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452"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8"/>
        <w:gridCol w:w="6364"/>
      </w:tblGrid>
      <w:tr w:rsidR="00DF316D" w:rsidRPr="00DF316D" w14:paraId="2F726498" w14:textId="77777777" w:rsidTr="00DF316D">
        <w:tc>
          <w:tcPr>
            <w:tcW w:w="5088" w:type="dxa"/>
          </w:tcPr>
          <w:p w14:paraId="7D67AE92" w14:textId="77777777" w:rsidR="00DF316D" w:rsidRPr="00DF316D" w:rsidRDefault="00DF316D" w:rsidP="00CE0C8B">
            <w:pPr>
              <w:widowControl w:val="0"/>
              <w:tabs>
                <w:tab w:val="left" w:pos="284"/>
                <w:tab w:val="left" w:pos="2835"/>
                <w:tab w:val="left" w:pos="5387"/>
                <w:tab w:val="left" w:pos="7938"/>
              </w:tabs>
              <w:spacing w:beforeLines="20" w:before="48" w:afterLines="20" w:after="48" w:line="324" w:lineRule="auto"/>
              <w:jc w:val="center"/>
              <w:rPr>
                <w:rFonts w:ascii="Times New Roman" w:eastAsia="Georgia" w:hAnsi="Times New Roman" w:cs="Times New Roman"/>
                <w:b/>
                <w:sz w:val="24"/>
                <w:szCs w:val="24"/>
              </w:rPr>
            </w:pPr>
            <w:r w:rsidRPr="00DF316D">
              <w:rPr>
                <w:rFonts w:ascii="Times New Roman" w:eastAsia="Georgia" w:hAnsi="Times New Roman" w:cs="Times New Roman"/>
                <w:b/>
                <w:sz w:val="24"/>
                <w:szCs w:val="24"/>
              </w:rPr>
              <w:t xml:space="preserve">SỞ GIÁO DỤC VÀ ĐÀO TẠO </w:t>
            </w:r>
          </w:p>
          <w:p w14:paraId="0DA1044A" w14:textId="77777777" w:rsidR="00DF316D" w:rsidRPr="00DF316D" w:rsidRDefault="00DF316D" w:rsidP="00CE0C8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sz w:val="24"/>
                <w:szCs w:val="24"/>
              </w:rPr>
            </w:pPr>
            <w:r w:rsidRPr="00DF316D">
              <w:rPr>
                <w:rFonts w:ascii="Times New Roman" w:eastAsia="Georgia" w:hAnsi="Times New Roman" w:cs="Times New Roman"/>
                <w:b/>
                <w:sz w:val="24"/>
                <w:szCs w:val="24"/>
              </w:rPr>
              <w:t>YÊN BÁI</w:t>
            </w:r>
          </w:p>
          <w:p w14:paraId="752E3810" w14:textId="77777777" w:rsidR="00DF316D" w:rsidRPr="00DF316D" w:rsidRDefault="00DF316D" w:rsidP="00CE0C8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4"/>
                <w:szCs w:val="24"/>
              </w:rPr>
            </w:pPr>
          </w:p>
        </w:tc>
        <w:tc>
          <w:tcPr>
            <w:tcW w:w="6364" w:type="dxa"/>
            <w:hideMark/>
          </w:tcPr>
          <w:p w14:paraId="0929ABF6" w14:textId="77777777" w:rsidR="00DF316D" w:rsidRPr="00DF316D" w:rsidRDefault="00DF316D" w:rsidP="00CE0C8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4"/>
                <w:szCs w:val="24"/>
              </w:rPr>
            </w:pPr>
            <w:r w:rsidRPr="00DF316D">
              <w:rPr>
                <w:rFonts w:ascii="Times New Roman" w:eastAsia="Georgia" w:hAnsi="Times New Roman" w:cs="Times New Roman"/>
                <w:b/>
                <w:sz w:val="24"/>
                <w:szCs w:val="24"/>
              </w:rPr>
              <w:t>ĐỀ THI THỬ TỐT NGHIỆP THPT 2025 LẦN 2</w:t>
            </w:r>
          </w:p>
          <w:p w14:paraId="1EB6B072" w14:textId="77777777" w:rsidR="00DF316D" w:rsidRPr="00DF316D" w:rsidRDefault="00DF316D" w:rsidP="00CE0C8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4"/>
                <w:szCs w:val="24"/>
              </w:rPr>
            </w:pPr>
            <w:r w:rsidRPr="00DF316D">
              <w:rPr>
                <w:rFonts w:ascii="Times New Roman" w:eastAsia="Georgia" w:hAnsi="Times New Roman" w:cs="Times New Roman"/>
                <w:b/>
                <w:sz w:val="24"/>
                <w:szCs w:val="24"/>
              </w:rPr>
              <w:t>MÔN THI: TOÁN</w:t>
            </w:r>
          </w:p>
          <w:p w14:paraId="619BC21B" w14:textId="77777777" w:rsidR="00DF316D" w:rsidRPr="00DF316D" w:rsidRDefault="00DF316D" w:rsidP="00CE0C8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i/>
                <w:sz w:val="24"/>
                <w:szCs w:val="24"/>
              </w:rPr>
            </w:pPr>
            <w:r w:rsidRPr="00DF316D">
              <w:rPr>
                <w:rFonts w:ascii="Times New Roman" w:eastAsia="Georgia" w:hAnsi="Times New Roman" w:cs="Times New Roman"/>
                <w:i/>
                <w:sz w:val="24"/>
                <w:szCs w:val="24"/>
              </w:rPr>
              <w:t>Thời gian làm bài: 90 phút, không kể thời gian giao đề</w:t>
            </w:r>
          </w:p>
        </w:tc>
      </w:tr>
    </w:tbl>
    <w:p w14:paraId="20279659" w14:textId="2E6F1AA4" w:rsidR="000131BA" w:rsidRPr="00DF316D" w:rsidRDefault="000131BA" w:rsidP="000131BA">
      <w:pPr>
        <w:tabs>
          <w:tab w:val="left" w:pos="283"/>
          <w:tab w:val="left" w:pos="2835"/>
          <w:tab w:val="left" w:pos="5386"/>
          <w:tab w:val="left" w:pos="7937"/>
        </w:tabs>
        <w:spacing w:after="240" w:line="240" w:lineRule="atLeast"/>
        <w:ind w:left="0" w:firstLine="283"/>
        <w:jc w:val="both"/>
        <w:rPr>
          <w:rFonts w:ascii="Times New Roman" w:hAnsi="Times New Roman" w:cs="Times New Roman"/>
          <w:b/>
          <w:sz w:val="24"/>
          <w:szCs w:val="24"/>
        </w:rPr>
      </w:pPr>
      <w:r w:rsidRPr="00DF316D">
        <w:rPr>
          <w:rFonts w:ascii="Times New Roman" w:hAnsi="Times New Roman" w:cs="Times New Roman"/>
          <w:b/>
          <w:bCs/>
          <w:sz w:val="24"/>
          <w:szCs w:val="24"/>
        </w:rPr>
        <w:t xml:space="preserve">PHẦN I. </w:t>
      </w:r>
      <w:r w:rsidRPr="00DF316D">
        <w:rPr>
          <w:rFonts w:ascii="Times New Roman" w:hAnsi="Times New Roman" w:cs="Times New Roman"/>
          <w:sz w:val="24"/>
          <w:szCs w:val="24"/>
        </w:rPr>
        <w:t>Thí sinh trả lời từ câu 1 đến câu 12. Mỗi câu hỏi thí sinh chỉ chọn một phương án.</w:t>
      </w:r>
    </w:p>
    <w:p w14:paraId="29BF912D" w14:textId="066EFABB"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hAnsi="Times New Roman" w:cs="Times New Roman"/>
          <w:b/>
          <w:sz w:val="24"/>
          <w:szCs w:val="24"/>
        </w:rPr>
        <w:t>Câu</w:t>
      </w:r>
      <w:r w:rsidRPr="00DF316D">
        <w:rPr>
          <w:rFonts w:ascii="Times New Roman" w:eastAsia="Calibri" w:hAnsi="Times New Roman" w:cs="Times New Roman"/>
          <w:b/>
          <w:sz w:val="24"/>
          <w:szCs w:val="24"/>
        </w:rPr>
        <w:t xml:space="preserve"> 1.</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Cho hàm số </w:t>
      </w:r>
      <w:r w:rsidRPr="00DF316D">
        <w:rPr>
          <w:rFonts w:ascii="Times New Roman" w:hAnsi="Times New Roman" w:cs="Times New Roman"/>
          <w:position w:val="-14"/>
          <w:sz w:val="24"/>
          <w:szCs w:val="24"/>
        </w:rPr>
        <w:object w:dxaOrig="960" w:dyaOrig="400" w14:anchorId="00BA8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pt;height:20.4pt" o:ole="">
            <v:imagedata r:id="rId9" o:title=""/>
          </v:shape>
          <o:OLEObject Type="Embed" ProgID="Equation.DSMT4" ShapeID="_x0000_i1025" DrawAspect="Content" ObjectID="_1810918955" r:id="rId10"/>
        </w:object>
      </w:r>
      <w:r w:rsidRPr="00DF316D">
        <w:rPr>
          <w:rFonts w:ascii="Times New Roman" w:hAnsi="Times New Roman" w:cs="Times New Roman"/>
          <w:sz w:val="24"/>
          <w:szCs w:val="24"/>
        </w:rPr>
        <w:t xml:space="preserve"> có đạo hàm trên </w:t>
      </w:r>
      <w:r w:rsidRPr="00DF316D">
        <w:rPr>
          <w:rFonts w:ascii="Times New Roman" w:hAnsi="Times New Roman" w:cs="Times New Roman"/>
          <w:position w:val="-4"/>
          <w:sz w:val="24"/>
          <w:szCs w:val="24"/>
        </w:rPr>
        <w:object w:dxaOrig="260" w:dyaOrig="260" w14:anchorId="0F138ACB">
          <v:shape id="_x0000_i1026" type="#_x0000_t75" style="width:13.05pt;height:13.05pt" o:ole="">
            <v:imagedata r:id="rId11" o:title=""/>
          </v:shape>
          <o:OLEObject Type="Embed" ProgID="Equation.DSMT4" ShapeID="_x0000_i1026" DrawAspect="Content" ObjectID="_1810918956" r:id="rId12"/>
        </w:object>
      </w:r>
      <w:r w:rsidRPr="00DF316D">
        <w:rPr>
          <w:rFonts w:ascii="Times New Roman" w:hAnsi="Times New Roman" w:cs="Times New Roman"/>
          <w:sz w:val="24"/>
          <w:szCs w:val="24"/>
        </w:rPr>
        <w:t xml:space="preserve"> thỏa mãn </w:t>
      </w:r>
      <w:r w:rsidRPr="00DF316D">
        <w:rPr>
          <w:rFonts w:ascii="Times New Roman" w:hAnsi="Times New Roman" w:cs="Times New Roman"/>
          <w:position w:val="-14"/>
          <w:sz w:val="24"/>
          <w:szCs w:val="24"/>
        </w:rPr>
        <w:object w:dxaOrig="2200" w:dyaOrig="400" w14:anchorId="7BC0549E">
          <v:shape id="_x0000_i1027" type="#_x0000_t75" style="width:110.55pt;height:20.4pt" o:ole="">
            <v:imagedata r:id="rId13" o:title=""/>
          </v:shape>
          <o:OLEObject Type="Embed" ProgID="Equation.DSMT4" ShapeID="_x0000_i1027" DrawAspect="Content" ObjectID="_1810918957" r:id="rId14"/>
        </w:object>
      </w:r>
      <w:r w:rsidRPr="00DF316D">
        <w:rPr>
          <w:rFonts w:ascii="Times New Roman" w:hAnsi="Times New Roman" w:cs="Times New Roman"/>
          <w:sz w:val="24"/>
          <w:szCs w:val="24"/>
        </w:rPr>
        <w:t xml:space="preserve"> và </w:t>
      </w:r>
      <w:r w:rsidRPr="00DF316D">
        <w:rPr>
          <w:rFonts w:ascii="Times New Roman" w:hAnsi="Times New Roman" w:cs="Times New Roman"/>
          <w:position w:val="-14"/>
          <w:sz w:val="24"/>
          <w:szCs w:val="24"/>
        </w:rPr>
        <w:object w:dxaOrig="2040" w:dyaOrig="400" w14:anchorId="1C7B3E66">
          <v:shape id="_x0000_i1028" type="#_x0000_t75" style="width:102.05pt;height:20.4pt" o:ole="">
            <v:imagedata r:id="rId15" o:title=""/>
          </v:shape>
          <o:OLEObject Type="Embed" ProgID="Equation.DSMT4" ShapeID="_x0000_i1028" DrawAspect="Content" ObjectID="_1810918958" r:id="rId16"/>
        </w:object>
      </w:r>
      <w:r w:rsidRPr="00DF316D">
        <w:rPr>
          <w:rFonts w:ascii="Times New Roman" w:hAnsi="Times New Roman" w:cs="Times New Roman"/>
          <w:sz w:val="24"/>
          <w:szCs w:val="24"/>
        </w:rPr>
        <w:t xml:space="preserve">. Khẳng định nào sau đây là đúng? </w:t>
      </w:r>
    </w:p>
    <w:p w14:paraId="353131B5"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A. </w:t>
      </w:r>
      <w:r w:rsidRPr="00DF316D">
        <w:rPr>
          <w:rFonts w:ascii="Times New Roman" w:hAnsi="Times New Roman" w:cs="Times New Roman"/>
          <w:sz w:val="24"/>
          <w:szCs w:val="24"/>
        </w:rPr>
        <w:t xml:space="preserve">Hàm số </w:t>
      </w:r>
      <w:r w:rsidRPr="00DF316D">
        <w:rPr>
          <w:rFonts w:ascii="Times New Roman" w:hAnsi="Times New Roman" w:cs="Times New Roman"/>
          <w:position w:val="-14"/>
          <w:sz w:val="24"/>
          <w:szCs w:val="24"/>
        </w:rPr>
        <w:object w:dxaOrig="580" w:dyaOrig="400" w14:anchorId="3F1584A1">
          <v:shape id="_x0000_i1029" type="#_x0000_t75" style="width:29.5pt;height:20.4pt" o:ole="">
            <v:imagedata r:id="rId17" o:title=""/>
          </v:shape>
          <o:OLEObject Type="Embed" ProgID="Equation.DSMT4" ShapeID="_x0000_i1029" DrawAspect="Content" ObjectID="_1810918959" r:id="rId18"/>
        </w:object>
      </w:r>
      <w:r w:rsidRPr="00DF316D">
        <w:rPr>
          <w:rFonts w:ascii="Times New Roman" w:hAnsi="Times New Roman" w:cs="Times New Roman"/>
          <w:sz w:val="24"/>
          <w:szCs w:val="24"/>
        </w:rPr>
        <w:t xml:space="preserve"> nghịch biến trên khoảng</w:t>
      </w:r>
      <w:r w:rsidRPr="00DF316D">
        <w:rPr>
          <w:rFonts w:ascii="Times New Roman" w:hAnsi="Times New Roman" w:cs="Times New Roman"/>
          <w:position w:val="-14"/>
          <w:sz w:val="24"/>
          <w:szCs w:val="24"/>
        </w:rPr>
        <w:object w:dxaOrig="700" w:dyaOrig="400" w14:anchorId="378DE975">
          <v:shape id="_x0000_i1030" type="#_x0000_t75" style="width:35.15pt;height:20.4pt" o:ole="">
            <v:imagedata r:id="rId19" o:title=""/>
          </v:shape>
          <o:OLEObject Type="Embed" ProgID="Equation.DSMT4" ShapeID="_x0000_i1030" DrawAspect="Content" ObjectID="_1810918960" r:id="rId20"/>
        </w:object>
      </w:r>
      <w:r w:rsidRPr="00DF316D">
        <w:rPr>
          <w:rFonts w:ascii="Times New Roman" w:hAnsi="Times New Roman" w:cs="Times New Roman"/>
          <w:sz w:val="24"/>
          <w:szCs w:val="24"/>
        </w:rPr>
        <w:t xml:space="preserve"> và đồng biến trên khoảng</w:t>
      </w:r>
      <w:r w:rsidRPr="00DF316D">
        <w:rPr>
          <w:rFonts w:ascii="Times New Roman" w:hAnsi="Times New Roman" w:cs="Times New Roman"/>
          <w:position w:val="-14"/>
          <w:sz w:val="24"/>
          <w:szCs w:val="24"/>
        </w:rPr>
        <w:object w:dxaOrig="540" w:dyaOrig="400" w14:anchorId="5A420698">
          <v:shape id="_x0000_i1031" type="#_x0000_t75" style="width:27.2pt;height:20.4pt" o:ole="">
            <v:imagedata r:id="rId21" o:title=""/>
          </v:shape>
          <o:OLEObject Type="Embed" ProgID="Equation.DSMT4" ShapeID="_x0000_i1031" DrawAspect="Content" ObjectID="_1810918961" r:id="rId22"/>
        </w:object>
      </w:r>
      <w:r w:rsidRPr="00DF316D">
        <w:rPr>
          <w:rFonts w:ascii="Times New Roman" w:hAnsi="Times New Roman" w:cs="Times New Roman"/>
          <w:sz w:val="24"/>
          <w:szCs w:val="24"/>
        </w:rPr>
        <w:t xml:space="preserve">. </w:t>
      </w:r>
    </w:p>
    <w:p w14:paraId="3B4CB5BC"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B. </w:t>
      </w:r>
      <w:r w:rsidRPr="00DF316D">
        <w:rPr>
          <w:rFonts w:ascii="Times New Roman" w:hAnsi="Times New Roman" w:cs="Times New Roman"/>
          <w:sz w:val="24"/>
          <w:szCs w:val="24"/>
        </w:rPr>
        <w:t xml:space="preserve">Hàm số </w:t>
      </w:r>
      <w:r w:rsidRPr="00DF316D">
        <w:rPr>
          <w:rFonts w:ascii="Times New Roman" w:hAnsi="Times New Roman" w:cs="Times New Roman"/>
          <w:position w:val="-14"/>
          <w:sz w:val="24"/>
          <w:szCs w:val="24"/>
        </w:rPr>
        <w:object w:dxaOrig="580" w:dyaOrig="400" w14:anchorId="3203CDEF">
          <v:shape id="_x0000_i1032" type="#_x0000_t75" style="width:29.5pt;height:20.4pt" o:ole="">
            <v:imagedata r:id="rId23" o:title=""/>
          </v:shape>
          <o:OLEObject Type="Embed" ProgID="Equation.DSMT4" ShapeID="_x0000_i1032" DrawAspect="Content" ObjectID="_1810918962" r:id="rId24"/>
        </w:object>
      </w:r>
      <w:r w:rsidRPr="00DF316D">
        <w:rPr>
          <w:rFonts w:ascii="Times New Roman" w:hAnsi="Times New Roman" w:cs="Times New Roman"/>
          <w:sz w:val="24"/>
          <w:szCs w:val="24"/>
        </w:rPr>
        <w:t xml:space="preserve"> đồng biến trên khoảng</w:t>
      </w:r>
      <w:r w:rsidRPr="00DF316D">
        <w:rPr>
          <w:rFonts w:ascii="Times New Roman" w:hAnsi="Times New Roman" w:cs="Times New Roman"/>
          <w:position w:val="-14"/>
          <w:sz w:val="24"/>
          <w:szCs w:val="24"/>
        </w:rPr>
        <w:object w:dxaOrig="700" w:dyaOrig="400" w14:anchorId="5700260F">
          <v:shape id="_x0000_i1033" type="#_x0000_t75" style="width:35.15pt;height:20.4pt" o:ole="">
            <v:imagedata r:id="rId25" o:title=""/>
          </v:shape>
          <o:OLEObject Type="Embed" ProgID="Equation.DSMT4" ShapeID="_x0000_i1033" DrawAspect="Content" ObjectID="_1810918963" r:id="rId26"/>
        </w:object>
      </w:r>
      <w:r w:rsidRPr="00DF316D">
        <w:rPr>
          <w:rFonts w:ascii="Times New Roman" w:hAnsi="Times New Roman" w:cs="Times New Roman"/>
          <w:sz w:val="24"/>
          <w:szCs w:val="24"/>
        </w:rPr>
        <w:t xml:space="preserve"> và </w:t>
      </w:r>
      <w:r w:rsidRPr="00DF316D">
        <w:rPr>
          <w:rFonts w:ascii="Times New Roman" w:hAnsi="Times New Roman" w:cs="Times New Roman"/>
          <w:position w:val="-14"/>
          <w:sz w:val="24"/>
          <w:szCs w:val="24"/>
        </w:rPr>
        <w:object w:dxaOrig="540" w:dyaOrig="400" w14:anchorId="3BC0FE4B">
          <v:shape id="_x0000_i1034" type="#_x0000_t75" style="width:27.2pt;height:20.4pt" o:ole="">
            <v:imagedata r:id="rId27" o:title=""/>
          </v:shape>
          <o:OLEObject Type="Embed" ProgID="Equation.DSMT4" ShapeID="_x0000_i1034" DrawAspect="Content" ObjectID="_1810918964" r:id="rId28"/>
        </w:object>
      </w:r>
      <w:r w:rsidRPr="00DF316D">
        <w:rPr>
          <w:rFonts w:ascii="Times New Roman" w:hAnsi="Times New Roman" w:cs="Times New Roman"/>
          <w:sz w:val="24"/>
          <w:szCs w:val="24"/>
        </w:rPr>
        <w:t>.</w:t>
      </w:r>
    </w:p>
    <w:p w14:paraId="08E4C3FE"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C. </w:t>
      </w:r>
      <w:r w:rsidRPr="00DF316D">
        <w:rPr>
          <w:rFonts w:ascii="Times New Roman" w:hAnsi="Times New Roman" w:cs="Times New Roman"/>
          <w:sz w:val="24"/>
          <w:szCs w:val="24"/>
        </w:rPr>
        <w:t xml:space="preserve">Hàm số </w:t>
      </w:r>
      <w:r w:rsidRPr="00DF316D">
        <w:rPr>
          <w:rFonts w:ascii="Times New Roman" w:hAnsi="Times New Roman" w:cs="Times New Roman"/>
          <w:position w:val="-14"/>
          <w:sz w:val="24"/>
          <w:szCs w:val="24"/>
        </w:rPr>
        <w:object w:dxaOrig="580" w:dyaOrig="400" w14:anchorId="75E84BD9">
          <v:shape id="_x0000_i1035" type="#_x0000_t75" style="width:29.5pt;height:20.4pt" o:ole="">
            <v:imagedata r:id="rId29" o:title=""/>
          </v:shape>
          <o:OLEObject Type="Embed" ProgID="Equation.DSMT4" ShapeID="_x0000_i1035" DrawAspect="Content" ObjectID="_1810918965" r:id="rId30"/>
        </w:object>
      </w:r>
      <w:r w:rsidRPr="00DF316D">
        <w:rPr>
          <w:rFonts w:ascii="Times New Roman" w:hAnsi="Times New Roman" w:cs="Times New Roman"/>
          <w:sz w:val="24"/>
          <w:szCs w:val="24"/>
        </w:rPr>
        <w:t xml:space="preserve"> nghịch biến trên khoảng</w:t>
      </w:r>
      <w:r w:rsidRPr="00DF316D">
        <w:rPr>
          <w:rFonts w:ascii="Times New Roman" w:hAnsi="Times New Roman" w:cs="Times New Roman"/>
          <w:position w:val="-14"/>
          <w:sz w:val="24"/>
          <w:szCs w:val="24"/>
        </w:rPr>
        <w:object w:dxaOrig="700" w:dyaOrig="400" w14:anchorId="6BB2C468">
          <v:shape id="_x0000_i1036" type="#_x0000_t75" style="width:35.15pt;height:20.4pt" o:ole="">
            <v:imagedata r:id="rId31" o:title=""/>
          </v:shape>
          <o:OLEObject Type="Embed" ProgID="Equation.DSMT4" ShapeID="_x0000_i1036" DrawAspect="Content" ObjectID="_1810918966" r:id="rId32"/>
        </w:object>
      </w:r>
      <w:r w:rsidRPr="00DF316D">
        <w:rPr>
          <w:rFonts w:ascii="Times New Roman" w:hAnsi="Times New Roman" w:cs="Times New Roman"/>
          <w:sz w:val="24"/>
          <w:szCs w:val="24"/>
        </w:rPr>
        <w:t xml:space="preserve"> và </w:t>
      </w:r>
      <w:r w:rsidRPr="00DF316D">
        <w:rPr>
          <w:rFonts w:ascii="Times New Roman" w:hAnsi="Times New Roman" w:cs="Times New Roman"/>
          <w:position w:val="-14"/>
          <w:sz w:val="24"/>
          <w:szCs w:val="24"/>
        </w:rPr>
        <w:object w:dxaOrig="540" w:dyaOrig="400" w14:anchorId="4425BE4B">
          <v:shape id="_x0000_i1037" type="#_x0000_t75" style="width:27.2pt;height:20.4pt" o:ole="">
            <v:imagedata r:id="rId33" o:title=""/>
          </v:shape>
          <o:OLEObject Type="Embed" ProgID="Equation.DSMT4" ShapeID="_x0000_i1037" DrawAspect="Content" ObjectID="_1810918967" r:id="rId34"/>
        </w:object>
      </w:r>
      <w:r w:rsidRPr="00DF316D">
        <w:rPr>
          <w:rFonts w:ascii="Times New Roman" w:hAnsi="Times New Roman" w:cs="Times New Roman"/>
          <w:sz w:val="24"/>
          <w:szCs w:val="24"/>
        </w:rPr>
        <w:t>.</w:t>
      </w:r>
    </w:p>
    <w:p w14:paraId="4B3FA0D1"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D. </w:t>
      </w:r>
      <w:r w:rsidRPr="00DF316D">
        <w:rPr>
          <w:rFonts w:ascii="Times New Roman" w:hAnsi="Times New Roman" w:cs="Times New Roman"/>
          <w:sz w:val="24"/>
          <w:szCs w:val="24"/>
        </w:rPr>
        <w:t xml:space="preserve">Hàm số </w:t>
      </w:r>
      <w:r w:rsidRPr="00DF316D">
        <w:rPr>
          <w:rFonts w:ascii="Times New Roman" w:hAnsi="Times New Roman" w:cs="Times New Roman"/>
          <w:position w:val="-14"/>
          <w:sz w:val="24"/>
          <w:szCs w:val="24"/>
        </w:rPr>
        <w:object w:dxaOrig="580" w:dyaOrig="400" w14:anchorId="77022E77">
          <v:shape id="_x0000_i1038" type="#_x0000_t75" style="width:29.5pt;height:20.4pt" o:ole="">
            <v:imagedata r:id="rId35" o:title=""/>
          </v:shape>
          <o:OLEObject Type="Embed" ProgID="Equation.DSMT4" ShapeID="_x0000_i1038" DrawAspect="Content" ObjectID="_1810918968" r:id="rId36"/>
        </w:object>
      </w:r>
      <w:r w:rsidRPr="00DF316D">
        <w:rPr>
          <w:rFonts w:ascii="Times New Roman" w:hAnsi="Times New Roman" w:cs="Times New Roman"/>
          <w:sz w:val="24"/>
          <w:szCs w:val="24"/>
        </w:rPr>
        <w:t xml:space="preserve"> đồng biến trên khoảng</w:t>
      </w:r>
      <w:r w:rsidRPr="00DF316D">
        <w:rPr>
          <w:rFonts w:ascii="Times New Roman" w:hAnsi="Times New Roman" w:cs="Times New Roman"/>
          <w:position w:val="-14"/>
          <w:sz w:val="24"/>
          <w:szCs w:val="24"/>
        </w:rPr>
        <w:object w:dxaOrig="700" w:dyaOrig="400" w14:anchorId="29BD88AA">
          <v:shape id="_x0000_i1039" type="#_x0000_t75" style="width:35.15pt;height:20.4pt" o:ole="">
            <v:imagedata r:id="rId37" o:title=""/>
          </v:shape>
          <o:OLEObject Type="Embed" ProgID="Equation.DSMT4" ShapeID="_x0000_i1039" DrawAspect="Content" ObjectID="_1810918969" r:id="rId38"/>
        </w:object>
      </w:r>
      <w:r w:rsidRPr="00DF316D">
        <w:rPr>
          <w:rFonts w:ascii="Times New Roman" w:hAnsi="Times New Roman" w:cs="Times New Roman"/>
          <w:sz w:val="24"/>
          <w:szCs w:val="24"/>
        </w:rPr>
        <w:t xml:space="preserve"> và nghịch biến trên khoảng</w:t>
      </w:r>
      <w:r w:rsidRPr="00DF316D">
        <w:rPr>
          <w:rFonts w:ascii="Times New Roman" w:hAnsi="Times New Roman" w:cs="Times New Roman"/>
          <w:position w:val="-14"/>
          <w:sz w:val="24"/>
          <w:szCs w:val="24"/>
        </w:rPr>
        <w:object w:dxaOrig="540" w:dyaOrig="400" w14:anchorId="673097EE">
          <v:shape id="_x0000_i1040" type="#_x0000_t75" style="width:27.2pt;height:20.4pt" o:ole="">
            <v:imagedata r:id="rId39" o:title=""/>
          </v:shape>
          <o:OLEObject Type="Embed" ProgID="Equation.DSMT4" ShapeID="_x0000_i1040" DrawAspect="Content" ObjectID="_1810918970" r:id="rId40"/>
        </w:object>
      </w:r>
      <w:r w:rsidRPr="00DF316D">
        <w:rPr>
          <w:rFonts w:ascii="Times New Roman" w:hAnsi="Times New Roman" w:cs="Times New Roman"/>
          <w:sz w:val="24"/>
          <w:szCs w:val="24"/>
        </w:rPr>
        <w:t xml:space="preserve">. </w:t>
      </w:r>
    </w:p>
    <w:p w14:paraId="63095EF2" w14:textId="6A958470"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hAnsi="Times New Roman" w:cs="Times New Roman"/>
          <w:b/>
          <w:sz w:val="24"/>
          <w:szCs w:val="24"/>
        </w:rPr>
        <w:t>Câu</w:t>
      </w:r>
      <w:r w:rsidRPr="00DF316D">
        <w:rPr>
          <w:rFonts w:ascii="Times New Roman" w:eastAsia="Calibri" w:hAnsi="Times New Roman" w:cs="Times New Roman"/>
          <w:b/>
          <w:sz w:val="24"/>
          <w:szCs w:val="24"/>
        </w:rPr>
        <w:t xml:space="preserve"> 2.</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Cho hàm số </w:t>
      </w:r>
      <w:r w:rsidRPr="00DF316D">
        <w:rPr>
          <w:rFonts w:ascii="Times New Roman" w:hAnsi="Times New Roman" w:cs="Times New Roman"/>
          <w:position w:val="-14"/>
          <w:sz w:val="24"/>
          <w:szCs w:val="24"/>
        </w:rPr>
        <w:object w:dxaOrig="960" w:dyaOrig="400" w14:anchorId="4E416BD0">
          <v:shape id="_x0000_i1041" type="#_x0000_t75" style="width:47.6pt;height:20.4pt" o:ole="">
            <v:imagedata r:id="rId41" o:title=""/>
          </v:shape>
          <o:OLEObject Type="Embed" ProgID="Equation.DSMT4" ShapeID="_x0000_i1041" DrawAspect="Content" ObjectID="_1810918971" r:id="rId42"/>
        </w:object>
      </w:r>
      <w:r w:rsidRPr="00DF316D">
        <w:rPr>
          <w:rFonts w:ascii="Times New Roman" w:hAnsi="Times New Roman" w:cs="Times New Roman"/>
          <w:sz w:val="24"/>
          <w:szCs w:val="24"/>
        </w:rPr>
        <w:t xml:space="preserve"> xác định trên khoảng </w:t>
      </w:r>
      <w:r w:rsidRPr="00DF316D">
        <w:rPr>
          <w:rFonts w:ascii="Times New Roman" w:hAnsi="Times New Roman" w:cs="Times New Roman"/>
          <w:position w:val="-14"/>
          <w:sz w:val="24"/>
          <w:szCs w:val="24"/>
        </w:rPr>
        <w:object w:dxaOrig="680" w:dyaOrig="400" w14:anchorId="3ED1E90C">
          <v:shape id="_x0000_i1042" type="#_x0000_t75" style="width:33.45pt;height:20.4pt" o:ole="">
            <v:imagedata r:id="rId43" o:title=""/>
          </v:shape>
          <o:OLEObject Type="Embed" ProgID="Equation.DSMT4" ShapeID="_x0000_i1042" DrawAspect="Content" ObjectID="_1810918972" r:id="rId44"/>
        </w:object>
      </w:r>
      <w:r w:rsidRPr="00DF316D">
        <w:rPr>
          <w:rFonts w:ascii="Times New Roman" w:hAnsi="Times New Roman" w:cs="Times New Roman"/>
          <w:sz w:val="24"/>
          <w:szCs w:val="24"/>
        </w:rPr>
        <w:t xml:space="preserve"> và có </w:t>
      </w:r>
      <w:r w:rsidRPr="00DF316D">
        <w:rPr>
          <w:rFonts w:ascii="Times New Roman" w:hAnsi="Times New Roman" w:cs="Times New Roman"/>
          <w:position w:val="-26"/>
          <w:sz w:val="24"/>
          <w:szCs w:val="24"/>
        </w:rPr>
        <w:object w:dxaOrig="3040" w:dyaOrig="520" w14:anchorId="15E64D13">
          <v:shape id="_x0000_i1043" type="#_x0000_t75" style="width:152.5pt;height:26.65pt" o:ole="">
            <v:imagedata r:id="rId45" o:title=""/>
          </v:shape>
          <o:OLEObject Type="Embed" ProgID="Equation.DSMT4" ShapeID="_x0000_i1043" DrawAspect="Content" ObjectID="_1810918973" r:id="rId46"/>
        </w:object>
      </w:r>
      <w:r w:rsidRPr="00DF316D">
        <w:rPr>
          <w:rFonts w:ascii="Times New Roman" w:hAnsi="Times New Roman" w:cs="Times New Roman"/>
          <w:sz w:val="24"/>
          <w:szCs w:val="24"/>
        </w:rPr>
        <w:t xml:space="preserve">. Khẳng định nào sau đây là đúng? </w:t>
      </w:r>
    </w:p>
    <w:p w14:paraId="798C4EC4"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A. </w:t>
      </w:r>
      <w:r w:rsidRPr="00DF316D">
        <w:rPr>
          <w:rFonts w:ascii="Times New Roman" w:hAnsi="Times New Roman" w:cs="Times New Roman"/>
          <w:sz w:val="24"/>
          <w:szCs w:val="24"/>
        </w:rPr>
        <w:t xml:space="preserve">Đồ thị hàm số </w:t>
      </w:r>
      <w:r w:rsidRPr="00DF316D">
        <w:rPr>
          <w:rFonts w:ascii="Times New Roman" w:hAnsi="Times New Roman" w:cs="Times New Roman"/>
          <w:position w:val="-14"/>
          <w:sz w:val="24"/>
          <w:szCs w:val="24"/>
        </w:rPr>
        <w:object w:dxaOrig="960" w:dyaOrig="400" w14:anchorId="3F2791F7">
          <v:shape id="_x0000_i1044" type="#_x0000_t75" style="width:47.6pt;height:20.4pt" o:ole="">
            <v:imagedata r:id="rId47" o:title=""/>
          </v:shape>
          <o:OLEObject Type="Embed" ProgID="Equation.DSMT4" ShapeID="_x0000_i1044" DrawAspect="Content" ObjectID="_1810918974" r:id="rId48"/>
        </w:object>
      </w:r>
      <w:r w:rsidRPr="00DF316D">
        <w:rPr>
          <w:rFonts w:ascii="Times New Roman" w:hAnsi="Times New Roman" w:cs="Times New Roman"/>
          <w:sz w:val="24"/>
          <w:szCs w:val="24"/>
        </w:rPr>
        <w:t xml:space="preserve"> có một tiệm cận ngang là đường thẳng </w:t>
      </w:r>
      <w:r w:rsidRPr="00DF316D">
        <w:rPr>
          <w:rFonts w:ascii="Times New Roman" w:hAnsi="Times New Roman" w:cs="Times New Roman"/>
          <w:position w:val="-10"/>
          <w:sz w:val="24"/>
          <w:szCs w:val="24"/>
        </w:rPr>
        <w:object w:dxaOrig="580" w:dyaOrig="320" w14:anchorId="6C17962E">
          <v:shape id="_x0000_i1045" type="#_x0000_t75" style="width:29.5pt;height:15.85pt" o:ole="">
            <v:imagedata r:id="rId49" o:title=""/>
          </v:shape>
          <o:OLEObject Type="Embed" ProgID="Equation.DSMT4" ShapeID="_x0000_i1045" DrawAspect="Content" ObjectID="_1810918975" r:id="rId50"/>
        </w:object>
      </w:r>
      <w:r w:rsidRPr="00DF316D">
        <w:rPr>
          <w:rFonts w:ascii="Times New Roman" w:hAnsi="Times New Roman" w:cs="Times New Roman"/>
          <w:sz w:val="24"/>
          <w:szCs w:val="24"/>
        </w:rPr>
        <w:t xml:space="preserve">. </w:t>
      </w:r>
    </w:p>
    <w:p w14:paraId="16B6A1C7"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B. </w:t>
      </w:r>
      <w:r w:rsidRPr="00DF316D">
        <w:rPr>
          <w:rFonts w:ascii="Times New Roman" w:hAnsi="Times New Roman" w:cs="Times New Roman"/>
          <w:sz w:val="24"/>
          <w:szCs w:val="24"/>
        </w:rPr>
        <w:t xml:space="preserve">Đồ thị hàm số </w:t>
      </w:r>
      <w:r w:rsidRPr="00DF316D">
        <w:rPr>
          <w:rFonts w:ascii="Times New Roman" w:hAnsi="Times New Roman" w:cs="Times New Roman"/>
          <w:position w:val="-14"/>
          <w:sz w:val="24"/>
          <w:szCs w:val="24"/>
        </w:rPr>
        <w:object w:dxaOrig="960" w:dyaOrig="400" w14:anchorId="5FE960AA">
          <v:shape id="_x0000_i1046" type="#_x0000_t75" style="width:47.6pt;height:20.4pt" o:ole="">
            <v:imagedata r:id="rId51" o:title=""/>
          </v:shape>
          <o:OLEObject Type="Embed" ProgID="Equation.DSMT4" ShapeID="_x0000_i1046" DrawAspect="Content" ObjectID="_1810918976" r:id="rId52"/>
        </w:object>
      </w:r>
      <w:r w:rsidRPr="00DF316D">
        <w:rPr>
          <w:rFonts w:ascii="Times New Roman" w:hAnsi="Times New Roman" w:cs="Times New Roman"/>
          <w:sz w:val="24"/>
          <w:szCs w:val="24"/>
        </w:rPr>
        <w:t xml:space="preserve"> có một tiệm cận đứng là đường thẳng </w:t>
      </w:r>
      <w:r w:rsidRPr="00DF316D">
        <w:rPr>
          <w:rFonts w:ascii="Times New Roman" w:hAnsi="Times New Roman" w:cs="Times New Roman"/>
          <w:position w:val="-6"/>
          <w:sz w:val="24"/>
          <w:szCs w:val="24"/>
        </w:rPr>
        <w:object w:dxaOrig="520" w:dyaOrig="279" w14:anchorId="172E40A3">
          <v:shape id="_x0000_i1047" type="#_x0000_t75" style="width:26.65pt;height:14.15pt" o:ole="">
            <v:imagedata r:id="rId53" o:title=""/>
          </v:shape>
          <o:OLEObject Type="Embed" ProgID="Equation.DSMT4" ShapeID="_x0000_i1047" DrawAspect="Content" ObjectID="_1810918977" r:id="rId54"/>
        </w:object>
      </w:r>
      <w:r w:rsidRPr="00DF316D">
        <w:rPr>
          <w:rFonts w:ascii="Times New Roman" w:hAnsi="Times New Roman" w:cs="Times New Roman"/>
          <w:sz w:val="24"/>
          <w:szCs w:val="24"/>
        </w:rPr>
        <w:t xml:space="preserve"> và một tiệm cận ngang là đường thẳng </w:t>
      </w:r>
      <w:r w:rsidRPr="00DF316D">
        <w:rPr>
          <w:rFonts w:ascii="Times New Roman" w:hAnsi="Times New Roman" w:cs="Times New Roman"/>
          <w:position w:val="-10"/>
          <w:sz w:val="24"/>
          <w:szCs w:val="24"/>
        </w:rPr>
        <w:object w:dxaOrig="580" w:dyaOrig="320" w14:anchorId="64726FC0">
          <v:shape id="_x0000_i1048" type="#_x0000_t75" style="width:29.5pt;height:15.85pt" o:ole="">
            <v:imagedata r:id="rId55" o:title=""/>
          </v:shape>
          <o:OLEObject Type="Embed" ProgID="Equation.DSMT4" ShapeID="_x0000_i1048" DrawAspect="Content" ObjectID="_1810918978" r:id="rId56"/>
        </w:object>
      </w:r>
      <w:r w:rsidRPr="00DF316D">
        <w:rPr>
          <w:rFonts w:ascii="Times New Roman" w:hAnsi="Times New Roman" w:cs="Times New Roman"/>
          <w:sz w:val="24"/>
          <w:szCs w:val="24"/>
        </w:rPr>
        <w:t>.</w:t>
      </w:r>
    </w:p>
    <w:p w14:paraId="77690A69"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C. </w:t>
      </w:r>
      <w:r w:rsidRPr="00DF316D">
        <w:rPr>
          <w:rFonts w:ascii="Times New Roman" w:hAnsi="Times New Roman" w:cs="Times New Roman"/>
          <w:sz w:val="24"/>
          <w:szCs w:val="24"/>
        </w:rPr>
        <w:t xml:space="preserve">Đồ thị hàm số </w:t>
      </w:r>
      <w:r w:rsidRPr="00DF316D">
        <w:rPr>
          <w:rFonts w:ascii="Times New Roman" w:hAnsi="Times New Roman" w:cs="Times New Roman"/>
          <w:position w:val="-14"/>
          <w:sz w:val="24"/>
          <w:szCs w:val="24"/>
        </w:rPr>
        <w:object w:dxaOrig="960" w:dyaOrig="400" w14:anchorId="1535FDFB">
          <v:shape id="_x0000_i1049" type="#_x0000_t75" style="width:47.6pt;height:20.4pt" o:ole="">
            <v:imagedata r:id="rId57" o:title=""/>
          </v:shape>
          <o:OLEObject Type="Embed" ProgID="Equation.DSMT4" ShapeID="_x0000_i1049" DrawAspect="Content" ObjectID="_1810918979" r:id="rId58"/>
        </w:object>
      </w:r>
      <w:r w:rsidRPr="00DF316D">
        <w:rPr>
          <w:rFonts w:ascii="Times New Roman" w:hAnsi="Times New Roman" w:cs="Times New Roman"/>
          <w:sz w:val="24"/>
          <w:szCs w:val="24"/>
        </w:rPr>
        <w:t xml:space="preserve"> không có tiệm cận.</w:t>
      </w:r>
    </w:p>
    <w:p w14:paraId="13C1440D"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D. </w:t>
      </w:r>
      <w:r w:rsidRPr="00DF316D">
        <w:rPr>
          <w:rFonts w:ascii="Times New Roman" w:hAnsi="Times New Roman" w:cs="Times New Roman"/>
          <w:sz w:val="24"/>
          <w:szCs w:val="24"/>
        </w:rPr>
        <w:t xml:space="preserve">Đồ thị hàm số </w:t>
      </w:r>
      <w:r w:rsidRPr="00DF316D">
        <w:rPr>
          <w:rFonts w:ascii="Times New Roman" w:hAnsi="Times New Roman" w:cs="Times New Roman"/>
          <w:position w:val="-14"/>
          <w:sz w:val="24"/>
          <w:szCs w:val="24"/>
        </w:rPr>
        <w:object w:dxaOrig="960" w:dyaOrig="400" w14:anchorId="535D48DE">
          <v:shape id="_x0000_i1050" type="#_x0000_t75" style="width:47.6pt;height:20.4pt" o:ole="">
            <v:imagedata r:id="rId59" o:title=""/>
          </v:shape>
          <o:OLEObject Type="Embed" ProgID="Equation.DSMT4" ShapeID="_x0000_i1050" DrawAspect="Content" ObjectID="_1810918980" r:id="rId60"/>
        </w:object>
      </w:r>
      <w:r w:rsidRPr="00DF316D">
        <w:rPr>
          <w:rFonts w:ascii="Times New Roman" w:hAnsi="Times New Roman" w:cs="Times New Roman"/>
          <w:sz w:val="24"/>
          <w:szCs w:val="24"/>
        </w:rPr>
        <w:t xml:space="preserve"> có đúng một tiệm cận đứng là đường thẳng </w:t>
      </w:r>
      <w:r w:rsidRPr="00DF316D">
        <w:rPr>
          <w:rFonts w:ascii="Times New Roman" w:hAnsi="Times New Roman" w:cs="Times New Roman"/>
          <w:position w:val="-6"/>
          <w:sz w:val="24"/>
          <w:szCs w:val="24"/>
        </w:rPr>
        <w:object w:dxaOrig="520" w:dyaOrig="279" w14:anchorId="3CC15FD0">
          <v:shape id="_x0000_i1051" type="#_x0000_t75" style="width:26.65pt;height:14.15pt" o:ole="">
            <v:imagedata r:id="rId61" o:title=""/>
          </v:shape>
          <o:OLEObject Type="Embed" ProgID="Equation.DSMT4" ShapeID="_x0000_i1051" DrawAspect="Content" ObjectID="_1810918981" r:id="rId62"/>
        </w:object>
      </w:r>
      <w:r w:rsidRPr="00DF316D">
        <w:rPr>
          <w:rFonts w:ascii="Times New Roman" w:hAnsi="Times New Roman" w:cs="Times New Roman"/>
          <w:sz w:val="24"/>
          <w:szCs w:val="24"/>
        </w:rPr>
        <w:t xml:space="preserve">. </w:t>
      </w:r>
    </w:p>
    <w:p w14:paraId="785C5B65" w14:textId="0506B8D9"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hAnsi="Times New Roman" w:cs="Times New Roman"/>
          <w:b/>
          <w:sz w:val="24"/>
          <w:szCs w:val="24"/>
        </w:rPr>
        <w:t>Câu</w:t>
      </w:r>
      <w:r w:rsidRPr="00DF316D">
        <w:rPr>
          <w:rFonts w:ascii="Times New Roman" w:eastAsia="Calibri" w:hAnsi="Times New Roman" w:cs="Times New Roman"/>
          <w:b/>
          <w:sz w:val="24"/>
          <w:szCs w:val="24"/>
        </w:rPr>
        <w:t xml:space="preserve"> 3.</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Trong không gian </w:t>
      </w:r>
      <w:r w:rsidRPr="00DF316D">
        <w:rPr>
          <w:rFonts w:ascii="Times New Roman" w:hAnsi="Times New Roman" w:cs="Times New Roman"/>
          <w:position w:val="-10"/>
          <w:sz w:val="24"/>
          <w:szCs w:val="24"/>
        </w:rPr>
        <w:object w:dxaOrig="560" w:dyaOrig="320" w14:anchorId="61858F5E">
          <v:shape id="_x0000_i1052" type="#_x0000_t75" style="width:27.2pt;height:15.85pt" o:ole="">
            <v:imagedata r:id="rId63" o:title=""/>
          </v:shape>
          <o:OLEObject Type="Embed" ProgID="Equation.DSMT4" ShapeID="_x0000_i1052" DrawAspect="Content" ObjectID="_1810918982" r:id="rId64"/>
        </w:object>
      </w:r>
      <w:r w:rsidRPr="00DF316D">
        <w:rPr>
          <w:rFonts w:ascii="Times New Roman" w:hAnsi="Times New Roman" w:cs="Times New Roman"/>
          <w:sz w:val="24"/>
          <w:szCs w:val="24"/>
        </w:rPr>
        <w:t xml:space="preserve">, cho hai vectơ </w:t>
      </w:r>
      <w:r w:rsidRPr="00DF316D">
        <w:rPr>
          <w:rFonts w:ascii="Times New Roman" w:hAnsi="Times New Roman" w:cs="Times New Roman"/>
          <w:position w:val="-10"/>
          <w:sz w:val="24"/>
          <w:szCs w:val="24"/>
        </w:rPr>
        <w:object w:dxaOrig="1420" w:dyaOrig="380" w14:anchorId="5BD9FD10">
          <v:shape id="_x0000_i1053" type="#_x0000_t75" style="width:71.45pt;height:18.7pt" o:ole="">
            <v:imagedata r:id="rId65" o:title=""/>
          </v:shape>
          <o:OLEObject Type="Embed" ProgID="Equation.DSMT4" ShapeID="_x0000_i1053" DrawAspect="Content" ObjectID="_1810918983" r:id="rId66"/>
        </w:object>
      </w:r>
      <w:r w:rsidRPr="00DF316D">
        <w:rPr>
          <w:rFonts w:ascii="Times New Roman" w:hAnsi="Times New Roman" w:cs="Times New Roman"/>
          <w:sz w:val="24"/>
          <w:szCs w:val="24"/>
        </w:rPr>
        <w:t xml:space="preserve"> và </w:t>
      </w:r>
      <w:r w:rsidRPr="00DF316D">
        <w:rPr>
          <w:rFonts w:ascii="Times New Roman" w:hAnsi="Times New Roman" w:cs="Times New Roman"/>
          <w:position w:val="-14"/>
          <w:sz w:val="24"/>
          <w:szCs w:val="24"/>
        </w:rPr>
        <w:object w:dxaOrig="1200" w:dyaOrig="420" w14:anchorId="54CE2893">
          <v:shape id="_x0000_i1054" type="#_x0000_t75" style="width:60.1pt;height:21pt" o:ole="">
            <v:imagedata r:id="rId67" o:title=""/>
          </v:shape>
          <o:OLEObject Type="Embed" ProgID="Equation.DSMT4" ShapeID="_x0000_i1054" DrawAspect="Content" ObjectID="_1810918984" r:id="rId68"/>
        </w:object>
      </w:r>
      <w:r w:rsidRPr="00DF316D">
        <w:rPr>
          <w:rFonts w:ascii="Times New Roman" w:hAnsi="Times New Roman" w:cs="Times New Roman"/>
          <w:sz w:val="24"/>
          <w:szCs w:val="24"/>
        </w:rPr>
        <w:t xml:space="preserve">. Tích vô hướng </w:t>
      </w:r>
      <w:r w:rsidRPr="00DF316D">
        <w:rPr>
          <w:rFonts w:ascii="Times New Roman" w:hAnsi="Times New Roman" w:cs="Times New Roman"/>
          <w:position w:val="-6"/>
          <w:sz w:val="24"/>
          <w:szCs w:val="24"/>
        </w:rPr>
        <w:object w:dxaOrig="360" w:dyaOrig="340" w14:anchorId="03F78079">
          <v:shape id="_x0000_i1055" type="#_x0000_t75" style="width:18.15pt;height:17.55pt" o:ole="">
            <v:imagedata r:id="rId69" o:title=""/>
          </v:shape>
          <o:OLEObject Type="Embed" ProgID="Equation.DSMT4" ShapeID="_x0000_i1055" DrawAspect="Content" ObjectID="_1810918985" r:id="rId70"/>
        </w:object>
      </w:r>
      <w:r w:rsidRPr="00DF316D">
        <w:rPr>
          <w:rFonts w:ascii="Times New Roman" w:hAnsi="Times New Roman" w:cs="Times New Roman"/>
          <w:sz w:val="24"/>
          <w:szCs w:val="24"/>
        </w:rPr>
        <w:t xml:space="preserve"> bằng</w:t>
      </w:r>
    </w:p>
    <w:p w14:paraId="0A2B2622"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A. </w:t>
      </w:r>
      <w:r w:rsidRPr="00DF316D">
        <w:rPr>
          <w:rFonts w:ascii="Times New Roman" w:hAnsi="Times New Roman" w:cs="Times New Roman"/>
          <w:position w:val="-6"/>
          <w:sz w:val="24"/>
          <w:szCs w:val="24"/>
        </w:rPr>
        <w:object w:dxaOrig="960" w:dyaOrig="340" w14:anchorId="4908591B">
          <v:shape id="_x0000_i1056" type="#_x0000_t75" style="width:47.6pt;height:17.55pt" o:ole="">
            <v:imagedata r:id="rId71" o:title=""/>
          </v:shape>
          <o:OLEObject Type="Embed" ProgID="Equation.DSMT4" ShapeID="_x0000_i1056" DrawAspect="Content" ObjectID="_1810918986" r:id="rId72"/>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B. </w:t>
      </w:r>
      <w:r w:rsidRPr="00DF316D">
        <w:rPr>
          <w:rFonts w:ascii="Times New Roman" w:hAnsi="Times New Roman" w:cs="Times New Roman"/>
          <w:position w:val="-6"/>
          <w:sz w:val="24"/>
          <w:szCs w:val="24"/>
        </w:rPr>
        <w:object w:dxaOrig="999" w:dyaOrig="340" w14:anchorId="604F2EA8">
          <v:shape id="_x0000_i1057" type="#_x0000_t75" style="width:50.45pt;height:17.55pt" o:ole="">
            <v:imagedata r:id="rId73" o:title=""/>
          </v:shape>
          <o:OLEObject Type="Embed" ProgID="Equation.DSMT4" ShapeID="_x0000_i1057" DrawAspect="Content" ObjectID="_1810918987" r:id="rId74"/>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C. </w:t>
      </w:r>
      <w:r w:rsidRPr="00DF316D">
        <w:rPr>
          <w:rFonts w:ascii="Times New Roman" w:hAnsi="Times New Roman" w:cs="Times New Roman"/>
          <w:position w:val="-6"/>
          <w:sz w:val="24"/>
          <w:szCs w:val="24"/>
        </w:rPr>
        <w:object w:dxaOrig="840" w:dyaOrig="340" w14:anchorId="58BDD8AB">
          <v:shape id="_x0000_i1058" type="#_x0000_t75" style="width:41.95pt;height:17.55pt" o:ole="">
            <v:imagedata r:id="rId75" o:title=""/>
          </v:shape>
          <o:OLEObject Type="Embed" ProgID="Equation.DSMT4" ShapeID="_x0000_i1058" DrawAspect="Content" ObjectID="_1810918988" r:id="rId76"/>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D. </w:t>
      </w:r>
      <w:r w:rsidRPr="00DF316D">
        <w:rPr>
          <w:rFonts w:ascii="Times New Roman" w:hAnsi="Times New Roman" w:cs="Times New Roman"/>
          <w:position w:val="-6"/>
          <w:sz w:val="24"/>
          <w:szCs w:val="24"/>
        </w:rPr>
        <w:object w:dxaOrig="1120" w:dyaOrig="340" w14:anchorId="062DF8B5">
          <v:shape id="_x0000_i1059" type="#_x0000_t75" style="width:56.15pt;height:17.55pt" o:ole="">
            <v:imagedata r:id="rId77" o:title=""/>
          </v:shape>
          <o:OLEObject Type="Embed" ProgID="Equation.DSMT4" ShapeID="_x0000_i1059" DrawAspect="Content" ObjectID="_1810918989" r:id="rId78"/>
        </w:object>
      </w:r>
      <w:r w:rsidRPr="00DF316D">
        <w:rPr>
          <w:rFonts w:ascii="Times New Roman" w:hAnsi="Times New Roman" w:cs="Times New Roman"/>
          <w:sz w:val="24"/>
          <w:szCs w:val="24"/>
        </w:rPr>
        <w:t xml:space="preserve">. </w:t>
      </w:r>
    </w:p>
    <w:p w14:paraId="3462A451" w14:textId="6DEE0F7B"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hAnsi="Times New Roman" w:cs="Times New Roman"/>
          <w:b/>
          <w:sz w:val="24"/>
          <w:szCs w:val="24"/>
        </w:rPr>
        <w:t>Câu</w:t>
      </w:r>
      <w:r w:rsidRPr="00DF316D">
        <w:rPr>
          <w:rFonts w:ascii="Times New Roman" w:eastAsia="Calibri" w:hAnsi="Times New Roman" w:cs="Times New Roman"/>
          <w:b/>
          <w:sz w:val="24"/>
          <w:szCs w:val="24"/>
        </w:rPr>
        <w:t xml:space="preserve"> 4.</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lang w:val="vi-VN"/>
        </w:rPr>
        <w:t xml:space="preserve">Gọi S là diện tích hình phẳng giới hạn bởi đồ thị hàm số </w:t>
      </w:r>
      <w:r w:rsidRPr="00DF316D">
        <w:rPr>
          <w:rFonts w:ascii="Times New Roman" w:hAnsi="Times New Roman" w:cs="Times New Roman"/>
          <w:position w:val="-10"/>
          <w:sz w:val="24"/>
          <w:szCs w:val="24"/>
        </w:rPr>
        <w:object w:dxaOrig="660" w:dyaOrig="360" w14:anchorId="2CAAF067">
          <v:shape id="_x0000_i1060" type="#_x0000_t75" style="width:32.9pt;height:18.15pt" o:ole="">
            <v:imagedata r:id="rId79" o:title=""/>
          </v:shape>
          <o:OLEObject Type="Embed" ProgID="Equation.DSMT4" ShapeID="_x0000_i1060" DrawAspect="Content" ObjectID="_1810918990" r:id="rId80"/>
        </w:object>
      </w:r>
      <w:r w:rsidRPr="00DF316D">
        <w:rPr>
          <w:rFonts w:ascii="Times New Roman" w:hAnsi="Times New Roman" w:cs="Times New Roman"/>
          <w:sz w:val="24"/>
          <w:szCs w:val="24"/>
          <w:lang w:val="vi-VN"/>
        </w:rPr>
        <w:t xml:space="preserve">, trục hoành và hai đường thẳng </w:t>
      </w:r>
      <w:r w:rsidRPr="00DF316D">
        <w:rPr>
          <w:rFonts w:ascii="Times New Roman" w:hAnsi="Times New Roman" w:cs="Times New Roman"/>
          <w:position w:val="-10"/>
          <w:sz w:val="24"/>
          <w:szCs w:val="24"/>
        </w:rPr>
        <w:object w:dxaOrig="1180" w:dyaOrig="320" w14:anchorId="34D55F2F">
          <v:shape id="_x0000_i1061" type="#_x0000_t75" style="width:58.95pt;height:15.85pt" o:ole="">
            <v:imagedata r:id="rId81" o:title=""/>
          </v:shape>
          <o:OLEObject Type="Embed" ProgID="Equation.DSMT4" ShapeID="_x0000_i1061" DrawAspect="Content" ObjectID="_1810918991" r:id="rId82"/>
        </w:object>
      </w:r>
      <w:r w:rsidRPr="00DF316D">
        <w:rPr>
          <w:rFonts w:ascii="Times New Roman" w:hAnsi="Times New Roman" w:cs="Times New Roman"/>
          <w:sz w:val="24"/>
          <w:szCs w:val="24"/>
          <w:lang w:val="vi-VN"/>
        </w:rPr>
        <w:t xml:space="preserve"> Diện tích S bằng</w:t>
      </w:r>
    </w:p>
    <w:p w14:paraId="47469995"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A. </w:t>
      </w:r>
      <w:r w:rsidRPr="00DF316D">
        <w:rPr>
          <w:rFonts w:ascii="Times New Roman" w:hAnsi="Times New Roman" w:cs="Times New Roman"/>
          <w:position w:val="-30"/>
          <w:sz w:val="24"/>
          <w:szCs w:val="24"/>
        </w:rPr>
        <w:object w:dxaOrig="1140" w:dyaOrig="720" w14:anchorId="78B157A7">
          <v:shape id="_x0000_i1062" type="#_x0000_t75" style="width:56.7pt;height:36.3pt" o:ole="">
            <v:imagedata r:id="rId83" o:title=""/>
          </v:shape>
          <o:OLEObject Type="Embed" ProgID="Equation.DSMT4" ShapeID="_x0000_i1062" DrawAspect="Content" ObjectID="_1810918992" r:id="rId84"/>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B. </w:t>
      </w:r>
      <w:r w:rsidRPr="00DF316D">
        <w:rPr>
          <w:rFonts w:ascii="Times New Roman" w:hAnsi="Times New Roman" w:cs="Times New Roman"/>
          <w:position w:val="-30"/>
          <w:sz w:val="24"/>
          <w:szCs w:val="24"/>
        </w:rPr>
        <w:object w:dxaOrig="1219" w:dyaOrig="720" w14:anchorId="467C89BE">
          <v:shape id="_x0000_i1063" type="#_x0000_t75" style="width:60.65pt;height:36.3pt" o:ole="">
            <v:imagedata r:id="rId85" o:title=""/>
          </v:shape>
          <o:OLEObject Type="Embed" ProgID="Equation.DSMT4" ShapeID="_x0000_i1063" DrawAspect="Content" ObjectID="_1810918993" r:id="rId86"/>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C. </w:t>
      </w:r>
      <w:r w:rsidRPr="00DF316D">
        <w:rPr>
          <w:rFonts w:ascii="Times New Roman" w:hAnsi="Times New Roman" w:cs="Times New Roman"/>
          <w:position w:val="-30"/>
          <w:sz w:val="24"/>
          <w:szCs w:val="24"/>
        </w:rPr>
        <w:object w:dxaOrig="1300" w:dyaOrig="720" w14:anchorId="32BD2367">
          <v:shape id="_x0000_i1064" type="#_x0000_t75" style="width:65.2pt;height:36.3pt" o:ole="">
            <v:imagedata r:id="rId87" o:title=""/>
          </v:shape>
          <o:OLEObject Type="Embed" ProgID="Equation.DSMT4" ShapeID="_x0000_i1064" DrawAspect="Content" ObjectID="_1810918994" r:id="rId88"/>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D. </w:t>
      </w:r>
      <w:r w:rsidRPr="00DF316D">
        <w:rPr>
          <w:rFonts w:ascii="Times New Roman" w:hAnsi="Times New Roman" w:cs="Times New Roman"/>
          <w:position w:val="-30"/>
          <w:sz w:val="24"/>
          <w:szCs w:val="24"/>
        </w:rPr>
        <w:object w:dxaOrig="1060" w:dyaOrig="720" w14:anchorId="1D03F70B">
          <v:shape id="_x0000_i1065" type="#_x0000_t75" style="width:53.3pt;height:36.3pt" o:ole="">
            <v:imagedata r:id="rId89" o:title=""/>
          </v:shape>
          <o:OLEObject Type="Embed" ProgID="Equation.DSMT4" ShapeID="_x0000_i1065" DrawAspect="Content" ObjectID="_1810918995" r:id="rId90"/>
        </w:object>
      </w:r>
      <w:r w:rsidRPr="00DF316D">
        <w:rPr>
          <w:rFonts w:ascii="Times New Roman" w:hAnsi="Times New Roman" w:cs="Times New Roman"/>
          <w:sz w:val="24"/>
          <w:szCs w:val="24"/>
        </w:rPr>
        <w:t>.</w:t>
      </w:r>
    </w:p>
    <w:p w14:paraId="7A7EC104" w14:textId="60D4D9CB"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hAnsi="Times New Roman" w:cs="Times New Roman"/>
          <w:b/>
          <w:sz w:val="24"/>
          <w:szCs w:val="24"/>
        </w:rPr>
        <w:t>Câu</w:t>
      </w:r>
      <w:r w:rsidRPr="00DF316D">
        <w:rPr>
          <w:rFonts w:ascii="Times New Roman" w:eastAsia="Calibri" w:hAnsi="Times New Roman" w:cs="Times New Roman"/>
          <w:b/>
          <w:sz w:val="24"/>
          <w:szCs w:val="24"/>
        </w:rPr>
        <w:t xml:space="preserve"> 5.</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Một</w:t>
      </w:r>
      <w:r w:rsidRPr="00DF316D">
        <w:rPr>
          <w:rFonts w:ascii="Times New Roman" w:hAnsi="Times New Roman" w:cs="Times New Roman"/>
          <w:sz w:val="24"/>
          <w:szCs w:val="24"/>
          <w:lang w:val="vi-VN"/>
        </w:rPr>
        <w:t xml:space="preserve"> mẫu số liệu ghép nhóm có tứ phân vị là </w:t>
      </w:r>
      <w:r w:rsidRPr="00DF316D">
        <w:rPr>
          <w:rFonts w:ascii="Times New Roman" w:hAnsi="Times New Roman" w:cs="Times New Roman"/>
          <w:position w:val="-12"/>
          <w:sz w:val="24"/>
          <w:szCs w:val="24"/>
        </w:rPr>
        <w:object w:dxaOrig="2140" w:dyaOrig="360" w14:anchorId="3C29258E">
          <v:shape id="_x0000_i1066" type="#_x0000_t75" style="width:107.7pt;height:18.15pt" o:ole="">
            <v:imagedata r:id="rId91" o:title=""/>
          </v:shape>
          <o:OLEObject Type="Embed" ProgID="Equation.DSMT4" ShapeID="_x0000_i1066" DrawAspect="Content" ObjectID="_1810918996" r:id="rId92"/>
        </w:object>
      </w:r>
      <w:r w:rsidRPr="00DF316D">
        <w:rPr>
          <w:rFonts w:ascii="Times New Roman" w:hAnsi="Times New Roman" w:cs="Times New Roman"/>
          <w:sz w:val="24"/>
          <w:szCs w:val="24"/>
        </w:rPr>
        <w:t>Khoảng</w:t>
      </w:r>
      <w:r w:rsidRPr="00DF316D">
        <w:rPr>
          <w:rFonts w:ascii="Times New Roman" w:hAnsi="Times New Roman" w:cs="Times New Roman"/>
          <w:sz w:val="24"/>
          <w:szCs w:val="24"/>
          <w:lang w:val="vi-VN"/>
        </w:rPr>
        <w:t xml:space="preserve"> tứ phân vị của mẫu số liệu ghép nhóm đó bằng </w:t>
      </w:r>
    </w:p>
    <w:p w14:paraId="6BBFB920"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A. </w:t>
      </w:r>
      <w:r w:rsidRPr="00DF316D">
        <w:rPr>
          <w:rFonts w:ascii="Times New Roman" w:hAnsi="Times New Roman" w:cs="Times New Roman"/>
          <w:sz w:val="24"/>
          <w:szCs w:val="24"/>
        </w:rPr>
        <w:t>5.</w:t>
      </w:r>
      <w:r w:rsidRPr="00DF316D">
        <w:rPr>
          <w:rFonts w:ascii="Times New Roman" w:hAnsi="Times New Roman" w:cs="Times New Roman"/>
          <w:b/>
          <w:sz w:val="24"/>
          <w:szCs w:val="24"/>
        </w:rPr>
        <w:tab/>
        <w:t xml:space="preserve">B. </w:t>
      </w:r>
      <w:r w:rsidRPr="00DF316D">
        <w:rPr>
          <w:rFonts w:ascii="Times New Roman" w:hAnsi="Times New Roman" w:cs="Times New Roman"/>
          <w:sz w:val="24"/>
          <w:szCs w:val="24"/>
        </w:rPr>
        <w:t>2.</w:t>
      </w:r>
      <w:r w:rsidRPr="00DF316D">
        <w:rPr>
          <w:rFonts w:ascii="Times New Roman" w:hAnsi="Times New Roman" w:cs="Times New Roman"/>
          <w:b/>
          <w:sz w:val="24"/>
          <w:szCs w:val="24"/>
        </w:rPr>
        <w:tab/>
        <w:t xml:space="preserve">C. </w:t>
      </w:r>
      <w:r w:rsidRPr="00DF316D">
        <w:rPr>
          <w:rFonts w:ascii="Times New Roman" w:hAnsi="Times New Roman" w:cs="Times New Roman"/>
          <w:sz w:val="24"/>
          <w:szCs w:val="24"/>
        </w:rPr>
        <w:t>7.</w:t>
      </w:r>
      <w:r w:rsidRPr="00DF316D">
        <w:rPr>
          <w:rFonts w:ascii="Times New Roman" w:hAnsi="Times New Roman" w:cs="Times New Roman"/>
          <w:b/>
          <w:sz w:val="24"/>
          <w:szCs w:val="24"/>
        </w:rPr>
        <w:tab/>
        <w:t xml:space="preserve">D. </w:t>
      </w:r>
      <w:r w:rsidRPr="00DF316D">
        <w:rPr>
          <w:rFonts w:ascii="Times New Roman" w:hAnsi="Times New Roman" w:cs="Times New Roman"/>
          <w:sz w:val="24"/>
          <w:szCs w:val="24"/>
        </w:rPr>
        <w:t>13.</w:t>
      </w:r>
    </w:p>
    <w:p w14:paraId="352DF870" w14:textId="60B4212D"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hAnsi="Times New Roman" w:cs="Times New Roman"/>
          <w:b/>
          <w:sz w:val="24"/>
          <w:szCs w:val="24"/>
        </w:rPr>
        <w:t>Câu</w:t>
      </w:r>
      <w:r w:rsidRPr="00DF316D">
        <w:rPr>
          <w:rFonts w:ascii="Times New Roman" w:eastAsia="Calibri" w:hAnsi="Times New Roman" w:cs="Times New Roman"/>
          <w:b/>
          <w:sz w:val="24"/>
          <w:szCs w:val="24"/>
        </w:rPr>
        <w:t xml:space="preserve"> 6.</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Nguyên</w:t>
      </w:r>
      <w:r w:rsidRPr="00DF316D">
        <w:rPr>
          <w:rFonts w:ascii="Times New Roman" w:hAnsi="Times New Roman" w:cs="Times New Roman"/>
          <w:sz w:val="24"/>
          <w:szCs w:val="24"/>
          <w:lang w:val="vi-VN"/>
        </w:rPr>
        <w:t xml:space="preserve"> hàm của hàm số </w:t>
      </w:r>
      <w:r w:rsidRPr="00DF316D">
        <w:rPr>
          <w:rFonts w:ascii="Times New Roman" w:hAnsi="Times New Roman" w:cs="Times New Roman"/>
          <w:position w:val="-10"/>
          <w:sz w:val="24"/>
          <w:szCs w:val="24"/>
        </w:rPr>
        <w:object w:dxaOrig="2100" w:dyaOrig="360" w14:anchorId="11929A25">
          <v:shape id="_x0000_i1067" type="#_x0000_t75" style="width:104.9pt;height:18.15pt" o:ole="">
            <v:imagedata r:id="rId93" o:title=""/>
          </v:shape>
          <o:OLEObject Type="Embed" ProgID="Equation.DSMT4" ShapeID="_x0000_i1067" DrawAspect="Content" ObjectID="_1810918997" r:id="rId94"/>
        </w:object>
      </w:r>
      <w:r w:rsidRPr="00DF316D">
        <w:rPr>
          <w:rFonts w:ascii="Times New Roman" w:hAnsi="Times New Roman" w:cs="Times New Roman"/>
          <w:sz w:val="24"/>
          <w:szCs w:val="24"/>
          <w:lang w:val="vi-VN"/>
        </w:rPr>
        <w:t xml:space="preserve"> là</w:t>
      </w:r>
    </w:p>
    <w:p w14:paraId="3FA0A53F"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A.</w:t>
      </w:r>
      <w:r w:rsidRPr="00DF316D">
        <w:rPr>
          <w:rFonts w:ascii="Times New Roman" w:hAnsi="Times New Roman" w:cs="Times New Roman"/>
          <w:sz w:val="24"/>
          <w:szCs w:val="24"/>
          <w:lang w:val="vi-VN"/>
        </w:rPr>
        <w:t xml:space="preserve"> </w:t>
      </w:r>
      <w:r w:rsidRPr="00DF316D">
        <w:rPr>
          <w:rFonts w:ascii="Times New Roman" w:hAnsi="Times New Roman" w:cs="Times New Roman"/>
          <w:position w:val="-6"/>
          <w:sz w:val="24"/>
          <w:szCs w:val="24"/>
        </w:rPr>
        <w:object w:dxaOrig="1320" w:dyaOrig="320" w14:anchorId="403043F3">
          <v:shape id="_x0000_i1068" type="#_x0000_t75" style="width:66.35pt;height:15.85pt" o:ole="">
            <v:imagedata r:id="rId95" o:title=""/>
          </v:shape>
          <o:OLEObject Type="Embed" ProgID="Equation.DSMT4" ShapeID="_x0000_i1068" DrawAspect="Content" ObjectID="_1810918998" r:id="rId96"/>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B. </w:t>
      </w:r>
      <w:r w:rsidRPr="00DF316D">
        <w:rPr>
          <w:rFonts w:ascii="Times New Roman" w:hAnsi="Times New Roman" w:cs="Times New Roman"/>
          <w:position w:val="-6"/>
          <w:sz w:val="24"/>
          <w:szCs w:val="24"/>
        </w:rPr>
        <w:object w:dxaOrig="1480" w:dyaOrig="320" w14:anchorId="16AB9832">
          <v:shape id="_x0000_i1069" type="#_x0000_t75" style="width:74.25pt;height:15.85pt" o:ole="">
            <v:imagedata r:id="rId97" o:title=""/>
          </v:shape>
          <o:OLEObject Type="Embed" ProgID="Equation.DSMT4" ShapeID="_x0000_i1069" DrawAspect="Content" ObjectID="_1810918999" r:id="rId98"/>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C.</w:t>
      </w:r>
      <w:r w:rsidRPr="00DF316D">
        <w:rPr>
          <w:rFonts w:ascii="Times New Roman" w:hAnsi="Times New Roman" w:cs="Times New Roman"/>
          <w:sz w:val="24"/>
          <w:szCs w:val="24"/>
          <w:lang w:val="vi-VN"/>
        </w:rPr>
        <w:t xml:space="preserve"> </w:t>
      </w:r>
      <w:r w:rsidRPr="00DF316D">
        <w:rPr>
          <w:rFonts w:ascii="Times New Roman" w:hAnsi="Times New Roman" w:cs="Times New Roman"/>
          <w:position w:val="-6"/>
          <w:sz w:val="24"/>
          <w:szCs w:val="24"/>
        </w:rPr>
        <w:object w:dxaOrig="1800" w:dyaOrig="320" w14:anchorId="4FFA849D">
          <v:shape id="_x0000_i1070" type="#_x0000_t75" style="width:90.15pt;height:15.85pt" o:ole="">
            <v:imagedata r:id="rId99" o:title=""/>
          </v:shape>
          <o:OLEObject Type="Embed" ProgID="Equation.DSMT4" ShapeID="_x0000_i1070" DrawAspect="Content" ObjectID="_1810919000" r:id="rId100"/>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D. </w:t>
      </w:r>
      <w:r w:rsidRPr="00DF316D">
        <w:rPr>
          <w:rFonts w:ascii="Times New Roman" w:hAnsi="Times New Roman" w:cs="Times New Roman"/>
          <w:position w:val="-6"/>
          <w:sz w:val="24"/>
          <w:szCs w:val="24"/>
        </w:rPr>
        <w:object w:dxaOrig="1300" w:dyaOrig="320" w14:anchorId="58BE5BB1">
          <v:shape id="_x0000_i1071" type="#_x0000_t75" style="width:65.2pt;height:15.85pt" o:ole="">
            <v:imagedata r:id="rId101" o:title=""/>
          </v:shape>
          <o:OLEObject Type="Embed" ProgID="Equation.DSMT4" ShapeID="_x0000_i1071" DrawAspect="Content" ObjectID="_1810919001" r:id="rId102"/>
        </w:object>
      </w:r>
      <w:r w:rsidRPr="00DF316D">
        <w:rPr>
          <w:rFonts w:ascii="Times New Roman" w:hAnsi="Times New Roman" w:cs="Times New Roman"/>
          <w:sz w:val="24"/>
          <w:szCs w:val="24"/>
          <w:lang w:val="vi-VN"/>
        </w:rPr>
        <w:t>.</w:t>
      </w:r>
    </w:p>
    <w:p w14:paraId="10F04372" w14:textId="77777777"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hAnsi="Times New Roman" w:cs="Times New Roman"/>
          <w:b/>
          <w:sz w:val="24"/>
          <w:szCs w:val="24"/>
        </w:rPr>
        <w:t>Câu</w:t>
      </w:r>
      <w:r w:rsidRPr="00DF316D">
        <w:rPr>
          <w:rFonts w:ascii="Times New Roman" w:eastAsia="Calibri" w:hAnsi="Times New Roman" w:cs="Times New Roman"/>
          <w:b/>
          <w:sz w:val="24"/>
          <w:szCs w:val="24"/>
        </w:rPr>
        <w:t xml:space="preserve"> 7.</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Trong các dãy số sau dãy số nào là cấp số cộng?</w:t>
      </w:r>
    </w:p>
    <w:p w14:paraId="6C5832EB" w14:textId="77777777" w:rsidR="000131BA" w:rsidRPr="00DF316D" w:rsidRDefault="000131BA" w:rsidP="000131BA">
      <w:pPr>
        <w:tabs>
          <w:tab w:val="left" w:pos="283"/>
          <w:tab w:val="left" w:pos="2835"/>
          <w:tab w:val="left" w:pos="5386"/>
          <w:tab w:val="left" w:pos="7937"/>
        </w:tabs>
        <w:spacing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A. </w:t>
      </w:r>
      <w:r w:rsidRPr="00DF316D">
        <w:rPr>
          <w:rFonts w:ascii="Times New Roman" w:hAnsi="Times New Roman" w:cs="Times New Roman"/>
          <w:position w:val="-12"/>
          <w:sz w:val="24"/>
          <w:szCs w:val="24"/>
        </w:rPr>
        <w:object w:dxaOrig="1040" w:dyaOrig="380" w14:anchorId="19D07B48">
          <v:shape id="_x0000_i1072" type="#_x0000_t75" style="width:51.6pt;height:18.7pt" o:ole="">
            <v:imagedata r:id="rId103" o:title=""/>
          </v:shape>
          <o:OLEObject Type="Embed" ProgID="Equation.DSMT4" ShapeID="_x0000_i1072" DrawAspect="Content" ObjectID="_1810919002" r:id="rId104"/>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B. </w:t>
      </w:r>
      <w:r w:rsidRPr="00DF316D">
        <w:rPr>
          <w:rFonts w:ascii="Times New Roman" w:hAnsi="Times New Roman" w:cs="Times New Roman"/>
          <w:position w:val="-12"/>
          <w:sz w:val="24"/>
          <w:szCs w:val="24"/>
        </w:rPr>
        <w:object w:dxaOrig="1100" w:dyaOrig="360" w14:anchorId="6E1634CC">
          <v:shape id="_x0000_i1073" type="#_x0000_t75" style="width:54.45pt;height:18.15pt" o:ole="">
            <v:imagedata r:id="rId105" o:title=""/>
          </v:shape>
          <o:OLEObject Type="Embed" ProgID="Equation.DSMT4" ShapeID="_x0000_i1073" DrawAspect="Content" ObjectID="_1810919003" r:id="rId106"/>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C. </w:t>
      </w:r>
      <w:r w:rsidRPr="00DF316D">
        <w:rPr>
          <w:rFonts w:ascii="Times New Roman" w:hAnsi="Times New Roman" w:cs="Times New Roman"/>
          <w:position w:val="-24"/>
          <w:sz w:val="24"/>
          <w:szCs w:val="24"/>
        </w:rPr>
        <w:object w:dxaOrig="800" w:dyaOrig="620" w14:anchorId="64F4666D">
          <v:shape id="_x0000_i1074" type="#_x0000_t75" style="width:39.7pt;height:30.05pt" o:ole="">
            <v:imagedata r:id="rId107" o:title=""/>
          </v:shape>
          <o:OLEObject Type="Embed" ProgID="Equation.DSMT4" ShapeID="_x0000_i1074" DrawAspect="Content" ObjectID="_1810919004" r:id="rId108"/>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D. </w:t>
      </w:r>
      <w:r w:rsidRPr="00DF316D">
        <w:rPr>
          <w:rFonts w:ascii="Times New Roman" w:hAnsi="Times New Roman" w:cs="Times New Roman"/>
          <w:position w:val="-12"/>
          <w:sz w:val="24"/>
          <w:szCs w:val="24"/>
        </w:rPr>
        <w:object w:dxaOrig="960" w:dyaOrig="380" w14:anchorId="0F0A483B">
          <v:shape id="_x0000_i1075" type="#_x0000_t75" style="width:47.6pt;height:18.7pt" o:ole="">
            <v:imagedata r:id="rId109" o:title=""/>
          </v:shape>
          <o:OLEObject Type="Embed" ProgID="Equation.DSMT4" ShapeID="_x0000_i1075" DrawAspect="Content" ObjectID="_1810919005" r:id="rId110"/>
        </w:object>
      </w:r>
      <w:r w:rsidRPr="00DF316D">
        <w:rPr>
          <w:rFonts w:ascii="Times New Roman" w:hAnsi="Times New Roman" w:cs="Times New Roman"/>
          <w:sz w:val="24"/>
          <w:szCs w:val="24"/>
        </w:rPr>
        <w:t>.</w:t>
      </w:r>
    </w:p>
    <w:p w14:paraId="0EA65EA8" w14:textId="77777777" w:rsidR="000131BA" w:rsidRPr="00DF316D" w:rsidRDefault="000131BA" w:rsidP="000131BA">
      <w:pPr>
        <w:spacing w:line="276" w:lineRule="auto"/>
        <w:ind w:left="0" w:firstLine="0"/>
        <w:rPr>
          <w:rFonts w:ascii="Times New Roman" w:hAnsi="Times New Roman" w:cs="Times New Roman"/>
          <w:sz w:val="24"/>
          <w:szCs w:val="24"/>
        </w:rPr>
      </w:pPr>
      <w:r w:rsidRPr="00DF316D">
        <w:rPr>
          <w:rFonts w:ascii="Times New Roman" w:hAnsi="Times New Roman" w:cs="Times New Roman"/>
          <w:b/>
          <w:sz w:val="24"/>
          <w:szCs w:val="24"/>
        </w:rPr>
        <w:t>Câu</w:t>
      </w:r>
      <w:r w:rsidRPr="00DF316D">
        <w:rPr>
          <w:rFonts w:ascii="Times New Roman" w:eastAsia="Calibri" w:hAnsi="Times New Roman" w:cs="Times New Roman"/>
          <w:b/>
          <w:sz w:val="24"/>
          <w:szCs w:val="24"/>
        </w:rPr>
        <w:t xml:space="preserve"> 8.</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Cho hình chóp </w:t>
      </w:r>
      <w:r w:rsidRPr="00DF316D">
        <w:rPr>
          <w:rFonts w:ascii="Times New Roman" w:hAnsi="Times New Roman" w:cs="Times New Roman"/>
          <w:position w:val="-6"/>
          <w:sz w:val="24"/>
          <w:szCs w:val="24"/>
        </w:rPr>
        <w:object w:dxaOrig="920" w:dyaOrig="279" w14:anchorId="1881B0BD">
          <v:shape id="_x0000_i1076" type="#_x0000_t75" style="width:45.35pt;height:14.15pt" o:ole="">
            <v:imagedata r:id="rId111" o:title=""/>
          </v:shape>
          <o:OLEObject Type="Embed" ProgID="Equation.DSMT4" ShapeID="_x0000_i1076" DrawAspect="Content" ObjectID="_1810919006" r:id="rId112"/>
        </w:object>
      </w:r>
      <w:r w:rsidRPr="00DF316D">
        <w:rPr>
          <w:rFonts w:ascii="Times New Roman" w:hAnsi="Times New Roman" w:cs="Times New Roman"/>
          <w:sz w:val="24"/>
          <w:szCs w:val="24"/>
        </w:rPr>
        <w:t xml:space="preserve"> có đáy là hình vuông tâm </w:t>
      </w:r>
      <w:r w:rsidRPr="00DF316D">
        <w:rPr>
          <w:rFonts w:ascii="Times New Roman" w:hAnsi="Times New Roman" w:cs="Times New Roman"/>
          <w:position w:val="-6"/>
          <w:sz w:val="24"/>
          <w:szCs w:val="24"/>
        </w:rPr>
        <w:object w:dxaOrig="240" w:dyaOrig="279" w14:anchorId="42660A11">
          <v:shape id="_x0000_i1077" type="#_x0000_t75" style="width:11.9pt;height:14.15pt" o:ole="">
            <v:imagedata r:id="rId113" o:title=""/>
          </v:shape>
          <o:OLEObject Type="Embed" ProgID="Equation.DSMT4" ShapeID="_x0000_i1077" DrawAspect="Content" ObjectID="_1810919007" r:id="rId114"/>
        </w:object>
      </w:r>
      <w:r w:rsidRPr="00DF316D">
        <w:rPr>
          <w:rFonts w:ascii="Times New Roman" w:hAnsi="Times New Roman" w:cs="Times New Roman"/>
          <w:sz w:val="24"/>
          <w:szCs w:val="24"/>
        </w:rPr>
        <w:t xml:space="preserve">, tam giác </w:t>
      </w:r>
      <w:r w:rsidRPr="00DF316D">
        <w:rPr>
          <w:rFonts w:ascii="Times New Roman" w:hAnsi="Times New Roman" w:cs="Times New Roman"/>
          <w:position w:val="-6"/>
          <w:sz w:val="24"/>
          <w:szCs w:val="24"/>
        </w:rPr>
        <w:object w:dxaOrig="499" w:dyaOrig="279" w14:anchorId="5F9D0BFC">
          <v:shape id="_x0000_i1078" type="#_x0000_t75" style="width:24.4pt;height:14.15pt" o:ole="">
            <v:imagedata r:id="rId115" o:title=""/>
          </v:shape>
          <o:OLEObject Type="Embed" ProgID="Equation.DSMT4" ShapeID="_x0000_i1078" DrawAspect="Content" ObjectID="_1810919008" r:id="rId116"/>
        </w:object>
      </w:r>
      <w:r w:rsidRPr="00DF316D">
        <w:rPr>
          <w:rFonts w:ascii="Times New Roman" w:hAnsi="Times New Roman" w:cs="Times New Roman"/>
          <w:sz w:val="24"/>
          <w:szCs w:val="24"/>
        </w:rPr>
        <w:t xml:space="preserve"> cân tại </w:t>
      </w:r>
      <w:r w:rsidRPr="00DF316D">
        <w:rPr>
          <w:rFonts w:ascii="Times New Roman" w:hAnsi="Times New Roman" w:cs="Times New Roman"/>
          <w:position w:val="-6"/>
          <w:sz w:val="24"/>
          <w:szCs w:val="24"/>
        </w:rPr>
        <w:object w:dxaOrig="220" w:dyaOrig="279" w14:anchorId="26E1AC46">
          <v:shape id="_x0000_i1079" type="#_x0000_t75" style="width:11.35pt;height:14.15pt" o:ole="">
            <v:imagedata r:id="rId117" o:title=""/>
          </v:shape>
          <o:OLEObject Type="Embed" ProgID="Equation.DSMT4" ShapeID="_x0000_i1079" DrawAspect="Content" ObjectID="_1810919009" r:id="rId118"/>
        </w:object>
      </w:r>
      <w:r w:rsidRPr="00DF316D">
        <w:rPr>
          <w:rFonts w:ascii="Times New Roman" w:hAnsi="Times New Roman" w:cs="Times New Roman"/>
          <w:sz w:val="24"/>
          <w:szCs w:val="24"/>
        </w:rPr>
        <w:t xml:space="preserve"> và nằm trong mặt phẳng vuông góc với đáy. Gọi </w:t>
      </w:r>
      <w:r w:rsidRPr="00DF316D">
        <w:rPr>
          <w:rFonts w:ascii="Times New Roman" w:hAnsi="Times New Roman" w:cs="Times New Roman"/>
          <w:position w:val="-10"/>
          <w:sz w:val="24"/>
          <w:szCs w:val="24"/>
        </w:rPr>
        <w:object w:dxaOrig="600" w:dyaOrig="320" w14:anchorId="3A9AB838">
          <v:shape id="_x0000_i1080" type="#_x0000_t75" style="width:30.05pt;height:15.85pt" o:ole="">
            <v:imagedata r:id="rId119" o:title=""/>
          </v:shape>
          <o:OLEObject Type="Embed" ProgID="Equation.DSMT4" ShapeID="_x0000_i1080" DrawAspect="Content" ObjectID="_1810919010" r:id="rId120"/>
        </w:object>
      </w:r>
      <w:r w:rsidRPr="00DF316D">
        <w:rPr>
          <w:rFonts w:ascii="Times New Roman" w:hAnsi="Times New Roman" w:cs="Times New Roman"/>
          <w:sz w:val="24"/>
          <w:szCs w:val="24"/>
        </w:rPr>
        <w:t xml:space="preserve"> là trung điểm của </w:t>
      </w:r>
      <w:r w:rsidRPr="00DF316D">
        <w:rPr>
          <w:rFonts w:ascii="Times New Roman" w:hAnsi="Times New Roman" w:cs="Times New Roman"/>
          <w:position w:val="-10"/>
          <w:sz w:val="24"/>
          <w:szCs w:val="24"/>
        </w:rPr>
        <w:object w:dxaOrig="820" w:dyaOrig="320" w14:anchorId="5C9A1E6C">
          <v:shape id="_x0000_i1081" type="#_x0000_t75" style="width:41.95pt;height:15.85pt" o:ole="">
            <v:imagedata r:id="rId121" o:title=""/>
          </v:shape>
          <o:OLEObject Type="Embed" ProgID="Equation.DSMT4" ShapeID="_x0000_i1081" DrawAspect="Content" ObjectID="_1810919011" r:id="rId122"/>
        </w:object>
      </w:r>
      <w:r w:rsidRPr="00DF316D">
        <w:rPr>
          <w:rFonts w:ascii="Times New Roman" w:hAnsi="Times New Roman" w:cs="Times New Roman"/>
          <w:sz w:val="24"/>
          <w:szCs w:val="24"/>
        </w:rPr>
        <w:t xml:space="preserve"> (tham khảo hình vẽ). Góc giữa </w:t>
      </w:r>
      <w:r w:rsidRPr="00DF316D">
        <w:rPr>
          <w:rFonts w:ascii="Times New Roman" w:hAnsi="Times New Roman" w:cs="Times New Roman"/>
          <w:position w:val="-6"/>
          <w:sz w:val="24"/>
          <w:szCs w:val="24"/>
        </w:rPr>
        <w:object w:dxaOrig="380" w:dyaOrig="279" w14:anchorId="1F8E0C86">
          <v:shape id="_x0000_i1082" type="#_x0000_t75" style="width:18.7pt;height:14.15pt" o:ole="">
            <v:imagedata r:id="rId123" o:title=""/>
          </v:shape>
          <o:OLEObject Type="Embed" ProgID="Equation.DSMT4" ShapeID="_x0000_i1082" DrawAspect="Content" ObjectID="_1810919012" r:id="rId124"/>
        </w:object>
      </w:r>
      <w:r w:rsidRPr="00DF316D">
        <w:rPr>
          <w:rFonts w:ascii="Times New Roman" w:hAnsi="Times New Roman" w:cs="Times New Roman"/>
          <w:sz w:val="24"/>
          <w:szCs w:val="24"/>
        </w:rPr>
        <w:t xml:space="preserve"> và </w:t>
      </w:r>
      <w:r w:rsidRPr="00DF316D">
        <w:rPr>
          <w:rFonts w:ascii="Times New Roman" w:hAnsi="Times New Roman" w:cs="Times New Roman"/>
          <w:position w:val="-14"/>
          <w:sz w:val="24"/>
          <w:szCs w:val="24"/>
        </w:rPr>
        <w:object w:dxaOrig="920" w:dyaOrig="400" w14:anchorId="27832AC0">
          <v:shape id="_x0000_i1083" type="#_x0000_t75" style="width:45.35pt;height:20.4pt" o:ole="">
            <v:imagedata r:id="rId125" o:title=""/>
          </v:shape>
          <o:OLEObject Type="Embed" ProgID="Equation.DSMT4" ShapeID="_x0000_i1083" DrawAspect="Content" ObjectID="_1810919013" r:id="rId126"/>
        </w:object>
      </w:r>
      <w:r w:rsidRPr="00DF316D">
        <w:rPr>
          <w:rFonts w:ascii="Times New Roman" w:hAnsi="Times New Roman" w:cs="Times New Roman"/>
          <w:sz w:val="24"/>
          <w:szCs w:val="24"/>
        </w:rPr>
        <w:t xml:space="preserve"> là</w:t>
      </w:r>
    </w:p>
    <w:p w14:paraId="1F89FB1F" w14:textId="77777777" w:rsidR="000131BA" w:rsidRPr="00DF316D" w:rsidRDefault="000131BA" w:rsidP="000131BA">
      <w:pPr>
        <w:tabs>
          <w:tab w:val="left" w:pos="283"/>
          <w:tab w:val="left" w:pos="2835"/>
          <w:tab w:val="left" w:pos="5386"/>
          <w:tab w:val="left" w:pos="7937"/>
        </w:tabs>
        <w:spacing w:line="276" w:lineRule="auto"/>
        <w:ind w:left="0" w:firstLine="283"/>
        <w:jc w:val="both"/>
        <w:rPr>
          <w:rFonts w:ascii="Times New Roman" w:hAnsi="Times New Roman" w:cs="Times New Roman"/>
          <w:b/>
          <w:sz w:val="24"/>
          <w:szCs w:val="24"/>
        </w:rPr>
      </w:pPr>
      <w:r w:rsidRPr="00DF316D">
        <w:rPr>
          <w:rFonts w:ascii="Times New Roman" w:hAnsi="Times New Roman" w:cs="Times New Roman"/>
          <w:noProof/>
          <w:sz w:val="24"/>
          <w:szCs w:val="24"/>
        </w:rPr>
        <w:lastRenderedPageBreak/>
        <w:drawing>
          <wp:inline distT="0" distB="0" distL="0" distR="0" wp14:anchorId="275DA021" wp14:editId="4DD4CD2E">
            <wp:extent cx="1885950" cy="1540809"/>
            <wp:effectExtent l="0" t="0" r="0" b="2540"/>
            <wp:docPr id="2094310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310106" name=""/>
                    <pic:cNvPicPr/>
                  </pic:nvPicPr>
                  <pic:blipFill>
                    <a:blip r:embed="rId127"/>
                    <a:stretch>
                      <a:fillRect/>
                    </a:stretch>
                  </pic:blipFill>
                  <pic:spPr>
                    <a:xfrm>
                      <a:off x="0" y="0"/>
                      <a:ext cx="1893786" cy="1547211"/>
                    </a:xfrm>
                    <a:prstGeom prst="rect">
                      <a:avLst/>
                    </a:prstGeom>
                  </pic:spPr>
                </pic:pic>
              </a:graphicData>
            </a:graphic>
          </wp:inline>
        </w:drawing>
      </w:r>
    </w:p>
    <w:p w14:paraId="0B738E8F" w14:textId="77777777" w:rsidR="000131BA" w:rsidRPr="00DF316D" w:rsidRDefault="000131BA" w:rsidP="000131BA">
      <w:pPr>
        <w:tabs>
          <w:tab w:val="left" w:pos="283"/>
          <w:tab w:val="left" w:pos="2835"/>
          <w:tab w:val="left" w:pos="5386"/>
          <w:tab w:val="left" w:pos="7937"/>
        </w:tabs>
        <w:spacing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A. </w:t>
      </w:r>
      <w:r w:rsidRPr="00DF316D">
        <w:rPr>
          <w:rFonts w:ascii="Times New Roman" w:hAnsi="Times New Roman" w:cs="Times New Roman"/>
          <w:position w:val="-6"/>
          <w:sz w:val="24"/>
          <w:szCs w:val="24"/>
        </w:rPr>
        <w:object w:dxaOrig="600" w:dyaOrig="360" w14:anchorId="6E0BD8D2">
          <v:shape id="_x0000_i1084" type="#_x0000_t75" style="width:30.05pt;height:18.15pt" o:ole="">
            <v:imagedata r:id="rId128" o:title=""/>
          </v:shape>
          <o:OLEObject Type="Embed" ProgID="Equation.DSMT4" ShapeID="_x0000_i1084" DrawAspect="Content" ObjectID="_1810919014" r:id="rId129"/>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B. </w:t>
      </w:r>
      <w:r w:rsidRPr="00DF316D">
        <w:rPr>
          <w:rFonts w:ascii="Times New Roman" w:hAnsi="Times New Roman" w:cs="Times New Roman"/>
          <w:position w:val="-6"/>
          <w:sz w:val="24"/>
          <w:szCs w:val="24"/>
        </w:rPr>
        <w:object w:dxaOrig="499" w:dyaOrig="360" w14:anchorId="5789DEA8">
          <v:shape id="_x0000_i1085" type="#_x0000_t75" style="width:24.4pt;height:18.15pt" o:ole="">
            <v:imagedata r:id="rId130" o:title=""/>
          </v:shape>
          <o:OLEObject Type="Embed" ProgID="Equation.DSMT4" ShapeID="_x0000_i1085" DrawAspect="Content" ObjectID="_1810919015" r:id="rId131"/>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C. </w:t>
      </w:r>
      <w:r w:rsidRPr="00DF316D">
        <w:rPr>
          <w:rFonts w:ascii="Times New Roman" w:hAnsi="Times New Roman" w:cs="Times New Roman"/>
          <w:position w:val="-6"/>
          <w:sz w:val="24"/>
          <w:szCs w:val="24"/>
        </w:rPr>
        <w:object w:dxaOrig="540" w:dyaOrig="360" w14:anchorId="5F2FC24C">
          <v:shape id="_x0000_i1086" type="#_x0000_t75" style="width:27.2pt;height:18.15pt" o:ole="">
            <v:imagedata r:id="rId132" o:title=""/>
          </v:shape>
          <o:OLEObject Type="Embed" ProgID="Equation.DSMT4" ShapeID="_x0000_i1086" DrawAspect="Content" ObjectID="_1810919016" r:id="rId133"/>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D. </w:t>
      </w:r>
      <w:r w:rsidRPr="00DF316D">
        <w:rPr>
          <w:rFonts w:ascii="Times New Roman" w:hAnsi="Times New Roman" w:cs="Times New Roman"/>
          <w:position w:val="-6"/>
          <w:sz w:val="24"/>
          <w:szCs w:val="24"/>
        </w:rPr>
        <w:object w:dxaOrig="540" w:dyaOrig="360" w14:anchorId="463DD3B2">
          <v:shape id="_x0000_i1087" type="#_x0000_t75" style="width:27.2pt;height:18.15pt" o:ole="">
            <v:imagedata r:id="rId134" o:title=""/>
          </v:shape>
          <o:OLEObject Type="Embed" ProgID="Equation.DSMT4" ShapeID="_x0000_i1087" DrawAspect="Content" ObjectID="_1810919017" r:id="rId135"/>
        </w:object>
      </w:r>
      <w:r w:rsidRPr="00DF316D">
        <w:rPr>
          <w:rFonts w:ascii="Times New Roman" w:hAnsi="Times New Roman" w:cs="Times New Roman"/>
          <w:sz w:val="24"/>
          <w:szCs w:val="24"/>
        </w:rPr>
        <w:t>.</w:t>
      </w:r>
    </w:p>
    <w:p w14:paraId="6B30C390" w14:textId="77777777"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hAnsi="Times New Roman" w:cs="Times New Roman"/>
          <w:b/>
          <w:sz w:val="24"/>
          <w:szCs w:val="24"/>
        </w:rPr>
        <w:t>Câu</w:t>
      </w:r>
      <w:r w:rsidRPr="00DF316D">
        <w:rPr>
          <w:rFonts w:ascii="Times New Roman" w:eastAsia="Calibri" w:hAnsi="Times New Roman" w:cs="Times New Roman"/>
          <w:b/>
          <w:sz w:val="24"/>
          <w:szCs w:val="24"/>
        </w:rPr>
        <w:t xml:space="preserve"> 9.</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Đồ thị của hàm số </w:t>
      </w:r>
      <w:r w:rsidRPr="00DF316D">
        <w:rPr>
          <w:rFonts w:ascii="Times New Roman" w:hAnsi="Times New Roman" w:cs="Times New Roman"/>
          <w:position w:val="-24"/>
          <w:sz w:val="24"/>
          <w:szCs w:val="24"/>
        </w:rPr>
        <w:object w:dxaOrig="1040" w:dyaOrig="620" w14:anchorId="4CEF37B1">
          <v:shape id="_x0000_i1088" type="#_x0000_t75" style="width:51.6pt;height:30.05pt" o:ole="">
            <v:imagedata r:id="rId136" o:title=""/>
          </v:shape>
          <o:OLEObject Type="Embed" ProgID="Equation.DSMT4" ShapeID="_x0000_i1088" DrawAspect="Content" ObjectID="_1810919018" r:id="rId137"/>
        </w:object>
      </w:r>
      <w:r w:rsidRPr="00DF316D">
        <w:rPr>
          <w:rFonts w:ascii="Times New Roman" w:hAnsi="Times New Roman" w:cs="Times New Roman"/>
          <w:sz w:val="24"/>
          <w:szCs w:val="24"/>
        </w:rPr>
        <w:t xml:space="preserve"> là đường cong nào trong các hình vẽ sau?</w:t>
      </w:r>
    </w:p>
    <w:p w14:paraId="48CB4D52" w14:textId="77777777" w:rsidR="000131BA" w:rsidRPr="00DF316D" w:rsidRDefault="000131BA" w:rsidP="000131BA">
      <w:pPr>
        <w:tabs>
          <w:tab w:val="left" w:pos="283"/>
          <w:tab w:val="left" w:pos="2835"/>
          <w:tab w:val="left" w:pos="5386"/>
          <w:tab w:val="left" w:pos="7937"/>
        </w:tabs>
        <w:spacing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A. </w:t>
      </w:r>
      <w:r w:rsidRPr="00DF316D">
        <w:rPr>
          <w:rFonts w:ascii="Times New Roman" w:hAnsi="Times New Roman" w:cs="Times New Roman"/>
          <w:noProof/>
          <w:sz w:val="24"/>
          <w:szCs w:val="24"/>
        </w:rPr>
        <w:drawing>
          <wp:inline distT="0" distB="0" distL="0" distR="0" wp14:anchorId="77D04A94" wp14:editId="0CCA0D0D">
            <wp:extent cx="2160000" cy="1871266"/>
            <wp:effectExtent l="0" t="0" r="0" b="0"/>
            <wp:docPr id="488795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95217" name=""/>
                    <pic:cNvPicPr/>
                  </pic:nvPicPr>
                  <pic:blipFill>
                    <a:blip r:embed="rId138"/>
                    <a:stretch>
                      <a:fillRect/>
                    </a:stretch>
                  </pic:blipFill>
                  <pic:spPr>
                    <a:xfrm>
                      <a:off x="0" y="0"/>
                      <a:ext cx="2160000" cy="1871266"/>
                    </a:xfrm>
                    <a:prstGeom prst="rect">
                      <a:avLst/>
                    </a:prstGeom>
                  </pic:spPr>
                </pic:pic>
              </a:graphicData>
            </a:graphic>
          </wp:inline>
        </w:drawing>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B. </w:t>
      </w:r>
      <w:r w:rsidRPr="00DF316D">
        <w:rPr>
          <w:rFonts w:ascii="Times New Roman" w:hAnsi="Times New Roman" w:cs="Times New Roman"/>
          <w:noProof/>
          <w:sz w:val="24"/>
          <w:szCs w:val="24"/>
        </w:rPr>
        <w:drawing>
          <wp:inline distT="0" distB="0" distL="0" distR="0" wp14:anchorId="3E6353CF" wp14:editId="03930CDC">
            <wp:extent cx="2160000" cy="1850185"/>
            <wp:effectExtent l="0" t="0" r="0" b="0"/>
            <wp:docPr id="188286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86888" name=""/>
                    <pic:cNvPicPr/>
                  </pic:nvPicPr>
                  <pic:blipFill>
                    <a:blip r:embed="rId139"/>
                    <a:stretch>
                      <a:fillRect/>
                    </a:stretch>
                  </pic:blipFill>
                  <pic:spPr>
                    <a:xfrm>
                      <a:off x="0" y="0"/>
                      <a:ext cx="2160000" cy="1850185"/>
                    </a:xfrm>
                    <a:prstGeom prst="rect">
                      <a:avLst/>
                    </a:prstGeom>
                  </pic:spPr>
                </pic:pic>
              </a:graphicData>
            </a:graphic>
          </wp:inline>
        </w:drawing>
      </w:r>
      <w:r w:rsidRPr="00DF316D">
        <w:rPr>
          <w:rFonts w:ascii="Times New Roman" w:hAnsi="Times New Roman" w:cs="Times New Roman"/>
          <w:bCs/>
          <w:sz w:val="24"/>
          <w:szCs w:val="24"/>
        </w:rPr>
        <w:t>.</w:t>
      </w:r>
    </w:p>
    <w:p w14:paraId="3A620CBE" w14:textId="77777777" w:rsidR="000131BA" w:rsidRPr="00DF316D" w:rsidRDefault="000131BA" w:rsidP="000131BA">
      <w:pPr>
        <w:tabs>
          <w:tab w:val="left" w:pos="283"/>
          <w:tab w:val="left" w:pos="2835"/>
          <w:tab w:val="left" w:pos="5386"/>
          <w:tab w:val="left" w:pos="7937"/>
        </w:tabs>
        <w:spacing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C. </w:t>
      </w:r>
      <w:r w:rsidRPr="00DF316D">
        <w:rPr>
          <w:rFonts w:ascii="Times New Roman" w:hAnsi="Times New Roman" w:cs="Times New Roman"/>
          <w:noProof/>
          <w:sz w:val="24"/>
          <w:szCs w:val="24"/>
        </w:rPr>
        <w:drawing>
          <wp:inline distT="0" distB="0" distL="0" distR="0" wp14:anchorId="3B611389" wp14:editId="163750C7">
            <wp:extent cx="2160000" cy="1824167"/>
            <wp:effectExtent l="0" t="0" r="0" b="5080"/>
            <wp:docPr id="797906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906624" name=""/>
                    <pic:cNvPicPr/>
                  </pic:nvPicPr>
                  <pic:blipFill>
                    <a:blip r:embed="rId140"/>
                    <a:stretch>
                      <a:fillRect/>
                    </a:stretch>
                  </pic:blipFill>
                  <pic:spPr>
                    <a:xfrm>
                      <a:off x="0" y="0"/>
                      <a:ext cx="2160000" cy="1824167"/>
                    </a:xfrm>
                    <a:prstGeom prst="rect">
                      <a:avLst/>
                    </a:prstGeom>
                  </pic:spPr>
                </pic:pic>
              </a:graphicData>
            </a:graphic>
          </wp:inline>
        </w:drawing>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D. </w:t>
      </w:r>
      <w:r w:rsidRPr="00DF316D">
        <w:rPr>
          <w:rFonts w:ascii="Times New Roman" w:hAnsi="Times New Roman" w:cs="Times New Roman"/>
          <w:noProof/>
          <w:sz w:val="24"/>
          <w:szCs w:val="24"/>
        </w:rPr>
        <w:drawing>
          <wp:inline distT="0" distB="0" distL="0" distR="0" wp14:anchorId="6322AC3F" wp14:editId="4436D171">
            <wp:extent cx="2160000" cy="1903050"/>
            <wp:effectExtent l="0" t="0" r="0" b="2540"/>
            <wp:docPr id="8584360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436079" name=""/>
                    <pic:cNvPicPr/>
                  </pic:nvPicPr>
                  <pic:blipFill>
                    <a:blip r:embed="rId141"/>
                    <a:stretch>
                      <a:fillRect/>
                    </a:stretch>
                  </pic:blipFill>
                  <pic:spPr>
                    <a:xfrm>
                      <a:off x="0" y="0"/>
                      <a:ext cx="2160000" cy="1903050"/>
                    </a:xfrm>
                    <a:prstGeom prst="rect">
                      <a:avLst/>
                    </a:prstGeom>
                  </pic:spPr>
                </pic:pic>
              </a:graphicData>
            </a:graphic>
          </wp:inline>
        </w:drawing>
      </w:r>
      <w:r w:rsidRPr="00DF316D">
        <w:rPr>
          <w:rFonts w:ascii="Times New Roman" w:hAnsi="Times New Roman" w:cs="Times New Roman"/>
          <w:sz w:val="24"/>
          <w:szCs w:val="24"/>
        </w:rPr>
        <w:t>.</w:t>
      </w:r>
    </w:p>
    <w:p w14:paraId="5E8FB993" w14:textId="66FC9106"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hAnsi="Times New Roman" w:cs="Times New Roman"/>
          <w:b/>
          <w:sz w:val="24"/>
          <w:szCs w:val="24"/>
        </w:rPr>
        <w:t>Câu</w:t>
      </w:r>
      <w:r w:rsidRPr="00DF316D">
        <w:rPr>
          <w:rFonts w:ascii="Times New Roman" w:eastAsia="Calibri" w:hAnsi="Times New Roman" w:cs="Times New Roman"/>
          <w:b/>
          <w:sz w:val="24"/>
          <w:szCs w:val="24"/>
        </w:rPr>
        <w:t xml:space="preserve"> 10.</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Trong không gian </w:t>
      </w:r>
      <w:r w:rsidRPr="00DF316D">
        <w:rPr>
          <w:rFonts w:ascii="Times New Roman" w:hAnsi="Times New Roman" w:cs="Times New Roman"/>
          <w:position w:val="-10"/>
          <w:sz w:val="24"/>
          <w:szCs w:val="24"/>
        </w:rPr>
        <w:object w:dxaOrig="560" w:dyaOrig="320" w14:anchorId="10386DF3">
          <v:shape id="_x0000_i1089" type="#_x0000_t75" style="width:27.2pt;height:15.85pt" o:ole="">
            <v:imagedata r:id="rId142" o:title=""/>
          </v:shape>
          <o:OLEObject Type="Embed" ProgID="Equation.DSMT4" ShapeID="_x0000_i1089" DrawAspect="Content" ObjectID="_1810919019" r:id="rId143"/>
        </w:object>
      </w:r>
      <w:r w:rsidRPr="00DF316D">
        <w:rPr>
          <w:rFonts w:ascii="Times New Roman" w:hAnsi="Times New Roman" w:cs="Times New Roman"/>
          <w:sz w:val="24"/>
          <w:szCs w:val="24"/>
        </w:rPr>
        <w:t xml:space="preserve">, </w:t>
      </w:r>
      <w:r w:rsidRPr="00DF316D">
        <w:rPr>
          <w:rFonts w:ascii="Times New Roman" w:hAnsi="Times New Roman" w:cs="Times New Roman"/>
          <w:sz w:val="24"/>
          <w:szCs w:val="24"/>
          <w:lang w:val="nb-NO" w:eastAsia="x-none"/>
        </w:rPr>
        <w:t xml:space="preserve">cho mặt phẳng </w:t>
      </w:r>
      <w:r w:rsidRPr="00DF316D">
        <w:rPr>
          <w:rFonts w:ascii="Times New Roman" w:hAnsi="Times New Roman" w:cs="Times New Roman"/>
          <w:position w:val="-14"/>
          <w:sz w:val="24"/>
          <w:szCs w:val="24"/>
        </w:rPr>
        <w:object w:dxaOrig="420" w:dyaOrig="400" w14:anchorId="5FDEC54A">
          <v:shape id="_x0000_i1090" type="#_x0000_t75" style="width:21pt;height:20.4pt" o:ole="">
            <v:imagedata r:id="rId144" o:title=""/>
          </v:shape>
          <o:OLEObject Type="Embed" ProgID="Equation.DSMT4" ShapeID="_x0000_i1090" DrawAspect="Content" ObjectID="_1810919020" r:id="rId145"/>
        </w:object>
      </w:r>
      <w:r w:rsidRPr="00DF316D">
        <w:rPr>
          <w:rFonts w:ascii="Times New Roman" w:hAnsi="Times New Roman" w:cs="Times New Roman"/>
          <w:sz w:val="24"/>
          <w:szCs w:val="24"/>
          <w:lang w:val="nb-NO" w:eastAsia="x-none"/>
        </w:rPr>
        <w:t xml:space="preserve"> có phương trình </w:t>
      </w:r>
      <w:r w:rsidRPr="00DF316D">
        <w:rPr>
          <w:rFonts w:ascii="Times New Roman" w:hAnsi="Times New Roman" w:cs="Times New Roman"/>
          <w:position w:val="-10"/>
          <w:sz w:val="24"/>
          <w:szCs w:val="24"/>
        </w:rPr>
        <w:object w:dxaOrig="1680" w:dyaOrig="320" w14:anchorId="004382B3">
          <v:shape id="_x0000_i1091" type="#_x0000_t75" style="width:84.45pt;height:15.85pt" o:ole="">
            <v:imagedata r:id="rId146" o:title=""/>
          </v:shape>
          <o:OLEObject Type="Embed" ProgID="Equation.DSMT4" ShapeID="_x0000_i1091" DrawAspect="Content" ObjectID="_1810919021" r:id="rId147"/>
        </w:object>
      </w:r>
      <w:r w:rsidRPr="00DF316D">
        <w:rPr>
          <w:rFonts w:ascii="Times New Roman" w:hAnsi="Times New Roman" w:cs="Times New Roman"/>
          <w:sz w:val="24"/>
          <w:szCs w:val="24"/>
        </w:rPr>
        <w:t>.</w:t>
      </w:r>
      <w:r w:rsidRPr="00DF316D">
        <w:rPr>
          <w:rFonts w:ascii="Times New Roman" w:hAnsi="Times New Roman" w:cs="Times New Roman"/>
          <w:sz w:val="24"/>
          <w:szCs w:val="24"/>
          <w:lang w:val="nb-NO" w:eastAsia="x-none"/>
        </w:rPr>
        <w:t xml:space="preserve"> Điểm nào dưới đây thuộc mặt phẳng </w:t>
      </w:r>
      <w:r w:rsidRPr="00DF316D">
        <w:rPr>
          <w:rFonts w:ascii="Times New Roman" w:hAnsi="Times New Roman" w:cs="Times New Roman"/>
          <w:position w:val="-14"/>
          <w:sz w:val="24"/>
          <w:szCs w:val="24"/>
        </w:rPr>
        <w:object w:dxaOrig="420" w:dyaOrig="400" w14:anchorId="38F9C633">
          <v:shape id="_x0000_i1092" type="#_x0000_t75" style="width:21pt;height:20.4pt" o:ole="">
            <v:imagedata r:id="rId148" o:title=""/>
          </v:shape>
          <o:OLEObject Type="Embed" ProgID="Equation.DSMT4" ShapeID="_x0000_i1092" DrawAspect="Content" ObjectID="_1810919022" r:id="rId149"/>
        </w:object>
      </w:r>
      <w:r w:rsidRPr="00DF316D">
        <w:rPr>
          <w:rFonts w:ascii="Times New Roman" w:hAnsi="Times New Roman" w:cs="Times New Roman"/>
          <w:sz w:val="24"/>
          <w:szCs w:val="24"/>
          <w:lang w:val="nb-NO" w:eastAsia="x-none"/>
        </w:rPr>
        <w:t>?</w:t>
      </w:r>
    </w:p>
    <w:p w14:paraId="4ACF3377" w14:textId="77777777" w:rsidR="000131BA" w:rsidRPr="00DF316D" w:rsidRDefault="000131BA" w:rsidP="000131BA">
      <w:pPr>
        <w:tabs>
          <w:tab w:val="left" w:pos="283"/>
          <w:tab w:val="left" w:pos="2835"/>
          <w:tab w:val="left" w:pos="5386"/>
          <w:tab w:val="left" w:pos="7937"/>
        </w:tabs>
        <w:spacing w:line="0" w:lineRule="atLeast"/>
        <w:ind w:left="0" w:firstLine="283"/>
        <w:jc w:val="both"/>
        <w:rPr>
          <w:rFonts w:ascii="Times New Roman" w:eastAsia="Calibri" w:hAnsi="Times New Roman" w:cs="Times New Roman"/>
          <w:b/>
          <w:sz w:val="24"/>
          <w:szCs w:val="24"/>
          <w:lang w:val="pt-BR"/>
        </w:rPr>
      </w:pPr>
      <w:r w:rsidRPr="00DF316D">
        <w:rPr>
          <w:rFonts w:ascii="Times New Roman" w:eastAsia="Calibri" w:hAnsi="Times New Roman" w:cs="Times New Roman"/>
          <w:b/>
          <w:sz w:val="24"/>
          <w:szCs w:val="24"/>
          <w:lang w:val="pt-BR"/>
        </w:rPr>
        <w:t xml:space="preserve">A. </w:t>
      </w:r>
      <w:r w:rsidRPr="00DF316D">
        <w:rPr>
          <w:rFonts w:ascii="Times New Roman" w:hAnsi="Times New Roman" w:cs="Times New Roman"/>
          <w:position w:val="-14"/>
          <w:sz w:val="24"/>
          <w:szCs w:val="24"/>
        </w:rPr>
        <w:object w:dxaOrig="1200" w:dyaOrig="400" w14:anchorId="61355CB5">
          <v:shape id="_x0000_i1093" type="#_x0000_t75" style="width:60.1pt;height:20.4pt" o:ole="">
            <v:imagedata r:id="rId150" o:title=""/>
          </v:shape>
          <o:OLEObject Type="Embed" ProgID="Equation.DSMT4" ShapeID="_x0000_i1093" DrawAspect="Content" ObjectID="_1810919023" r:id="rId151"/>
        </w:object>
      </w:r>
      <w:r w:rsidRPr="00DF316D">
        <w:rPr>
          <w:rFonts w:ascii="Times New Roman" w:eastAsia="Calibri" w:hAnsi="Times New Roman" w:cs="Times New Roman"/>
          <w:sz w:val="24"/>
          <w:szCs w:val="24"/>
          <w:lang w:val="pt-BR"/>
        </w:rPr>
        <w:t>.</w:t>
      </w:r>
      <w:r w:rsidRPr="00DF316D">
        <w:rPr>
          <w:rFonts w:ascii="Times New Roman" w:eastAsia="Calibri" w:hAnsi="Times New Roman" w:cs="Times New Roman"/>
          <w:b/>
          <w:sz w:val="24"/>
          <w:szCs w:val="24"/>
          <w:lang w:val="pt-BR"/>
        </w:rPr>
        <w:tab/>
        <w:t xml:space="preserve">B. </w:t>
      </w:r>
      <w:r w:rsidRPr="00DF316D">
        <w:rPr>
          <w:rFonts w:ascii="Times New Roman" w:hAnsi="Times New Roman" w:cs="Times New Roman"/>
          <w:position w:val="-14"/>
          <w:sz w:val="24"/>
          <w:szCs w:val="24"/>
        </w:rPr>
        <w:object w:dxaOrig="1080" w:dyaOrig="400" w14:anchorId="57326D3C">
          <v:shape id="_x0000_i1094" type="#_x0000_t75" style="width:53.85pt;height:20.4pt" o:ole="">
            <v:imagedata r:id="rId152" o:title=""/>
          </v:shape>
          <o:OLEObject Type="Embed" ProgID="Equation.DSMT4" ShapeID="_x0000_i1094" DrawAspect="Content" ObjectID="_1810919024" r:id="rId153"/>
        </w:object>
      </w:r>
      <w:r w:rsidRPr="00DF316D">
        <w:rPr>
          <w:rFonts w:ascii="Times New Roman" w:eastAsia="Calibri" w:hAnsi="Times New Roman" w:cs="Times New Roman"/>
          <w:sz w:val="24"/>
          <w:szCs w:val="24"/>
          <w:lang w:val="pt-BR"/>
        </w:rPr>
        <w:t>.</w:t>
      </w:r>
      <w:r w:rsidRPr="00DF316D">
        <w:rPr>
          <w:rFonts w:ascii="Times New Roman" w:eastAsia="Calibri" w:hAnsi="Times New Roman" w:cs="Times New Roman"/>
          <w:b/>
          <w:sz w:val="24"/>
          <w:szCs w:val="24"/>
          <w:lang w:val="pt-BR"/>
        </w:rPr>
        <w:tab/>
        <w:t xml:space="preserve">C. </w:t>
      </w:r>
      <w:r w:rsidRPr="00DF316D">
        <w:rPr>
          <w:rFonts w:ascii="Times New Roman" w:hAnsi="Times New Roman" w:cs="Times New Roman"/>
          <w:position w:val="-14"/>
          <w:sz w:val="24"/>
          <w:szCs w:val="24"/>
        </w:rPr>
        <w:object w:dxaOrig="1200" w:dyaOrig="400" w14:anchorId="44957CB3">
          <v:shape id="_x0000_i1095" type="#_x0000_t75" style="width:60.1pt;height:20.4pt" o:ole="">
            <v:imagedata r:id="rId154" o:title=""/>
          </v:shape>
          <o:OLEObject Type="Embed" ProgID="Equation.DSMT4" ShapeID="_x0000_i1095" DrawAspect="Content" ObjectID="_1810919025" r:id="rId155"/>
        </w:object>
      </w:r>
      <w:r w:rsidRPr="00DF316D">
        <w:rPr>
          <w:rFonts w:ascii="Times New Roman" w:eastAsia="Calibri" w:hAnsi="Times New Roman" w:cs="Times New Roman"/>
          <w:sz w:val="24"/>
          <w:szCs w:val="24"/>
          <w:lang w:val="pt-BR"/>
        </w:rPr>
        <w:t>.</w:t>
      </w:r>
      <w:r w:rsidRPr="00DF316D">
        <w:rPr>
          <w:rFonts w:ascii="Times New Roman" w:eastAsia="Calibri" w:hAnsi="Times New Roman" w:cs="Times New Roman"/>
          <w:b/>
          <w:sz w:val="24"/>
          <w:szCs w:val="24"/>
          <w:lang w:val="pt-BR"/>
        </w:rPr>
        <w:tab/>
        <w:t xml:space="preserve">D. </w:t>
      </w:r>
      <w:r w:rsidRPr="00DF316D">
        <w:rPr>
          <w:rFonts w:ascii="Times New Roman" w:hAnsi="Times New Roman" w:cs="Times New Roman"/>
          <w:position w:val="-14"/>
          <w:sz w:val="24"/>
          <w:szCs w:val="24"/>
        </w:rPr>
        <w:object w:dxaOrig="1080" w:dyaOrig="400" w14:anchorId="35DDBA11">
          <v:shape id="_x0000_i1096" type="#_x0000_t75" style="width:53.85pt;height:20.4pt" o:ole="">
            <v:imagedata r:id="rId156" o:title=""/>
          </v:shape>
          <o:OLEObject Type="Embed" ProgID="Equation.DSMT4" ShapeID="_x0000_i1096" DrawAspect="Content" ObjectID="_1810919026" r:id="rId157"/>
        </w:object>
      </w:r>
      <w:r w:rsidRPr="00DF316D">
        <w:rPr>
          <w:rFonts w:ascii="Times New Roman" w:eastAsia="Calibri" w:hAnsi="Times New Roman" w:cs="Times New Roman"/>
          <w:sz w:val="24"/>
          <w:szCs w:val="24"/>
          <w:lang w:val="pt-BR"/>
        </w:rPr>
        <w:t>.</w:t>
      </w:r>
    </w:p>
    <w:p w14:paraId="09F627C3" w14:textId="02548274"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eastAsia="Calibri" w:hAnsi="Times New Roman" w:cs="Times New Roman"/>
          <w:b/>
          <w:sz w:val="24"/>
          <w:szCs w:val="24"/>
          <w:lang w:val="pt-BR"/>
        </w:rPr>
        <w:t>Câu</w:t>
      </w:r>
      <w:r w:rsidRPr="00DF316D">
        <w:rPr>
          <w:rFonts w:ascii="Times New Roman" w:eastAsia="Calibri" w:hAnsi="Times New Roman" w:cs="Times New Roman"/>
          <w:b/>
          <w:sz w:val="24"/>
          <w:szCs w:val="24"/>
        </w:rPr>
        <w:t xml:space="preserve"> 11.</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Trong không gian </w:t>
      </w:r>
      <w:r w:rsidRPr="00DF316D">
        <w:rPr>
          <w:rFonts w:ascii="Times New Roman" w:hAnsi="Times New Roman" w:cs="Times New Roman"/>
          <w:position w:val="-10"/>
          <w:sz w:val="24"/>
          <w:szCs w:val="24"/>
        </w:rPr>
        <w:object w:dxaOrig="560" w:dyaOrig="320" w14:anchorId="1637EC41">
          <v:shape id="_x0000_i1097" type="#_x0000_t75" style="width:27.2pt;height:15.85pt" o:ole="">
            <v:imagedata r:id="rId158" o:title=""/>
          </v:shape>
          <o:OLEObject Type="Embed" ProgID="Equation.DSMT4" ShapeID="_x0000_i1097" DrawAspect="Content" ObjectID="_1810919027" r:id="rId159"/>
        </w:object>
      </w:r>
      <w:r w:rsidRPr="00DF316D">
        <w:rPr>
          <w:rFonts w:ascii="Times New Roman" w:hAnsi="Times New Roman" w:cs="Times New Roman"/>
          <w:sz w:val="24"/>
          <w:szCs w:val="24"/>
        </w:rPr>
        <w:t xml:space="preserve">, </w:t>
      </w:r>
      <w:r w:rsidRPr="00DF316D">
        <w:rPr>
          <w:rFonts w:ascii="Times New Roman" w:hAnsi="Times New Roman" w:cs="Times New Roman"/>
          <w:sz w:val="24"/>
          <w:szCs w:val="24"/>
          <w:lang w:val="nb-NO" w:eastAsia="x-none"/>
        </w:rPr>
        <w:t>cho đ</w:t>
      </w:r>
      <w:r w:rsidRPr="00DF316D">
        <w:rPr>
          <w:rFonts w:ascii="Times New Roman" w:eastAsia="Times New Roman" w:hAnsi="Times New Roman" w:cs="Times New Roman"/>
          <w:sz w:val="24"/>
          <w:szCs w:val="24"/>
        </w:rPr>
        <w:t xml:space="preserve">ường thẳng </w:t>
      </w:r>
      <w:r w:rsidRPr="00DF316D">
        <w:rPr>
          <w:rFonts w:ascii="Times New Roman" w:hAnsi="Times New Roman" w:cs="Times New Roman"/>
          <w:position w:val="-24"/>
          <w:sz w:val="24"/>
          <w:szCs w:val="24"/>
        </w:rPr>
        <w:object w:dxaOrig="2460" w:dyaOrig="620" w14:anchorId="7A6F376D">
          <v:shape id="_x0000_i1098" type="#_x0000_t75" style="width:123pt;height:30.05pt" o:ole="">
            <v:imagedata r:id="rId160" o:title=""/>
          </v:shape>
          <o:OLEObject Type="Embed" ProgID="Equation.DSMT4" ShapeID="_x0000_i1098" DrawAspect="Content" ObjectID="_1810919028" r:id="rId161"/>
        </w:object>
      </w:r>
      <w:r w:rsidRPr="00DF316D">
        <w:rPr>
          <w:rFonts w:ascii="Times New Roman" w:eastAsia="Times New Roman" w:hAnsi="Times New Roman" w:cs="Times New Roman"/>
          <w:position w:val="-24"/>
          <w:sz w:val="24"/>
          <w:szCs w:val="24"/>
        </w:rPr>
        <w:t xml:space="preserve"> </w:t>
      </w:r>
      <w:r w:rsidRPr="00DF316D">
        <w:rPr>
          <w:rFonts w:ascii="Times New Roman" w:eastAsia="Times New Roman" w:hAnsi="Times New Roman" w:cs="Times New Roman"/>
          <w:sz w:val="24"/>
          <w:szCs w:val="24"/>
        </w:rPr>
        <w:t xml:space="preserve">một vectơ chỉ phương của </w:t>
      </w:r>
      <w:r w:rsidRPr="00DF316D">
        <w:rPr>
          <w:rFonts w:ascii="Times New Roman" w:hAnsi="Times New Roman" w:cs="Times New Roman"/>
          <w:sz w:val="24"/>
          <w:szCs w:val="24"/>
          <w:lang w:val="nb-NO" w:eastAsia="x-none"/>
        </w:rPr>
        <w:t>đ</w:t>
      </w:r>
      <w:r w:rsidRPr="00DF316D">
        <w:rPr>
          <w:rFonts w:ascii="Times New Roman" w:eastAsia="Times New Roman" w:hAnsi="Times New Roman" w:cs="Times New Roman"/>
          <w:sz w:val="24"/>
          <w:szCs w:val="24"/>
        </w:rPr>
        <w:t xml:space="preserve">ường thẳng </w:t>
      </w:r>
      <w:r w:rsidRPr="00DF316D">
        <w:rPr>
          <w:rFonts w:ascii="Times New Roman" w:hAnsi="Times New Roman" w:cs="Times New Roman"/>
          <w:position w:val="-14"/>
          <w:sz w:val="24"/>
          <w:szCs w:val="24"/>
        </w:rPr>
        <w:object w:dxaOrig="400" w:dyaOrig="400" w14:anchorId="17AE4B2F">
          <v:shape id="_x0000_i1099" type="#_x0000_t75" style="width:20.4pt;height:20.4pt" o:ole="">
            <v:imagedata r:id="rId162" o:title=""/>
          </v:shape>
          <o:OLEObject Type="Embed" ProgID="Equation.DSMT4" ShapeID="_x0000_i1099" DrawAspect="Content" ObjectID="_1810919029" r:id="rId163"/>
        </w:object>
      </w:r>
      <w:r w:rsidRPr="00DF316D">
        <w:rPr>
          <w:rFonts w:ascii="Times New Roman" w:hAnsi="Times New Roman" w:cs="Times New Roman"/>
          <w:sz w:val="24"/>
          <w:szCs w:val="24"/>
          <w:lang w:val="nb-NO" w:eastAsia="x-none"/>
        </w:rPr>
        <w:t xml:space="preserve"> là</w:t>
      </w:r>
    </w:p>
    <w:p w14:paraId="43601AEA" w14:textId="77777777" w:rsidR="000131BA" w:rsidRPr="00DF316D" w:rsidRDefault="000131BA" w:rsidP="000131BA">
      <w:pPr>
        <w:tabs>
          <w:tab w:val="left" w:pos="283"/>
          <w:tab w:val="left" w:pos="2835"/>
          <w:tab w:val="left" w:pos="5386"/>
          <w:tab w:val="left" w:pos="7937"/>
        </w:tabs>
        <w:spacing w:line="0" w:lineRule="atLeast"/>
        <w:ind w:left="0" w:firstLine="283"/>
        <w:jc w:val="both"/>
        <w:rPr>
          <w:rFonts w:ascii="Times New Roman" w:eastAsia="Calibri" w:hAnsi="Times New Roman" w:cs="Times New Roman"/>
          <w:b/>
          <w:sz w:val="24"/>
          <w:szCs w:val="24"/>
          <w:lang w:val="pt-BR"/>
        </w:rPr>
      </w:pPr>
      <w:r w:rsidRPr="00DF316D">
        <w:rPr>
          <w:rFonts w:ascii="Times New Roman" w:eastAsia="Calibri" w:hAnsi="Times New Roman" w:cs="Times New Roman"/>
          <w:b/>
          <w:sz w:val="24"/>
          <w:szCs w:val="24"/>
          <w:lang w:val="pt-BR"/>
        </w:rPr>
        <w:t xml:space="preserve">A. </w:t>
      </w:r>
      <w:r w:rsidRPr="00DF316D">
        <w:rPr>
          <w:rFonts w:ascii="Times New Roman" w:hAnsi="Times New Roman" w:cs="Times New Roman"/>
          <w:position w:val="-14"/>
          <w:sz w:val="24"/>
          <w:szCs w:val="24"/>
        </w:rPr>
        <w:object w:dxaOrig="1120" w:dyaOrig="420" w14:anchorId="148703D9">
          <v:shape id="_x0000_i1100" type="#_x0000_t75" style="width:56.15pt;height:21pt" o:ole="">
            <v:imagedata r:id="rId164" o:title=""/>
          </v:shape>
          <o:OLEObject Type="Embed" ProgID="Equation.DSMT4" ShapeID="_x0000_i1100" DrawAspect="Content" ObjectID="_1810919030" r:id="rId165"/>
        </w:object>
      </w:r>
      <w:r w:rsidRPr="00DF316D">
        <w:rPr>
          <w:rFonts w:ascii="Times New Roman" w:eastAsia="Calibri" w:hAnsi="Times New Roman" w:cs="Times New Roman"/>
          <w:sz w:val="24"/>
          <w:szCs w:val="24"/>
          <w:lang w:val="pt-BR"/>
        </w:rPr>
        <w:t>.</w:t>
      </w:r>
      <w:r w:rsidRPr="00DF316D">
        <w:rPr>
          <w:rFonts w:ascii="Times New Roman" w:eastAsia="Calibri" w:hAnsi="Times New Roman" w:cs="Times New Roman"/>
          <w:b/>
          <w:sz w:val="24"/>
          <w:szCs w:val="24"/>
          <w:lang w:val="pt-BR"/>
        </w:rPr>
        <w:tab/>
        <w:t xml:space="preserve">B. </w:t>
      </w:r>
      <w:r w:rsidRPr="00DF316D">
        <w:rPr>
          <w:rFonts w:ascii="Times New Roman" w:hAnsi="Times New Roman" w:cs="Times New Roman"/>
          <w:position w:val="-14"/>
          <w:sz w:val="24"/>
          <w:szCs w:val="24"/>
        </w:rPr>
        <w:object w:dxaOrig="1200" w:dyaOrig="420" w14:anchorId="1AAB5109">
          <v:shape id="_x0000_i1101" type="#_x0000_t75" style="width:60.1pt;height:21pt" o:ole="">
            <v:imagedata r:id="rId166" o:title=""/>
          </v:shape>
          <o:OLEObject Type="Embed" ProgID="Equation.DSMT4" ShapeID="_x0000_i1101" DrawAspect="Content" ObjectID="_1810919031" r:id="rId167"/>
        </w:object>
      </w:r>
      <w:r w:rsidRPr="00DF316D">
        <w:rPr>
          <w:rFonts w:ascii="Times New Roman" w:eastAsia="Calibri" w:hAnsi="Times New Roman" w:cs="Times New Roman"/>
          <w:sz w:val="24"/>
          <w:szCs w:val="24"/>
          <w:lang w:val="pt-BR"/>
        </w:rPr>
        <w:t>.</w:t>
      </w:r>
      <w:r w:rsidRPr="00DF316D">
        <w:rPr>
          <w:rFonts w:ascii="Times New Roman" w:eastAsia="Calibri" w:hAnsi="Times New Roman" w:cs="Times New Roman"/>
          <w:b/>
          <w:sz w:val="24"/>
          <w:szCs w:val="24"/>
          <w:lang w:val="pt-BR"/>
        </w:rPr>
        <w:tab/>
        <w:t xml:space="preserve">C. </w:t>
      </w:r>
      <w:r w:rsidRPr="00DF316D">
        <w:rPr>
          <w:rFonts w:ascii="Times New Roman" w:hAnsi="Times New Roman" w:cs="Times New Roman"/>
          <w:position w:val="-14"/>
          <w:sz w:val="24"/>
          <w:szCs w:val="24"/>
        </w:rPr>
        <w:object w:dxaOrig="1260" w:dyaOrig="420" w14:anchorId="39507866">
          <v:shape id="_x0000_i1102" type="#_x0000_t75" style="width:62.95pt;height:21pt" o:ole="">
            <v:imagedata r:id="rId168" o:title=""/>
          </v:shape>
          <o:OLEObject Type="Embed" ProgID="Equation.DSMT4" ShapeID="_x0000_i1102" DrawAspect="Content" ObjectID="_1810919032" r:id="rId169"/>
        </w:object>
      </w:r>
      <w:r w:rsidRPr="00DF316D">
        <w:rPr>
          <w:rFonts w:ascii="Times New Roman" w:eastAsia="Calibri" w:hAnsi="Times New Roman" w:cs="Times New Roman"/>
          <w:sz w:val="24"/>
          <w:szCs w:val="24"/>
          <w:lang w:val="pt-BR"/>
        </w:rPr>
        <w:t>.</w:t>
      </w:r>
      <w:r w:rsidRPr="00DF316D">
        <w:rPr>
          <w:rFonts w:ascii="Times New Roman" w:eastAsia="Calibri" w:hAnsi="Times New Roman" w:cs="Times New Roman"/>
          <w:b/>
          <w:sz w:val="24"/>
          <w:szCs w:val="24"/>
          <w:lang w:val="pt-BR"/>
        </w:rPr>
        <w:tab/>
        <w:t xml:space="preserve">D. </w:t>
      </w:r>
      <w:r w:rsidRPr="00DF316D">
        <w:rPr>
          <w:rFonts w:ascii="Times New Roman" w:hAnsi="Times New Roman" w:cs="Times New Roman"/>
          <w:position w:val="-14"/>
          <w:sz w:val="24"/>
          <w:szCs w:val="24"/>
        </w:rPr>
        <w:object w:dxaOrig="1320" w:dyaOrig="420" w14:anchorId="5F27A863">
          <v:shape id="_x0000_i1103" type="#_x0000_t75" style="width:66.35pt;height:21pt" o:ole="">
            <v:imagedata r:id="rId170" o:title=""/>
          </v:shape>
          <o:OLEObject Type="Embed" ProgID="Equation.DSMT4" ShapeID="_x0000_i1103" DrawAspect="Content" ObjectID="_1810919033" r:id="rId171"/>
        </w:object>
      </w:r>
      <w:r w:rsidRPr="00DF316D">
        <w:rPr>
          <w:rFonts w:ascii="Times New Roman" w:eastAsia="Calibri" w:hAnsi="Times New Roman" w:cs="Times New Roman"/>
          <w:sz w:val="24"/>
          <w:szCs w:val="24"/>
          <w:lang w:val="pt-BR"/>
        </w:rPr>
        <w:t>.</w:t>
      </w:r>
    </w:p>
    <w:p w14:paraId="58F549E4" w14:textId="7F1D457F"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eastAsia="Calibri" w:hAnsi="Times New Roman" w:cs="Times New Roman"/>
          <w:b/>
          <w:sz w:val="24"/>
          <w:szCs w:val="24"/>
          <w:lang w:val="pt-BR"/>
        </w:rPr>
        <w:t>Câu</w:t>
      </w:r>
      <w:r w:rsidRPr="00DF316D">
        <w:rPr>
          <w:rFonts w:ascii="Times New Roman" w:eastAsia="Calibri" w:hAnsi="Times New Roman" w:cs="Times New Roman"/>
          <w:b/>
          <w:sz w:val="24"/>
          <w:szCs w:val="24"/>
        </w:rPr>
        <w:t xml:space="preserve"> 12.</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Đường cong trong hình vẽ là đồ thị của hàm số nào dưới đây</w:t>
      </w:r>
    </w:p>
    <w:p w14:paraId="55208339" w14:textId="77777777" w:rsidR="000131BA" w:rsidRPr="00DF316D" w:rsidRDefault="000131BA" w:rsidP="000131BA">
      <w:pPr>
        <w:pStyle w:val="ListParagraph"/>
        <w:tabs>
          <w:tab w:val="left" w:pos="283"/>
          <w:tab w:val="left" w:pos="2835"/>
          <w:tab w:val="left" w:pos="5386"/>
          <w:tab w:val="left" w:pos="7937"/>
        </w:tabs>
        <w:ind w:left="0" w:firstLine="283"/>
        <w:rPr>
          <w:rFonts w:ascii="Times New Roman" w:hAnsi="Times New Roman" w:cs="Times New Roman"/>
          <w:b/>
          <w:sz w:val="24"/>
          <w:szCs w:val="24"/>
        </w:rPr>
      </w:pPr>
      <w:r w:rsidRPr="00DF316D">
        <w:rPr>
          <w:rFonts w:ascii="Times New Roman" w:hAnsi="Times New Roman" w:cs="Times New Roman"/>
          <w:b/>
          <w:noProof/>
          <w:sz w:val="24"/>
          <w:szCs w:val="24"/>
        </w:rPr>
        <w:lastRenderedPageBreak/>
        <w:drawing>
          <wp:inline distT="0" distB="0" distL="0" distR="0" wp14:anchorId="060DACC1" wp14:editId="55A90D47">
            <wp:extent cx="2257425" cy="16764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257425" cy="1676400"/>
                    </a:xfrm>
                    <a:prstGeom prst="rect">
                      <a:avLst/>
                    </a:prstGeom>
                    <a:noFill/>
                    <a:ln>
                      <a:noFill/>
                    </a:ln>
                  </pic:spPr>
                </pic:pic>
              </a:graphicData>
            </a:graphic>
          </wp:inline>
        </w:drawing>
      </w:r>
    </w:p>
    <w:p w14:paraId="5B5701EA" w14:textId="77777777" w:rsidR="000131BA" w:rsidRPr="00DF316D" w:rsidRDefault="000131BA" w:rsidP="000131BA">
      <w:pPr>
        <w:tabs>
          <w:tab w:val="left" w:pos="283"/>
          <w:tab w:val="left" w:pos="2835"/>
          <w:tab w:val="left" w:pos="5386"/>
          <w:tab w:val="left" w:pos="7937"/>
        </w:tabs>
        <w:spacing w:line="0" w:lineRule="atLeast"/>
        <w:ind w:left="0" w:firstLine="283"/>
        <w:jc w:val="both"/>
        <w:rPr>
          <w:rFonts w:ascii="Times New Roman" w:eastAsia="Calibri" w:hAnsi="Times New Roman" w:cs="Times New Roman"/>
          <w:b/>
          <w:sz w:val="24"/>
          <w:szCs w:val="24"/>
          <w:lang w:val="pt-BR"/>
        </w:rPr>
      </w:pPr>
      <w:r w:rsidRPr="00DF316D">
        <w:rPr>
          <w:rFonts w:ascii="Times New Roman" w:eastAsia="Calibri" w:hAnsi="Times New Roman" w:cs="Times New Roman"/>
          <w:b/>
          <w:sz w:val="24"/>
          <w:szCs w:val="24"/>
          <w:lang w:val="pt-BR"/>
        </w:rPr>
        <w:t xml:space="preserve">A. </w:t>
      </w:r>
      <w:r w:rsidRPr="00DF316D">
        <w:rPr>
          <w:rFonts w:ascii="Times New Roman" w:hAnsi="Times New Roman" w:cs="Times New Roman"/>
          <w:position w:val="-12"/>
          <w:sz w:val="24"/>
          <w:szCs w:val="24"/>
        </w:rPr>
        <w:object w:dxaOrig="1120" w:dyaOrig="360" w14:anchorId="0F73B4CF">
          <v:shape id="_x0000_i1104" type="#_x0000_t75" style="width:56.15pt;height:18.15pt" o:ole="">
            <v:imagedata r:id="rId173" o:title=""/>
          </v:shape>
          <o:OLEObject Type="Embed" ProgID="Equation.DSMT4" ShapeID="_x0000_i1104" DrawAspect="Content" ObjectID="_1810919034" r:id="rId174"/>
        </w:object>
      </w:r>
      <w:r w:rsidRPr="00DF316D">
        <w:rPr>
          <w:rFonts w:ascii="Times New Roman" w:eastAsia="Calibri" w:hAnsi="Times New Roman" w:cs="Times New Roman"/>
          <w:sz w:val="24"/>
          <w:szCs w:val="24"/>
          <w:lang w:val="pt-BR"/>
        </w:rPr>
        <w:t>.</w:t>
      </w:r>
      <w:r w:rsidRPr="00DF316D">
        <w:rPr>
          <w:rFonts w:ascii="Times New Roman" w:eastAsia="Calibri" w:hAnsi="Times New Roman" w:cs="Times New Roman"/>
          <w:b/>
          <w:sz w:val="24"/>
          <w:szCs w:val="24"/>
          <w:lang w:val="pt-BR"/>
        </w:rPr>
        <w:tab/>
        <w:t xml:space="preserve">B. </w:t>
      </w:r>
      <w:r w:rsidRPr="00DF316D">
        <w:rPr>
          <w:rFonts w:ascii="Times New Roman" w:hAnsi="Times New Roman" w:cs="Times New Roman"/>
          <w:position w:val="-14"/>
          <w:sz w:val="24"/>
          <w:szCs w:val="24"/>
        </w:rPr>
        <w:object w:dxaOrig="1020" w:dyaOrig="440" w14:anchorId="64EC30AE">
          <v:shape id="_x0000_i1105" type="#_x0000_t75" style="width:51pt;height:21.55pt" o:ole="">
            <v:imagedata r:id="rId175" o:title=""/>
          </v:shape>
          <o:OLEObject Type="Embed" ProgID="Equation.DSMT4" ShapeID="_x0000_i1105" DrawAspect="Content" ObjectID="_1810919035" r:id="rId176"/>
        </w:object>
      </w:r>
      <w:r w:rsidRPr="00DF316D">
        <w:rPr>
          <w:rFonts w:ascii="Times New Roman" w:eastAsia="Calibri" w:hAnsi="Times New Roman" w:cs="Times New Roman"/>
          <w:sz w:val="24"/>
          <w:szCs w:val="24"/>
          <w:lang w:val="pt-BR"/>
        </w:rPr>
        <w:t>.</w:t>
      </w:r>
      <w:r w:rsidRPr="00DF316D">
        <w:rPr>
          <w:rFonts w:ascii="Times New Roman" w:eastAsia="Calibri" w:hAnsi="Times New Roman" w:cs="Times New Roman"/>
          <w:b/>
          <w:sz w:val="24"/>
          <w:szCs w:val="24"/>
          <w:lang w:val="pt-BR"/>
        </w:rPr>
        <w:tab/>
        <w:t xml:space="preserve">C. </w:t>
      </w:r>
      <w:r w:rsidRPr="00DF316D">
        <w:rPr>
          <w:rFonts w:ascii="Times New Roman" w:hAnsi="Times New Roman" w:cs="Times New Roman"/>
          <w:position w:val="-12"/>
          <w:sz w:val="24"/>
          <w:szCs w:val="24"/>
        </w:rPr>
        <w:object w:dxaOrig="1020" w:dyaOrig="360" w14:anchorId="541467FD">
          <v:shape id="_x0000_i1106" type="#_x0000_t75" style="width:51pt;height:18.15pt" o:ole="">
            <v:imagedata r:id="rId177" o:title=""/>
          </v:shape>
          <o:OLEObject Type="Embed" ProgID="Equation.DSMT4" ShapeID="_x0000_i1106" DrawAspect="Content" ObjectID="_1810919036" r:id="rId178"/>
        </w:object>
      </w:r>
      <w:r w:rsidRPr="00DF316D">
        <w:rPr>
          <w:rFonts w:ascii="Times New Roman" w:eastAsia="Calibri" w:hAnsi="Times New Roman" w:cs="Times New Roman"/>
          <w:sz w:val="24"/>
          <w:szCs w:val="24"/>
          <w:lang w:val="pt-BR"/>
        </w:rPr>
        <w:t>.</w:t>
      </w:r>
      <w:r w:rsidRPr="00DF316D">
        <w:rPr>
          <w:rFonts w:ascii="Times New Roman" w:eastAsia="Calibri" w:hAnsi="Times New Roman" w:cs="Times New Roman"/>
          <w:b/>
          <w:sz w:val="24"/>
          <w:szCs w:val="24"/>
          <w:lang w:val="pt-BR"/>
        </w:rPr>
        <w:tab/>
        <w:t xml:space="preserve">D. </w:t>
      </w:r>
      <w:r w:rsidRPr="00DF316D">
        <w:rPr>
          <w:rFonts w:ascii="Times New Roman" w:hAnsi="Times New Roman" w:cs="Times New Roman"/>
          <w:position w:val="-18"/>
          <w:sz w:val="24"/>
          <w:szCs w:val="24"/>
        </w:rPr>
        <w:object w:dxaOrig="1020" w:dyaOrig="540" w14:anchorId="2DE63A84">
          <v:shape id="_x0000_i1107" type="#_x0000_t75" style="width:51pt;height:27.2pt" o:ole="">
            <v:imagedata r:id="rId179" o:title=""/>
          </v:shape>
          <o:OLEObject Type="Embed" ProgID="Equation.DSMT4" ShapeID="_x0000_i1107" DrawAspect="Content" ObjectID="_1810919037" r:id="rId180"/>
        </w:object>
      </w:r>
      <w:r w:rsidRPr="00DF316D">
        <w:rPr>
          <w:rFonts w:ascii="Times New Roman" w:eastAsia="Calibri" w:hAnsi="Times New Roman" w:cs="Times New Roman"/>
          <w:sz w:val="24"/>
          <w:szCs w:val="24"/>
          <w:lang w:val="pt-BR"/>
        </w:rPr>
        <w:t>.</w:t>
      </w:r>
    </w:p>
    <w:p w14:paraId="33F1508A" w14:textId="6722DF9C" w:rsidR="000131BA" w:rsidRPr="00DF316D" w:rsidRDefault="000131BA" w:rsidP="000131BA">
      <w:pPr>
        <w:tabs>
          <w:tab w:val="left" w:pos="283"/>
          <w:tab w:val="left" w:pos="2835"/>
          <w:tab w:val="left" w:pos="5386"/>
          <w:tab w:val="left" w:pos="7937"/>
        </w:tabs>
        <w:spacing w:before="0"/>
        <w:ind w:left="0" w:firstLine="283"/>
        <w:jc w:val="both"/>
        <w:rPr>
          <w:rFonts w:ascii="Times New Roman" w:eastAsia="Calibri" w:hAnsi="Times New Roman" w:cs="Times New Roman"/>
          <w:sz w:val="24"/>
          <w:szCs w:val="24"/>
        </w:rPr>
      </w:pPr>
      <w:r w:rsidRPr="00DF316D">
        <w:rPr>
          <w:rFonts w:ascii="Times New Roman" w:eastAsia="Calibri" w:hAnsi="Times New Roman" w:cs="Times New Roman"/>
          <w:b/>
          <w:bCs/>
          <w:sz w:val="24"/>
          <w:szCs w:val="24"/>
        </w:rPr>
        <w:t>PHẦN II.</w:t>
      </w:r>
      <w:r w:rsidR="008E749F" w:rsidRPr="00DF316D">
        <w:rPr>
          <w:rFonts w:ascii="Times New Roman" w:eastAsia="Calibri" w:hAnsi="Times New Roman" w:cs="Times New Roman"/>
          <w:b/>
          <w:bCs/>
          <w:sz w:val="24"/>
          <w:szCs w:val="24"/>
        </w:rPr>
        <w:t xml:space="preserve"> </w:t>
      </w:r>
      <w:r w:rsidRPr="00DF316D">
        <w:rPr>
          <w:rFonts w:ascii="Times New Roman" w:eastAsia="Calibri" w:hAnsi="Times New Roman" w:cs="Times New Roman"/>
          <w:sz w:val="24"/>
          <w:szCs w:val="24"/>
        </w:rPr>
        <w:t>Thí sinh trả lời từ câu 1 đến câu 4. Trong mỗi ý</w:t>
      </w:r>
      <w:r w:rsidRPr="00DF316D">
        <w:rPr>
          <w:rFonts w:ascii="Times New Roman" w:eastAsia="Calibri" w:hAnsi="Times New Roman" w:cs="Times New Roman"/>
          <w:b/>
          <w:sz w:val="24"/>
          <w:szCs w:val="24"/>
        </w:rPr>
        <w:t xml:space="preserve"> (a)</w:t>
      </w:r>
      <w:r w:rsidRPr="00DF316D">
        <w:rPr>
          <w:rFonts w:ascii="Times New Roman" w:eastAsia="Calibri" w:hAnsi="Times New Roman" w:cs="Times New Roman"/>
          <w:sz w:val="24"/>
          <w:szCs w:val="24"/>
        </w:rPr>
        <w:t>,</w:t>
      </w:r>
      <w:r w:rsidRPr="00DF316D">
        <w:rPr>
          <w:rFonts w:ascii="Times New Roman" w:eastAsia="Calibri" w:hAnsi="Times New Roman" w:cs="Times New Roman"/>
          <w:b/>
          <w:sz w:val="24"/>
          <w:szCs w:val="24"/>
        </w:rPr>
        <w:t xml:space="preserve"> (b)</w:t>
      </w:r>
      <w:r w:rsidRPr="00DF316D">
        <w:rPr>
          <w:rFonts w:ascii="Times New Roman" w:eastAsia="Calibri" w:hAnsi="Times New Roman" w:cs="Times New Roman"/>
          <w:sz w:val="24"/>
          <w:szCs w:val="24"/>
        </w:rPr>
        <w:t>,</w:t>
      </w:r>
      <w:r w:rsidRPr="00DF316D">
        <w:rPr>
          <w:rFonts w:ascii="Times New Roman" w:eastAsia="Calibri" w:hAnsi="Times New Roman" w:cs="Times New Roman"/>
          <w:b/>
          <w:sz w:val="24"/>
          <w:szCs w:val="24"/>
        </w:rPr>
        <w:t xml:space="preserve"> (c)</w:t>
      </w:r>
      <w:r w:rsidRPr="00DF316D">
        <w:rPr>
          <w:rFonts w:ascii="Times New Roman" w:eastAsia="Calibri" w:hAnsi="Times New Roman" w:cs="Times New Roman"/>
          <w:sz w:val="24"/>
          <w:szCs w:val="24"/>
        </w:rPr>
        <w:t>,</w:t>
      </w:r>
      <w:r w:rsidRPr="00DF316D">
        <w:rPr>
          <w:rFonts w:ascii="Times New Roman" w:eastAsia="Calibri" w:hAnsi="Times New Roman" w:cs="Times New Roman"/>
          <w:b/>
          <w:sz w:val="24"/>
          <w:szCs w:val="24"/>
        </w:rPr>
        <w:t xml:space="preserve"> (d)</w:t>
      </w:r>
      <w:r w:rsidRPr="00DF316D">
        <w:rPr>
          <w:rFonts w:ascii="Times New Roman" w:eastAsia="Calibri" w:hAnsi="Times New Roman" w:cs="Times New Roman"/>
          <w:sz w:val="24"/>
          <w:szCs w:val="24"/>
        </w:rPr>
        <w:t xml:space="preserve"> ở mỗi câu, thí sinh chọn đúng hoặc sai.</w:t>
      </w:r>
    </w:p>
    <w:p w14:paraId="4BAB9280" w14:textId="21002389" w:rsidR="000131BA" w:rsidRPr="00DF316D" w:rsidRDefault="000131BA" w:rsidP="000131BA">
      <w:pPr>
        <w:spacing w:line="276" w:lineRule="auto"/>
        <w:ind w:left="0" w:firstLine="0"/>
        <w:rPr>
          <w:rFonts w:ascii="Times New Roman" w:eastAsia="Arial" w:hAnsi="Times New Roman" w:cs="Times New Roman"/>
          <w:b/>
          <w:sz w:val="24"/>
          <w:szCs w:val="24"/>
        </w:rPr>
      </w:pPr>
      <w:r w:rsidRPr="00DF316D">
        <w:rPr>
          <w:rFonts w:ascii="Times New Roman" w:eastAsia="Calibri" w:hAnsi="Times New Roman" w:cs="Times New Roman"/>
          <w:b/>
          <w:sz w:val="24"/>
          <w:szCs w:val="24"/>
          <w:lang w:val="pt-BR"/>
        </w:rPr>
        <w:t>Câu</w:t>
      </w:r>
      <w:r w:rsidRPr="00DF316D">
        <w:rPr>
          <w:rFonts w:ascii="Times New Roman" w:eastAsia="Arial" w:hAnsi="Times New Roman" w:cs="Times New Roman"/>
          <w:b/>
          <w:sz w:val="24"/>
          <w:szCs w:val="24"/>
        </w:rPr>
        <w:t xml:space="preserve"> 1.</w:t>
      </w:r>
      <w:r w:rsidRPr="00DF316D">
        <w:rPr>
          <w:rFonts w:ascii="Times New Roman" w:eastAsia="Arial" w:hAnsi="Times New Roman" w:cs="Times New Roman"/>
          <w:b/>
          <w:sz w:val="24"/>
          <w:szCs w:val="24"/>
        </w:rPr>
        <w:tab/>
      </w:r>
      <w:r w:rsidRPr="00DF316D">
        <w:rPr>
          <w:rFonts w:ascii="Times New Roman" w:eastAsia="Arial" w:hAnsi="Times New Roman" w:cs="Times New Roman"/>
          <w:bCs/>
          <w:sz w:val="24"/>
          <w:szCs w:val="24"/>
          <w:lang w:val="vi-VN"/>
        </w:rPr>
        <w:t xml:space="preserve">Cho hàm số </w:t>
      </w:r>
      <w:r w:rsidRPr="00DF316D">
        <w:rPr>
          <w:rFonts w:ascii="Times New Roman" w:hAnsi="Times New Roman" w:cs="Times New Roman"/>
          <w:position w:val="-16"/>
          <w:sz w:val="24"/>
          <w:szCs w:val="24"/>
        </w:rPr>
        <w:object w:dxaOrig="2460" w:dyaOrig="440" w14:anchorId="745F991D">
          <v:shape id="_x0000_i1108" type="#_x0000_t75" style="width:123pt;height:21.55pt" o:ole="">
            <v:imagedata r:id="rId181" o:title=""/>
          </v:shape>
          <o:OLEObject Type="Embed" ProgID="Equation.DSMT4" ShapeID="_x0000_i1108" DrawAspect="Content" ObjectID="_1810919038" r:id="rId182"/>
        </w:object>
      </w:r>
      <w:r w:rsidRPr="00DF316D">
        <w:rPr>
          <w:rFonts w:ascii="Times New Roman" w:eastAsia="Arial" w:hAnsi="Times New Roman" w:cs="Times New Roman"/>
          <w:sz w:val="24"/>
          <w:szCs w:val="24"/>
          <w:lang w:val="vi-VN"/>
        </w:rPr>
        <w:t xml:space="preserve"> </w:t>
      </w:r>
    </w:p>
    <w:p w14:paraId="10202693"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lang w:val="vi-VN"/>
        </w:rPr>
        <w:t xml:space="preserve">a) </w:t>
      </w:r>
      <w:r w:rsidRPr="00DF316D">
        <w:rPr>
          <w:rFonts w:ascii="Times New Roman" w:hAnsi="Times New Roman" w:cs="Times New Roman"/>
          <w:position w:val="-14"/>
          <w:sz w:val="24"/>
          <w:szCs w:val="24"/>
        </w:rPr>
        <w:object w:dxaOrig="920" w:dyaOrig="400" w14:anchorId="1281F276">
          <v:shape id="_x0000_i1109" type="#_x0000_t75" style="width:45.35pt;height:20.4pt" o:ole="">
            <v:imagedata r:id="rId183" o:title=""/>
          </v:shape>
          <o:OLEObject Type="Embed" ProgID="Equation.DSMT4" ShapeID="_x0000_i1109" DrawAspect="Content" ObjectID="_1810919039" r:id="rId184"/>
        </w:object>
      </w:r>
      <w:r w:rsidRPr="00DF316D">
        <w:rPr>
          <w:rFonts w:ascii="Times New Roman" w:eastAsia="Arial" w:hAnsi="Times New Roman" w:cs="Times New Roman"/>
          <w:sz w:val="24"/>
          <w:szCs w:val="24"/>
        </w:rPr>
        <w:t>.</w:t>
      </w:r>
    </w:p>
    <w:p w14:paraId="3C74825C"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b/>
          <w:sz w:val="24"/>
          <w:szCs w:val="24"/>
          <w:lang w:val="vi-VN"/>
        </w:rPr>
      </w:pPr>
      <w:r w:rsidRPr="00DF316D">
        <w:rPr>
          <w:rFonts w:ascii="Times New Roman" w:eastAsia="Calibri" w:hAnsi="Times New Roman" w:cs="Times New Roman"/>
          <w:b/>
          <w:sz w:val="24"/>
          <w:szCs w:val="24"/>
          <w:lang w:val="vi-VN"/>
        </w:rPr>
        <w:t xml:space="preserve">b) </w:t>
      </w:r>
      <w:r w:rsidRPr="00DF316D">
        <w:rPr>
          <w:rFonts w:ascii="Times New Roman" w:eastAsia="Calibri" w:hAnsi="Times New Roman" w:cs="Times New Roman"/>
          <w:sz w:val="24"/>
          <w:szCs w:val="24"/>
        </w:rPr>
        <w:t>Hàm số có tập xác định</w:t>
      </w:r>
      <w:r w:rsidRPr="00DF316D">
        <w:rPr>
          <w:rFonts w:ascii="Times New Roman" w:eastAsia="Arial" w:hAnsi="Times New Roman" w:cs="Times New Roman"/>
          <w:sz w:val="24"/>
          <w:szCs w:val="24"/>
          <w:lang w:val="vi-VN"/>
        </w:rPr>
        <w:t xml:space="preserve"> là </w:t>
      </w:r>
      <w:r w:rsidRPr="00DF316D">
        <w:rPr>
          <w:rFonts w:ascii="Times New Roman" w:hAnsi="Times New Roman" w:cs="Times New Roman"/>
          <w:position w:val="-14"/>
          <w:sz w:val="24"/>
          <w:szCs w:val="24"/>
        </w:rPr>
        <w:object w:dxaOrig="680" w:dyaOrig="400" w14:anchorId="1E3F5556">
          <v:shape id="_x0000_i1110" type="#_x0000_t75" style="width:33.45pt;height:20.4pt" o:ole="">
            <v:imagedata r:id="rId185" o:title=""/>
          </v:shape>
          <o:OLEObject Type="Embed" ProgID="Equation.DSMT4" ShapeID="_x0000_i1110" DrawAspect="Content" ObjectID="_1810919040" r:id="rId186"/>
        </w:object>
      </w:r>
      <w:r w:rsidRPr="00DF316D">
        <w:rPr>
          <w:rFonts w:ascii="Times New Roman" w:eastAsia="Arial" w:hAnsi="Times New Roman" w:cs="Times New Roman"/>
          <w:sz w:val="24"/>
          <w:szCs w:val="24"/>
          <w:lang w:val="vi-VN"/>
        </w:rPr>
        <w:t>.</w:t>
      </w:r>
    </w:p>
    <w:p w14:paraId="5CB9DCA9" w14:textId="77777777" w:rsidR="000131BA" w:rsidRPr="00DF316D" w:rsidRDefault="000131BA" w:rsidP="000131BA">
      <w:pPr>
        <w:tabs>
          <w:tab w:val="left" w:pos="283"/>
          <w:tab w:val="left" w:pos="2835"/>
          <w:tab w:val="left" w:pos="5386"/>
          <w:tab w:val="left" w:pos="7937"/>
        </w:tabs>
        <w:ind w:left="0" w:firstLine="283"/>
        <w:jc w:val="both"/>
        <w:rPr>
          <w:rFonts w:ascii="Times New Roman" w:eastAsia="Aptos" w:hAnsi="Times New Roman" w:cs="Times New Roman"/>
          <w:b/>
          <w:noProof/>
          <w:kern w:val="2"/>
          <w:sz w:val="24"/>
          <w:szCs w:val="24"/>
          <w:lang w:eastAsia="x-none"/>
          <w14:ligatures w14:val="standardContextual"/>
        </w:rPr>
      </w:pPr>
      <w:r w:rsidRPr="00DF316D">
        <w:rPr>
          <w:rFonts w:ascii="Times New Roman" w:eastAsia="Calibri" w:hAnsi="Times New Roman" w:cs="Times New Roman"/>
          <w:b/>
          <w:sz w:val="24"/>
          <w:szCs w:val="24"/>
          <w:lang w:val="vi-VN"/>
        </w:rPr>
        <w:t xml:space="preserve">c) </w:t>
      </w:r>
      <w:r w:rsidRPr="00DF316D">
        <w:rPr>
          <w:rFonts w:ascii="Times New Roman" w:eastAsia="Calibri" w:hAnsi="Times New Roman" w:cs="Times New Roman"/>
          <w:sz w:val="24"/>
          <w:szCs w:val="24"/>
        </w:rPr>
        <w:t>P</w:t>
      </w:r>
      <w:r w:rsidRPr="00DF316D">
        <w:rPr>
          <w:rFonts w:ascii="Times New Roman" w:eastAsia="Arial" w:hAnsi="Times New Roman" w:cs="Times New Roman"/>
          <w:sz w:val="24"/>
          <w:szCs w:val="24"/>
        </w:rPr>
        <w:t xml:space="preserve">hương trình </w:t>
      </w:r>
      <w:r w:rsidRPr="00DF316D">
        <w:rPr>
          <w:rFonts w:ascii="Times New Roman" w:hAnsi="Times New Roman" w:cs="Times New Roman"/>
          <w:position w:val="-14"/>
          <w:sz w:val="24"/>
          <w:szCs w:val="24"/>
        </w:rPr>
        <w:object w:dxaOrig="980" w:dyaOrig="400" w14:anchorId="7EB98E1E">
          <v:shape id="_x0000_i1111" type="#_x0000_t75" style="width:48.2pt;height:20.4pt" o:ole="">
            <v:imagedata r:id="rId187" o:title=""/>
          </v:shape>
          <o:OLEObject Type="Embed" ProgID="Equation.DSMT4" ShapeID="_x0000_i1111" DrawAspect="Content" ObjectID="_1810919041" r:id="rId188"/>
        </w:object>
      </w:r>
      <w:r w:rsidRPr="00DF316D">
        <w:rPr>
          <w:rFonts w:ascii="Times New Roman" w:hAnsi="Times New Roman" w:cs="Times New Roman"/>
          <w:sz w:val="24"/>
          <w:szCs w:val="24"/>
        </w:rPr>
        <w:t xml:space="preserve"> có một nghiệm </w:t>
      </w:r>
      <w:r w:rsidRPr="00DF316D">
        <w:rPr>
          <w:rFonts w:ascii="Times New Roman" w:hAnsi="Times New Roman" w:cs="Times New Roman"/>
          <w:position w:val="-6"/>
          <w:sz w:val="24"/>
          <w:szCs w:val="24"/>
        </w:rPr>
        <w:object w:dxaOrig="680" w:dyaOrig="279" w14:anchorId="2F8E18D9">
          <v:shape id="_x0000_i1112" type="#_x0000_t75" style="width:33.45pt;height:14.15pt" o:ole="">
            <v:imagedata r:id="rId189" o:title=""/>
          </v:shape>
          <o:OLEObject Type="Embed" ProgID="Equation.DSMT4" ShapeID="_x0000_i1112" DrawAspect="Content" ObjectID="_1810919042" r:id="rId190"/>
        </w:object>
      </w:r>
      <w:r w:rsidRPr="00DF316D">
        <w:rPr>
          <w:rFonts w:ascii="Times New Roman" w:hAnsi="Times New Roman" w:cs="Times New Roman"/>
          <w:sz w:val="24"/>
          <w:szCs w:val="24"/>
        </w:rPr>
        <w:t>.</w:t>
      </w:r>
    </w:p>
    <w:p w14:paraId="6153260B" w14:textId="77777777" w:rsidR="000131BA" w:rsidRPr="00DF316D" w:rsidRDefault="000131BA" w:rsidP="000131BA">
      <w:pPr>
        <w:tabs>
          <w:tab w:val="left" w:pos="283"/>
          <w:tab w:val="left" w:pos="2835"/>
          <w:tab w:val="left" w:pos="5386"/>
          <w:tab w:val="left" w:pos="7937"/>
        </w:tabs>
        <w:ind w:left="0" w:firstLine="283"/>
        <w:jc w:val="both"/>
        <w:rPr>
          <w:rFonts w:ascii="Times New Roman" w:eastAsia="Aptos" w:hAnsi="Times New Roman" w:cs="Times New Roman"/>
          <w:b/>
          <w:noProof/>
          <w:kern w:val="2"/>
          <w:sz w:val="24"/>
          <w:szCs w:val="24"/>
          <w:lang w:eastAsia="x-none"/>
          <w14:ligatures w14:val="standardContextual"/>
        </w:rPr>
      </w:pPr>
      <w:r w:rsidRPr="00DF316D">
        <w:rPr>
          <w:rFonts w:ascii="Times New Roman" w:eastAsia="Calibri" w:hAnsi="Times New Roman" w:cs="Times New Roman"/>
          <w:b/>
          <w:sz w:val="24"/>
          <w:szCs w:val="24"/>
          <w:lang w:val="vi-VN"/>
        </w:rPr>
        <w:t xml:space="preserve">d) </w:t>
      </w:r>
      <w:r w:rsidRPr="00DF316D">
        <w:rPr>
          <w:rFonts w:ascii="Times New Roman" w:eastAsia="Calibri" w:hAnsi="Times New Roman" w:cs="Times New Roman"/>
          <w:sz w:val="24"/>
          <w:szCs w:val="24"/>
        </w:rPr>
        <w:t xml:space="preserve">Giá trị lớn nhất của hàm số đã cho trên đoạn </w:t>
      </w:r>
      <w:r w:rsidRPr="00DF316D">
        <w:rPr>
          <w:rFonts w:ascii="Times New Roman" w:hAnsi="Times New Roman" w:cs="Times New Roman"/>
          <w:position w:val="-14"/>
          <w:sz w:val="24"/>
          <w:szCs w:val="24"/>
        </w:rPr>
        <w:object w:dxaOrig="620" w:dyaOrig="400" w14:anchorId="795C11B9">
          <v:shape id="_x0000_i1113" type="#_x0000_t75" style="width:30.05pt;height:20.4pt" o:ole="">
            <v:imagedata r:id="rId191" o:title=""/>
          </v:shape>
          <o:OLEObject Type="Embed" ProgID="Equation.DSMT4" ShapeID="_x0000_i1113" DrawAspect="Content" ObjectID="_1810919043" r:id="rId192"/>
        </w:object>
      </w:r>
      <w:r w:rsidRPr="00DF316D">
        <w:rPr>
          <w:rFonts w:ascii="Times New Roman" w:eastAsia="Calibri" w:hAnsi="Times New Roman" w:cs="Times New Roman"/>
          <w:sz w:val="24"/>
          <w:szCs w:val="24"/>
        </w:rPr>
        <w:t xml:space="preserve">có dạng </w:t>
      </w:r>
      <w:r w:rsidRPr="00DF316D">
        <w:rPr>
          <w:rFonts w:ascii="Times New Roman" w:hAnsi="Times New Roman" w:cs="Times New Roman"/>
          <w:position w:val="-6"/>
          <w:sz w:val="24"/>
          <w:szCs w:val="24"/>
        </w:rPr>
        <w:object w:dxaOrig="900" w:dyaOrig="279" w14:anchorId="5C20DEB1">
          <v:shape id="_x0000_i1114" type="#_x0000_t75" style="width:44.8pt;height:14.15pt" o:ole="">
            <v:imagedata r:id="rId193" o:title=""/>
          </v:shape>
          <o:OLEObject Type="Embed" ProgID="Equation.DSMT4" ShapeID="_x0000_i1114" DrawAspect="Content" ObjectID="_1810919044" r:id="rId194"/>
        </w:object>
      </w:r>
      <w:r w:rsidRPr="00DF316D">
        <w:rPr>
          <w:rFonts w:ascii="Times New Roman" w:eastAsia="Calibri" w:hAnsi="Times New Roman" w:cs="Times New Roman"/>
          <w:sz w:val="24"/>
          <w:szCs w:val="24"/>
        </w:rPr>
        <w:t xml:space="preserve"> thì </w:t>
      </w:r>
      <w:r w:rsidRPr="00DF316D">
        <w:rPr>
          <w:rFonts w:ascii="Times New Roman" w:hAnsi="Times New Roman" w:cs="Times New Roman"/>
          <w:position w:val="-6"/>
          <w:sz w:val="24"/>
          <w:szCs w:val="24"/>
        </w:rPr>
        <w:object w:dxaOrig="900" w:dyaOrig="279" w14:anchorId="740C0922">
          <v:shape id="_x0000_i1115" type="#_x0000_t75" style="width:44.8pt;height:14.15pt" o:ole="">
            <v:imagedata r:id="rId195" o:title=""/>
          </v:shape>
          <o:OLEObject Type="Embed" ProgID="Equation.DSMT4" ShapeID="_x0000_i1115" DrawAspect="Content" ObjectID="_1810919045" r:id="rId196"/>
        </w:object>
      </w:r>
      <w:r w:rsidRPr="00DF316D">
        <w:rPr>
          <w:rFonts w:ascii="Times New Roman" w:eastAsia="Arial" w:hAnsi="Times New Roman" w:cs="Times New Roman"/>
          <w:sz w:val="24"/>
          <w:szCs w:val="24"/>
        </w:rPr>
        <w:t>.</w:t>
      </w:r>
    </w:p>
    <w:p w14:paraId="4DE76E5A" w14:textId="1D5FF5B2"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eastAsia="Aptos" w:hAnsi="Times New Roman" w:cs="Times New Roman"/>
          <w:b/>
          <w:noProof/>
          <w:kern w:val="2"/>
          <w:sz w:val="24"/>
          <w:szCs w:val="24"/>
          <w:lang w:eastAsia="x-none"/>
          <w14:ligatures w14:val="standardContextual"/>
        </w:rPr>
        <w:t>Câu</w:t>
      </w:r>
      <w:r w:rsidRPr="00DF316D">
        <w:rPr>
          <w:rFonts w:ascii="Times New Roman" w:eastAsia="Calibri" w:hAnsi="Times New Roman" w:cs="Times New Roman"/>
          <w:b/>
          <w:sz w:val="24"/>
          <w:szCs w:val="24"/>
        </w:rPr>
        <w:t xml:space="preserve"> 2.</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Một khinh khí cầu bay với độ cao (so với mực nước biển) tại thời điểm </w:t>
      </w:r>
      <w:r w:rsidRPr="00DF316D">
        <w:rPr>
          <w:rFonts w:ascii="Times New Roman" w:hAnsi="Times New Roman" w:cs="Times New Roman"/>
          <w:position w:val="-6"/>
          <w:sz w:val="24"/>
          <w:szCs w:val="24"/>
        </w:rPr>
        <w:object w:dxaOrig="139" w:dyaOrig="240" w14:anchorId="0CC75F95">
          <v:shape id="_x0000_i1116" type="#_x0000_t75" style="width:6.8pt;height:11.9pt" o:ole="">
            <v:imagedata r:id="rId197" o:title=""/>
          </v:shape>
          <o:OLEObject Type="Embed" ProgID="Equation.DSMT4" ShapeID="_x0000_i1116" DrawAspect="Content" ObjectID="_1810919046" r:id="rId198"/>
        </w:object>
      </w:r>
      <w:r w:rsidRPr="00DF316D">
        <w:rPr>
          <w:rFonts w:ascii="Times New Roman" w:hAnsi="Times New Roman" w:cs="Times New Roman"/>
          <w:sz w:val="24"/>
          <w:szCs w:val="24"/>
        </w:rPr>
        <w:t xml:space="preserve"> là </w:t>
      </w:r>
      <w:r w:rsidRPr="00DF316D">
        <w:rPr>
          <w:rFonts w:ascii="Times New Roman" w:hAnsi="Times New Roman" w:cs="Times New Roman"/>
          <w:position w:val="-14"/>
          <w:sz w:val="24"/>
          <w:szCs w:val="24"/>
        </w:rPr>
        <w:object w:dxaOrig="480" w:dyaOrig="400" w14:anchorId="57AA7EEA">
          <v:shape id="_x0000_i1117" type="#_x0000_t75" style="width:24.4pt;height:20.4pt" o:ole="">
            <v:imagedata r:id="rId199" o:title=""/>
          </v:shape>
          <o:OLEObject Type="Embed" ProgID="Equation.DSMT4" ShapeID="_x0000_i1117" DrawAspect="Content" ObjectID="_1810919047" r:id="rId200"/>
        </w:object>
      </w:r>
      <w:r w:rsidRPr="00DF316D">
        <w:rPr>
          <w:rFonts w:ascii="Times New Roman" w:hAnsi="Times New Roman" w:cs="Times New Roman"/>
          <w:sz w:val="24"/>
          <w:szCs w:val="24"/>
        </w:rPr>
        <w:t xml:space="preserve">, trong đó </w:t>
      </w:r>
      <w:r w:rsidRPr="00DF316D">
        <w:rPr>
          <w:rFonts w:ascii="Times New Roman" w:hAnsi="Times New Roman" w:cs="Times New Roman"/>
          <w:position w:val="-6"/>
          <w:sz w:val="24"/>
          <w:szCs w:val="24"/>
        </w:rPr>
        <w:object w:dxaOrig="139" w:dyaOrig="240" w14:anchorId="42D3C228">
          <v:shape id="_x0000_i1118" type="#_x0000_t75" style="width:6.8pt;height:11.9pt" o:ole="">
            <v:imagedata r:id="rId201" o:title=""/>
          </v:shape>
          <o:OLEObject Type="Embed" ProgID="Equation.DSMT4" ShapeID="_x0000_i1118" DrawAspect="Content" ObjectID="_1810919048" r:id="rId202"/>
        </w:object>
      </w:r>
      <w:r w:rsidRPr="00DF316D">
        <w:rPr>
          <w:rFonts w:ascii="Times New Roman" w:hAnsi="Times New Roman" w:cs="Times New Roman"/>
          <w:sz w:val="24"/>
          <w:szCs w:val="24"/>
        </w:rPr>
        <w:t xml:space="preserve"> tính bằng phút, </w:t>
      </w:r>
      <w:r w:rsidRPr="00DF316D">
        <w:rPr>
          <w:rFonts w:ascii="Times New Roman" w:hAnsi="Times New Roman" w:cs="Times New Roman"/>
          <w:position w:val="-14"/>
          <w:sz w:val="24"/>
          <w:szCs w:val="24"/>
        </w:rPr>
        <w:object w:dxaOrig="480" w:dyaOrig="400" w14:anchorId="50CC48A1">
          <v:shape id="_x0000_i1119" type="#_x0000_t75" style="width:24.4pt;height:20.4pt" o:ole="">
            <v:imagedata r:id="rId203" o:title=""/>
          </v:shape>
          <o:OLEObject Type="Embed" ProgID="Equation.DSMT4" ShapeID="_x0000_i1119" DrawAspect="Content" ObjectID="_1810919049" r:id="rId204"/>
        </w:object>
      </w:r>
      <w:r w:rsidRPr="00DF316D">
        <w:rPr>
          <w:rFonts w:ascii="Times New Roman" w:hAnsi="Times New Roman" w:cs="Times New Roman"/>
          <w:sz w:val="24"/>
          <w:szCs w:val="24"/>
        </w:rPr>
        <w:t xml:space="preserve"> tính bằng mét. Tốc độ bay của khinh khí cầu được cho bởi hàm số </w:t>
      </w:r>
      <w:r w:rsidRPr="00DF316D">
        <w:rPr>
          <w:rFonts w:ascii="Times New Roman" w:hAnsi="Times New Roman" w:cs="Times New Roman"/>
          <w:position w:val="-14"/>
          <w:sz w:val="24"/>
          <w:szCs w:val="24"/>
        </w:rPr>
        <w:object w:dxaOrig="2020" w:dyaOrig="400" w14:anchorId="480B28FF">
          <v:shape id="_x0000_i1120" type="#_x0000_t75" style="width:101.5pt;height:20.4pt" o:ole="">
            <v:imagedata r:id="rId205" o:title=""/>
          </v:shape>
          <o:OLEObject Type="Embed" ProgID="Equation.DSMT4" ShapeID="_x0000_i1120" DrawAspect="Content" ObjectID="_1810919050" r:id="rId206"/>
        </w:object>
      </w:r>
      <w:r w:rsidRPr="00DF316D">
        <w:rPr>
          <w:rFonts w:ascii="Times New Roman" w:hAnsi="Times New Roman" w:cs="Times New Roman"/>
          <w:sz w:val="24"/>
          <w:szCs w:val="24"/>
        </w:rPr>
        <w:t xml:space="preserve"> với </w:t>
      </w:r>
      <w:r w:rsidRPr="00DF316D">
        <w:rPr>
          <w:rFonts w:ascii="Times New Roman" w:hAnsi="Times New Roman" w:cs="Times New Roman"/>
          <w:position w:val="-14"/>
          <w:sz w:val="24"/>
          <w:szCs w:val="24"/>
        </w:rPr>
        <w:object w:dxaOrig="480" w:dyaOrig="400" w14:anchorId="6F3096AD">
          <v:shape id="_x0000_i1121" type="#_x0000_t75" style="width:24.4pt;height:20.4pt" o:ole="">
            <v:imagedata r:id="rId207" o:title=""/>
          </v:shape>
          <o:OLEObject Type="Embed" ProgID="Equation.DSMT4" ShapeID="_x0000_i1121" DrawAspect="Content" ObjectID="_1810919051" r:id="rId208"/>
        </w:object>
      </w:r>
      <w:r w:rsidRPr="00DF316D">
        <w:rPr>
          <w:rFonts w:ascii="Times New Roman" w:hAnsi="Times New Roman" w:cs="Times New Roman"/>
          <w:sz w:val="24"/>
          <w:szCs w:val="24"/>
        </w:rPr>
        <w:t xml:space="preserve"> tính bằng mét/phút. Tại thời điểm xuất phát (</w:t>
      </w:r>
      <w:r w:rsidRPr="00DF316D">
        <w:rPr>
          <w:rFonts w:ascii="Times New Roman" w:hAnsi="Times New Roman" w:cs="Times New Roman"/>
          <w:position w:val="-6"/>
          <w:sz w:val="24"/>
          <w:szCs w:val="24"/>
        </w:rPr>
        <w:object w:dxaOrig="499" w:dyaOrig="279" w14:anchorId="36115519">
          <v:shape id="_x0000_i1122" type="#_x0000_t75" style="width:24.4pt;height:14.15pt" o:ole="">
            <v:imagedata r:id="rId209" o:title=""/>
          </v:shape>
          <o:OLEObject Type="Embed" ProgID="Equation.DSMT4" ShapeID="_x0000_i1122" DrawAspect="Content" ObjectID="_1810919052" r:id="rId210"/>
        </w:object>
      </w:r>
      <w:r w:rsidRPr="00DF316D">
        <w:rPr>
          <w:rFonts w:ascii="Times New Roman" w:hAnsi="Times New Roman" w:cs="Times New Roman"/>
          <w:sz w:val="24"/>
          <w:szCs w:val="24"/>
        </w:rPr>
        <w:t xml:space="preserve">) khinh khí cầu ở độ cao </w:t>
      </w:r>
      <w:r w:rsidRPr="00DF316D">
        <w:rPr>
          <w:rFonts w:ascii="Times New Roman" w:hAnsi="Times New Roman" w:cs="Times New Roman"/>
          <w:position w:val="-6"/>
          <w:sz w:val="24"/>
          <w:szCs w:val="24"/>
        </w:rPr>
        <w:object w:dxaOrig="420" w:dyaOrig="279" w14:anchorId="51FA6970">
          <v:shape id="_x0000_i1123" type="#_x0000_t75" style="width:21pt;height:14.15pt" o:ole="">
            <v:imagedata r:id="rId211" o:title=""/>
          </v:shape>
          <o:OLEObject Type="Embed" ProgID="Equation.DSMT4" ShapeID="_x0000_i1123" DrawAspect="Content" ObjectID="_1810919053" r:id="rId212"/>
        </w:object>
      </w:r>
      <w:r w:rsidRPr="00DF316D">
        <w:rPr>
          <w:rFonts w:ascii="Times New Roman" w:hAnsi="Times New Roman" w:cs="Times New Roman"/>
          <w:sz w:val="24"/>
          <w:szCs w:val="24"/>
        </w:rPr>
        <w:t>m.</w:t>
      </w:r>
    </w:p>
    <w:p w14:paraId="42816449"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rPr>
        <w:t>a)</w:t>
      </w:r>
      <w:r w:rsidRPr="00DF316D">
        <w:rPr>
          <w:rFonts w:ascii="Times New Roman" w:eastAsia="Calibri" w:hAnsi="Times New Roman" w:cs="Times New Roman"/>
          <w:sz w:val="24"/>
          <w:szCs w:val="24"/>
        </w:rPr>
        <w:t xml:space="preserve"> </w:t>
      </w:r>
      <w:r w:rsidRPr="00DF316D">
        <w:rPr>
          <w:rFonts w:ascii="Times New Roman" w:hAnsi="Times New Roman" w:cs="Times New Roman"/>
          <w:position w:val="-14"/>
          <w:sz w:val="24"/>
          <w:szCs w:val="24"/>
        </w:rPr>
        <w:object w:dxaOrig="3400" w:dyaOrig="400" w14:anchorId="0EABC0DC">
          <v:shape id="_x0000_i1124" type="#_x0000_t75" style="width:170.65pt;height:20.4pt" o:ole="">
            <v:imagedata r:id="rId213" o:title=""/>
          </v:shape>
          <o:OLEObject Type="Embed" ProgID="Equation.DSMT4" ShapeID="_x0000_i1124" DrawAspect="Content" ObjectID="_1810919054" r:id="rId214"/>
        </w:object>
      </w:r>
      <w:r w:rsidRPr="00DF316D">
        <w:rPr>
          <w:rFonts w:ascii="Times New Roman" w:eastAsia="Calibri" w:hAnsi="Times New Roman" w:cs="Times New Roman"/>
          <w:sz w:val="24"/>
          <w:szCs w:val="24"/>
        </w:rPr>
        <w:t>.</w:t>
      </w:r>
    </w:p>
    <w:p w14:paraId="78F12C71"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rPr>
        <w:t>b)</w:t>
      </w:r>
      <w:r w:rsidRPr="00DF316D">
        <w:rPr>
          <w:rFonts w:ascii="Times New Roman" w:hAnsi="Times New Roman" w:cs="Times New Roman"/>
          <w:sz w:val="24"/>
          <w:szCs w:val="24"/>
        </w:rPr>
        <w:t xml:space="preserve"> Tại thời điểm </w:t>
      </w:r>
      <w:r w:rsidRPr="00DF316D">
        <w:rPr>
          <w:rFonts w:ascii="Times New Roman" w:hAnsi="Times New Roman" w:cs="Times New Roman"/>
          <w:position w:val="-6"/>
          <w:sz w:val="24"/>
          <w:szCs w:val="24"/>
        </w:rPr>
        <w:object w:dxaOrig="499" w:dyaOrig="279" w14:anchorId="6E128339">
          <v:shape id="_x0000_i1125" type="#_x0000_t75" style="width:24.4pt;height:14.15pt" o:ole="">
            <v:imagedata r:id="rId215" o:title=""/>
          </v:shape>
          <o:OLEObject Type="Embed" ProgID="Equation.DSMT4" ShapeID="_x0000_i1125" DrawAspect="Content" ObjectID="_1810919055" r:id="rId216"/>
        </w:object>
      </w:r>
      <w:r w:rsidRPr="00DF316D">
        <w:rPr>
          <w:rFonts w:ascii="Times New Roman" w:hAnsi="Times New Roman" w:cs="Times New Roman"/>
          <w:sz w:val="24"/>
          <w:szCs w:val="24"/>
        </w:rPr>
        <w:t xml:space="preserve"> </w:t>
      </w:r>
      <w:r w:rsidRPr="00DF316D">
        <w:rPr>
          <w:rFonts w:ascii="Times New Roman" w:eastAsia="Calibri" w:hAnsi="Times New Roman" w:cs="Times New Roman"/>
          <w:sz w:val="24"/>
          <w:szCs w:val="24"/>
        </w:rPr>
        <w:t>phút, độ cao của khinh khí cầu là 524,32m.</w:t>
      </w:r>
    </w:p>
    <w:p w14:paraId="5742E8C8"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rPr>
        <w:t>c)</w:t>
      </w:r>
      <w:r w:rsidRPr="00DF316D">
        <w:rPr>
          <w:rFonts w:ascii="Times New Roman" w:hAnsi="Times New Roman" w:cs="Times New Roman"/>
          <w:sz w:val="24"/>
          <w:szCs w:val="24"/>
        </w:rPr>
        <w:t xml:space="preserve"> Độ cao tối đa của khinh khí cầu khi bay là 540m</w:t>
      </w:r>
      <w:r w:rsidRPr="00DF316D">
        <w:rPr>
          <w:rFonts w:ascii="Times New Roman" w:eastAsia="Calibri" w:hAnsi="Times New Roman" w:cs="Times New Roman"/>
          <w:sz w:val="24"/>
          <w:szCs w:val="24"/>
        </w:rPr>
        <w:t>.</w:t>
      </w:r>
    </w:p>
    <w:p w14:paraId="3CE912B4"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rPr>
        <w:t>d)</w:t>
      </w:r>
      <w:r w:rsidRPr="00DF316D">
        <w:rPr>
          <w:rFonts w:ascii="Times New Roman" w:hAnsi="Times New Roman" w:cs="Times New Roman"/>
          <w:sz w:val="24"/>
          <w:szCs w:val="24"/>
        </w:rPr>
        <w:t xml:space="preserve"> Sau 15 phút từ khi xuất phát thì khinh khí cầu trở lại độ cao khi bắt đầu xuất phát</w:t>
      </w:r>
      <w:r w:rsidRPr="00DF316D">
        <w:rPr>
          <w:rFonts w:ascii="Times New Roman" w:eastAsia="Calibri" w:hAnsi="Times New Roman" w:cs="Times New Roman"/>
          <w:sz w:val="24"/>
          <w:szCs w:val="24"/>
        </w:rPr>
        <w:t>.</w:t>
      </w:r>
    </w:p>
    <w:p w14:paraId="547F5942" w14:textId="0561669D" w:rsidR="000131BA" w:rsidRPr="00DF316D" w:rsidRDefault="000131BA" w:rsidP="000131BA">
      <w:pPr>
        <w:spacing w:line="276" w:lineRule="auto"/>
        <w:ind w:left="0" w:firstLine="0"/>
        <w:rPr>
          <w:rFonts w:ascii="Times New Roman" w:hAnsi="Times New Roman" w:cs="Times New Roman"/>
          <w:sz w:val="24"/>
          <w:szCs w:val="24"/>
        </w:rPr>
      </w:pPr>
      <w:r w:rsidRPr="00DF316D">
        <w:rPr>
          <w:rFonts w:ascii="Times New Roman" w:eastAsia="Calibri" w:hAnsi="Times New Roman" w:cs="Times New Roman"/>
          <w:b/>
          <w:sz w:val="24"/>
          <w:szCs w:val="24"/>
        </w:rPr>
        <w:t>Câu 3.</w:t>
      </w:r>
      <w:r w:rsidRPr="00DF316D">
        <w:rPr>
          <w:rFonts w:ascii="Times New Roman" w:hAnsi="Times New Roman" w:cs="Times New Roman"/>
          <w:b/>
          <w:sz w:val="24"/>
          <w:szCs w:val="24"/>
        </w:rPr>
        <w:t xml:space="preserve"> </w:t>
      </w:r>
      <w:r w:rsidRPr="00DF316D">
        <w:rPr>
          <w:rFonts w:ascii="Times New Roman" w:hAnsi="Times New Roman" w:cs="Times New Roman"/>
          <w:sz w:val="24"/>
          <w:szCs w:val="24"/>
          <w:lang w:val="vi-VN"/>
        </w:rPr>
        <w:t>Một bệnh truyền nhiễm có xác suất truyền bệnh là 0,7 nếu tiếp xúc với người bệnh mà không đeo khẩu trang và 0,2 nếu tiếp xúc với người bệnh mà đeo khẩu trang.</w:t>
      </w:r>
    </w:p>
    <w:p w14:paraId="349018F6"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lang w:val="vi-VN"/>
        </w:rPr>
        <w:t xml:space="preserve">Gọi </w:t>
      </w:r>
      <w:r w:rsidRPr="00DF316D">
        <w:rPr>
          <w:rFonts w:ascii="Times New Roman" w:hAnsi="Times New Roman" w:cs="Times New Roman"/>
          <w:position w:val="-4"/>
          <w:sz w:val="24"/>
          <w:szCs w:val="24"/>
        </w:rPr>
        <w:object w:dxaOrig="240" w:dyaOrig="260" w14:anchorId="5741109A">
          <v:shape id="_x0000_i1126" type="#_x0000_t75" style="width:11.9pt;height:13.05pt" o:ole="">
            <v:imagedata r:id="rId217" o:title=""/>
          </v:shape>
          <o:OLEObject Type="Embed" ProgID="Equation.DSMT4" ShapeID="_x0000_i1126" DrawAspect="Content" ObjectID="_1810919056" r:id="rId218"/>
        </w:object>
      </w:r>
      <w:r w:rsidRPr="00DF316D">
        <w:rPr>
          <w:rFonts w:ascii="Times New Roman" w:hAnsi="Times New Roman" w:cs="Times New Roman"/>
          <w:sz w:val="24"/>
          <w:szCs w:val="24"/>
          <w:lang w:val="vi-VN"/>
        </w:rPr>
        <w:t xml:space="preserve"> là biến cố: “nhiễm bệnh nếu tiếp xúc với người bệnh mà không đeo khẩu trang”</w:t>
      </w:r>
      <w:r w:rsidRPr="00DF316D">
        <w:rPr>
          <w:rFonts w:ascii="Times New Roman" w:hAnsi="Times New Roman" w:cs="Times New Roman"/>
          <w:sz w:val="24"/>
          <w:szCs w:val="24"/>
        </w:rPr>
        <w:t>.</w:t>
      </w:r>
    </w:p>
    <w:p w14:paraId="171A62FF"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position w:val="-4"/>
          <w:sz w:val="24"/>
          <w:szCs w:val="24"/>
        </w:rPr>
        <w:object w:dxaOrig="240" w:dyaOrig="260" w14:anchorId="7626B730">
          <v:shape id="_x0000_i1127" type="#_x0000_t75" style="width:11.9pt;height:13.05pt" o:ole="">
            <v:imagedata r:id="rId219" o:title=""/>
          </v:shape>
          <o:OLEObject Type="Embed" ProgID="Equation.DSMT4" ShapeID="_x0000_i1127" DrawAspect="Content" ObjectID="_1810919057" r:id="rId220"/>
        </w:object>
      </w:r>
      <w:r w:rsidRPr="00DF316D">
        <w:rPr>
          <w:rFonts w:ascii="Times New Roman" w:hAnsi="Times New Roman" w:cs="Times New Roman"/>
          <w:sz w:val="24"/>
          <w:szCs w:val="24"/>
          <w:lang w:val="vi-VN"/>
        </w:rPr>
        <w:t>là biến cố: “nhiễm bệnh nếu tiếp xúc với người bệnh mà đeo khẩu trang”</w:t>
      </w:r>
      <w:r w:rsidRPr="00DF316D">
        <w:rPr>
          <w:rFonts w:ascii="Times New Roman" w:hAnsi="Times New Roman" w:cs="Times New Roman"/>
          <w:sz w:val="24"/>
          <w:szCs w:val="24"/>
        </w:rPr>
        <w:t>.</w:t>
      </w:r>
    </w:p>
    <w:p w14:paraId="6A548B01"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position w:val="-6"/>
          <w:sz w:val="24"/>
          <w:szCs w:val="24"/>
        </w:rPr>
        <w:object w:dxaOrig="240" w:dyaOrig="279" w14:anchorId="464EA512">
          <v:shape id="_x0000_i1128" type="#_x0000_t75" style="width:11.9pt;height:14.15pt" o:ole="">
            <v:imagedata r:id="rId221" o:title=""/>
          </v:shape>
          <o:OLEObject Type="Embed" ProgID="Equation.DSMT4" ShapeID="_x0000_i1128" DrawAspect="Content" ObjectID="_1810919058" r:id="rId222"/>
        </w:object>
      </w:r>
      <w:r w:rsidRPr="00DF316D">
        <w:rPr>
          <w:rFonts w:ascii="Times New Roman" w:hAnsi="Times New Roman" w:cs="Times New Roman"/>
          <w:sz w:val="24"/>
          <w:szCs w:val="24"/>
          <w:lang w:val="vi-VN"/>
        </w:rPr>
        <w:t>là biến cố: “không bị lây bệnh khi tiếp xúc với người bệnh 2 lần đều không mang khẩu trang”</w:t>
      </w:r>
      <w:r w:rsidRPr="00DF316D">
        <w:rPr>
          <w:rFonts w:ascii="Times New Roman" w:hAnsi="Times New Roman" w:cs="Times New Roman"/>
          <w:sz w:val="24"/>
          <w:szCs w:val="24"/>
        </w:rPr>
        <w:t>.</w:t>
      </w:r>
    </w:p>
    <w:p w14:paraId="4865924F" w14:textId="77777777" w:rsidR="000131BA" w:rsidRPr="00DF316D" w:rsidRDefault="000131BA" w:rsidP="000131BA">
      <w:pPr>
        <w:pStyle w:val="ListParagraph"/>
        <w:tabs>
          <w:tab w:val="left" w:pos="283"/>
          <w:tab w:val="left" w:pos="2835"/>
          <w:tab w:val="left" w:pos="5386"/>
          <w:tab w:val="left" w:pos="7937"/>
        </w:tabs>
        <w:spacing w:line="276" w:lineRule="auto"/>
        <w:ind w:left="0" w:firstLine="283"/>
        <w:rPr>
          <w:rFonts w:ascii="Times New Roman" w:hAnsi="Times New Roman" w:cs="Times New Roman"/>
          <w:b/>
          <w:sz w:val="24"/>
          <w:szCs w:val="24"/>
        </w:rPr>
      </w:pPr>
      <w:r w:rsidRPr="00DF316D">
        <w:rPr>
          <w:rFonts w:ascii="Times New Roman" w:hAnsi="Times New Roman" w:cs="Times New Roman"/>
          <w:position w:val="-4"/>
          <w:sz w:val="24"/>
          <w:szCs w:val="24"/>
        </w:rPr>
        <w:object w:dxaOrig="260" w:dyaOrig="260" w14:anchorId="521F8E76">
          <v:shape id="_x0000_i1129" type="#_x0000_t75" style="width:13.05pt;height:13.05pt" o:ole="">
            <v:imagedata r:id="rId223" o:title=""/>
          </v:shape>
          <o:OLEObject Type="Embed" ProgID="Equation.DSMT4" ShapeID="_x0000_i1129" DrawAspect="Content" ObjectID="_1810919059" r:id="rId224"/>
        </w:object>
      </w:r>
      <w:r w:rsidRPr="00DF316D">
        <w:rPr>
          <w:rFonts w:ascii="Times New Roman" w:hAnsi="Times New Roman" w:cs="Times New Roman"/>
          <w:sz w:val="24"/>
          <w:szCs w:val="24"/>
          <w:lang w:val="vi-VN"/>
        </w:rPr>
        <w:t>là biến cố: “ít nhất một lần bị lây bệnh khi tiếp xúc với người bệnh 2 lần, trong đó có 1 lần không mang khẩu trang và có 1 lần mang khẩu trang</w:t>
      </w:r>
      <w:r w:rsidRPr="00DF316D">
        <w:rPr>
          <w:rFonts w:ascii="Times New Roman" w:hAnsi="Times New Roman" w:cs="Times New Roman"/>
          <w:sz w:val="24"/>
          <w:szCs w:val="24"/>
        </w:rPr>
        <w:t>”</w:t>
      </w:r>
      <w:r w:rsidRPr="00DF316D">
        <w:rPr>
          <w:rFonts w:ascii="Times New Roman" w:hAnsi="Times New Roman" w:cs="Times New Roman"/>
          <w:sz w:val="24"/>
          <w:szCs w:val="24"/>
          <w:lang w:val="vi-VN"/>
        </w:rPr>
        <w:t>.</w:t>
      </w:r>
    </w:p>
    <w:p w14:paraId="7BAABE95" w14:textId="77777777" w:rsidR="000131BA" w:rsidRPr="00DF316D" w:rsidRDefault="000131BA" w:rsidP="000131BA">
      <w:pPr>
        <w:tabs>
          <w:tab w:val="left" w:pos="283"/>
          <w:tab w:val="left" w:pos="2835"/>
          <w:tab w:val="left" w:pos="5386"/>
          <w:tab w:val="left" w:pos="7937"/>
        </w:tabs>
        <w:spacing w:before="0" w:after="240" w:line="240" w:lineRule="atLeast"/>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rPr>
        <w:t>a)</w:t>
      </w:r>
      <w:r w:rsidRPr="00DF316D">
        <w:rPr>
          <w:rFonts w:ascii="Times New Roman" w:eastAsia="Calibri" w:hAnsi="Times New Roman" w:cs="Times New Roman"/>
          <w:sz w:val="24"/>
          <w:szCs w:val="24"/>
        </w:rPr>
        <w:t xml:space="preserve"> </w:t>
      </w:r>
      <w:r w:rsidRPr="00DF316D">
        <w:rPr>
          <w:rFonts w:ascii="Times New Roman" w:hAnsi="Times New Roman" w:cs="Times New Roman"/>
          <w:position w:val="-14"/>
          <w:sz w:val="24"/>
          <w:szCs w:val="24"/>
        </w:rPr>
        <w:object w:dxaOrig="1180" w:dyaOrig="400" w14:anchorId="1FA9266D">
          <v:shape id="_x0000_i1130" type="#_x0000_t75" style="width:58.95pt;height:20.4pt" o:ole="">
            <v:imagedata r:id="rId225" o:title=""/>
          </v:shape>
          <o:OLEObject Type="Embed" ProgID="Equation.DSMT4" ShapeID="_x0000_i1130" DrawAspect="Content" ObjectID="_1810919060" r:id="rId226"/>
        </w:object>
      </w:r>
      <w:r w:rsidRPr="00DF316D">
        <w:rPr>
          <w:rFonts w:ascii="Times New Roman" w:eastAsia="Calibri" w:hAnsi="Times New Roman" w:cs="Times New Roman"/>
          <w:sz w:val="24"/>
          <w:szCs w:val="24"/>
        </w:rPr>
        <w:t>.</w:t>
      </w:r>
    </w:p>
    <w:p w14:paraId="605E4AD2" w14:textId="77777777" w:rsidR="000131BA" w:rsidRPr="00DF316D" w:rsidRDefault="000131BA" w:rsidP="000131BA">
      <w:pPr>
        <w:tabs>
          <w:tab w:val="left" w:pos="283"/>
          <w:tab w:val="left" w:pos="2835"/>
          <w:tab w:val="left" w:pos="5386"/>
          <w:tab w:val="left" w:pos="7937"/>
        </w:tabs>
        <w:spacing w:before="0" w:after="240" w:line="240" w:lineRule="atLeast"/>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rPr>
        <w:t>b)</w:t>
      </w:r>
      <w:r w:rsidRPr="00DF316D">
        <w:rPr>
          <w:rFonts w:ascii="Times New Roman" w:eastAsia="Calibri" w:hAnsi="Times New Roman" w:cs="Times New Roman"/>
          <w:sz w:val="24"/>
          <w:szCs w:val="24"/>
        </w:rPr>
        <w:t xml:space="preserve"> </w:t>
      </w:r>
      <w:r w:rsidRPr="00DF316D">
        <w:rPr>
          <w:rFonts w:ascii="Times New Roman" w:hAnsi="Times New Roman" w:cs="Times New Roman"/>
          <w:position w:val="-18"/>
          <w:sz w:val="24"/>
          <w:szCs w:val="24"/>
        </w:rPr>
        <w:object w:dxaOrig="1160" w:dyaOrig="480" w14:anchorId="3733EA1B">
          <v:shape id="_x0000_i1131" type="#_x0000_t75" style="width:57.85pt;height:24.4pt" o:ole="">
            <v:imagedata r:id="rId227" o:title=""/>
          </v:shape>
          <o:OLEObject Type="Embed" ProgID="Equation.DSMT4" ShapeID="_x0000_i1131" DrawAspect="Content" ObjectID="_1810919061" r:id="rId228"/>
        </w:object>
      </w:r>
      <w:r w:rsidRPr="00DF316D">
        <w:rPr>
          <w:rFonts w:ascii="Times New Roman" w:eastAsia="Calibri" w:hAnsi="Times New Roman" w:cs="Times New Roman"/>
          <w:sz w:val="24"/>
          <w:szCs w:val="24"/>
        </w:rPr>
        <w:t>.</w:t>
      </w:r>
    </w:p>
    <w:p w14:paraId="1C693B53" w14:textId="77777777" w:rsidR="000131BA" w:rsidRPr="00DF316D" w:rsidRDefault="000131BA" w:rsidP="000131BA">
      <w:pPr>
        <w:tabs>
          <w:tab w:val="left" w:pos="283"/>
          <w:tab w:val="left" w:pos="2835"/>
          <w:tab w:val="left" w:pos="5386"/>
          <w:tab w:val="left" w:pos="7937"/>
        </w:tabs>
        <w:spacing w:before="0" w:after="240" w:line="240" w:lineRule="atLeast"/>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rPr>
        <w:t>c)</w:t>
      </w:r>
      <w:r w:rsidRPr="00DF316D">
        <w:rPr>
          <w:rFonts w:ascii="Times New Roman" w:eastAsia="Calibri" w:hAnsi="Times New Roman" w:cs="Times New Roman"/>
          <w:sz w:val="24"/>
          <w:szCs w:val="24"/>
        </w:rPr>
        <w:t xml:space="preserve"> </w:t>
      </w:r>
      <w:r w:rsidRPr="00DF316D">
        <w:rPr>
          <w:rFonts w:ascii="Times New Roman" w:hAnsi="Times New Roman" w:cs="Times New Roman"/>
          <w:position w:val="-14"/>
          <w:sz w:val="24"/>
          <w:szCs w:val="24"/>
        </w:rPr>
        <w:object w:dxaOrig="1300" w:dyaOrig="400" w14:anchorId="5DA8E4B9">
          <v:shape id="_x0000_i1132" type="#_x0000_t75" style="width:65.2pt;height:20.4pt" o:ole="">
            <v:imagedata r:id="rId229" o:title=""/>
          </v:shape>
          <o:OLEObject Type="Embed" ProgID="Equation.DSMT4" ShapeID="_x0000_i1132" DrawAspect="Content" ObjectID="_1810919062" r:id="rId230"/>
        </w:object>
      </w:r>
      <w:r w:rsidRPr="00DF316D">
        <w:rPr>
          <w:rFonts w:ascii="Times New Roman" w:eastAsia="Calibri" w:hAnsi="Times New Roman" w:cs="Times New Roman"/>
          <w:sz w:val="24"/>
          <w:szCs w:val="24"/>
        </w:rPr>
        <w:t>.</w:t>
      </w:r>
    </w:p>
    <w:p w14:paraId="0C159B40" w14:textId="77777777" w:rsidR="000131BA" w:rsidRPr="00DF316D" w:rsidRDefault="000131BA" w:rsidP="000131BA">
      <w:pPr>
        <w:tabs>
          <w:tab w:val="left" w:pos="283"/>
          <w:tab w:val="left" w:pos="2835"/>
          <w:tab w:val="left" w:pos="5386"/>
          <w:tab w:val="left" w:pos="7937"/>
        </w:tabs>
        <w:spacing w:before="0" w:after="240" w:line="240" w:lineRule="atLeast"/>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rPr>
        <w:t>d)</w:t>
      </w:r>
      <w:r w:rsidRPr="00DF316D">
        <w:rPr>
          <w:rFonts w:ascii="Times New Roman" w:eastAsia="Calibri" w:hAnsi="Times New Roman" w:cs="Times New Roman"/>
          <w:sz w:val="24"/>
          <w:szCs w:val="24"/>
        </w:rPr>
        <w:t xml:space="preserve"> </w:t>
      </w:r>
      <w:r w:rsidRPr="00DF316D">
        <w:rPr>
          <w:rFonts w:ascii="Times New Roman" w:hAnsi="Times New Roman" w:cs="Times New Roman"/>
          <w:position w:val="-14"/>
          <w:sz w:val="24"/>
          <w:szCs w:val="24"/>
        </w:rPr>
        <w:object w:dxaOrig="1320" w:dyaOrig="400" w14:anchorId="335B8205">
          <v:shape id="_x0000_i1133" type="#_x0000_t75" style="width:66.35pt;height:20.4pt" o:ole="">
            <v:imagedata r:id="rId231" o:title=""/>
          </v:shape>
          <o:OLEObject Type="Embed" ProgID="Equation.DSMT4" ShapeID="_x0000_i1133" DrawAspect="Content" ObjectID="_1810919063" r:id="rId232"/>
        </w:object>
      </w:r>
      <w:r w:rsidRPr="00DF316D">
        <w:rPr>
          <w:rFonts w:ascii="Times New Roman" w:eastAsia="Calibri" w:hAnsi="Times New Roman" w:cs="Times New Roman"/>
          <w:sz w:val="24"/>
          <w:szCs w:val="24"/>
        </w:rPr>
        <w:t>.</w:t>
      </w:r>
    </w:p>
    <w:p w14:paraId="33F18D4A" w14:textId="77777777" w:rsidR="000131BA" w:rsidRPr="00DF316D" w:rsidRDefault="000131BA" w:rsidP="000131BA">
      <w:pPr>
        <w:spacing w:line="276" w:lineRule="auto"/>
        <w:ind w:left="0" w:firstLine="0"/>
        <w:rPr>
          <w:rFonts w:ascii="Times New Roman" w:hAnsi="Times New Roman" w:cs="Times New Roman"/>
          <w:sz w:val="24"/>
          <w:szCs w:val="24"/>
        </w:rPr>
      </w:pPr>
      <w:r w:rsidRPr="00DF316D">
        <w:rPr>
          <w:rFonts w:ascii="Times New Roman" w:eastAsia="Calibri" w:hAnsi="Times New Roman" w:cs="Times New Roman"/>
          <w:b/>
          <w:sz w:val="24"/>
          <w:szCs w:val="24"/>
        </w:rPr>
        <w:lastRenderedPageBreak/>
        <w:t>Câu 4.</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Trong không gian </w:t>
      </w:r>
      <w:r w:rsidRPr="00DF316D">
        <w:rPr>
          <w:rFonts w:ascii="Times New Roman" w:hAnsi="Times New Roman" w:cs="Times New Roman"/>
          <w:position w:val="-10"/>
          <w:sz w:val="24"/>
          <w:szCs w:val="24"/>
        </w:rPr>
        <w:object w:dxaOrig="560" w:dyaOrig="320" w14:anchorId="5897DA79">
          <v:shape id="_x0000_i1134" type="#_x0000_t75" style="width:27.2pt;height:15.85pt" o:ole="">
            <v:imagedata r:id="rId233" o:title=""/>
          </v:shape>
          <o:OLEObject Type="Embed" ProgID="Equation.DSMT4" ShapeID="_x0000_i1134" DrawAspect="Content" ObjectID="_1810919064" r:id="rId234"/>
        </w:object>
      </w:r>
      <w:r w:rsidRPr="00DF316D">
        <w:rPr>
          <w:rFonts w:ascii="Times New Roman" w:hAnsi="Times New Roman" w:cs="Times New Roman"/>
          <w:sz w:val="24"/>
          <w:szCs w:val="24"/>
        </w:rPr>
        <w:t xml:space="preserve"> (đơn vị trên mỗi trục tọa độ là ki-lô-mét), một máy bay đang ở vị trí </w:t>
      </w:r>
      <w:r w:rsidRPr="00DF316D">
        <w:rPr>
          <w:rFonts w:ascii="Times New Roman" w:hAnsi="Times New Roman" w:cs="Times New Roman"/>
          <w:position w:val="-14"/>
          <w:sz w:val="24"/>
          <w:szCs w:val="24"/>
        </w:rPr>
        <w:object w:dxaOrig="1500" w:dyaOrig="400" w14:anchorId="54A539EF">
          <v:shape id="_x0000_i1135" type="#_x0000_t75" style="width:74.85pt;height:20.4pt" o:ole="">
            <v:imagedata r:id="rId235" o:title=""/>
          </v:shape>
          <o:OLEObject Type="Embed" ProgID="Equation.DSMT4" ShapeID="_x0000_i1135" DrawAspect="Content" ObjectID="_1810919065" r:id="rId236"/>
        </w:object>
      </w:r>
      <w:r w:rsidRPr="00DF316D">
        <w:rPr>
          <w:rFonts w:ascii="Times New Roman" w:hAnsi="Times New Roman" w:cs="Times New Roman"/>
          <w:sz w:val="24"/>
          <w:szCs w:val="24"/>
        </w:rPr>
        <w:t xml:space="preserve"> và sẽ hạ cánh ở vị trí </w:t>
      </w:r>
      <w:r w:rsidRPr="00DF316D">
        <w:rPr>
          <w:rFonts w:ascii="Times New Roman" w:hAnsi="Times New Roman" w:cs="Times New Roman"/>
          <w:position w:val="-14"/>
          <w:sz w:val="24"/>
          <w:szCs w:val="24"/>
        </w:rPr>
        <w:object w:dxaOrig="1160" w:dyaOrig="400" w14:anchorId="61AC67D4">
          <v:shape id="_x0000_i1136" type="#_x0000_t75" style="width:57.85pt;height:20.4pt" o:ole="">
            <v:imagedata r:id="rId237" o:title=""/>
          </v:shape>
          <o:OLEObject Type="Embed" ProgID="Equation.DSMT4" ShapeID="_x0000_i1136" DrawAspect="Content" ObjectID="_1810919066" r:id="rId238"/>
        </w:object>
      </w:r>
      <w:r w:rsidRPr="00DF316D">
        <w:rPr>
          <w:rFonts w:ascii="Times New Roman" w:hAnsi="Times New Roman" w:cs="Times New Roman"/>
          <w:sz w:val="24"/>
          <w:szCs w:val="24"/>
        </w:rPr>
        <w:t xml:space="preserve"> ở trên đường băng </w:t>
      </w:r>
      <w:r w:rsidRPr="00DF316D">
        <w:rPr>
          <w:rFonts w:ascii="Times New Roman" w:hAnsi="Times New Roman" w:cs="Times New Roman"/>
          <w:position w:val="-6"/>
          <w:sz w:val="24"/>
          <w:szCs w:val="24"/>
        </w:rPr>
        <w:object w:dxaOrig="420" w:dyaOrig="279" w14:anchorId="2E182056">
          <v:shape id="_x0000_i1137" type="#_x0000_t75" style="width:21pt;height:14.15pt" o:ole="">
            <v:imagedata r:id="rId239" o:title=""/>
          </v:shape>
          <o:OLEObject Type="Embed" ProgID="Equation.DSMT4" ShapeID="_x0000_i1137" DrawAspect="Content" ObjectID="_1810919067" r:id="rId240"/>
        </w:object>
      </w:r>
      <w:r w:rsidRPr="00DF316D">
        <w:rPr>
          <w:rFonts w:ascii="Times New Roman" w:hAnsi="Times New Roman" w:cs="Times New Roman"/>
          <w:sz w:val="24"/>
          <w:szCs w:val="24"/>
        </w:rPr>
        <w:t xml:space="preserve"> (hình vẽ). Có một lớp mây được mô phỏng bởi mặt phẳng </w:t>
      </w:r>
      <w:r w:rsidRPr="00DF316D">
        <w:rPr>
          <w:rFonts w:ascii="Times New Roman" w:hAnsi="Times New Roman" w:cs="Times New Roman"/>
          <w:position w:val="-14"/>
          <w:sz w:val="24"/>
          <w:szCs w:val="24"/>
        </w:rPr>
        <w:object w:dxaOrig="420" w:dyaOrig="400" w14:anchorId="6E9D416E">
          <v:shape id="_x0000_i1138" type="#_x0000_t75" style="width:21pt;height:20.4pt" o:ole="">
            <v:imagedata r:id="rId241" o:title=""/>
          </v:shape>
          <o:OLEObject Type="Embed" ProgID="Equation.DSMT4" ShapeID="_x0000_i1138" DrawAspect="Content" ObjectID="_1810919068" r:id="rId242"/>
        </w:object>
      </w:r>
      <w:r w:rsidRPr="00DF316D">
        <w:rPr>
          <w:rFonts w:ascii="Times New Roman" w:hAnsi="Times New Roman" w:cs="Times New Roman"/>
          <w:sz w:val="24"/>
          <w:szCs w:val="24"/>
        </w:rPr>
        <w:t xml:space="preserve"> đi qua ba điểm </w:t>
      </w:r>
      <w:r w:rsidRPr="00DF316D">
        <w:rPr>
          <w:rFonts w:ascii="Times New Roman" w:hAnsi="Times New Roman" w:cs="Times New Roman"/>
          <w:position w:val="-14"/>
          <w:sz w:val="24"/>
          <w:szCs w:val="24"/>
        </w:rPr>
        <w:object w:dxaOrig="1040" w:dyaOrig="400" w14:anchorId="21E41006">
          <v:shape id="_x0000_i1139" type="#_x0000_t75" style="width:51.6pt;height:20.4pt" o:ole="">
            <v:imagedata r:id="rId243" o:title=""/>
          </v:shape>
          <o:OLEObject Type="Embed" ProgID="Equation.DSMT4" ShapeID="_x0000_i1139" DrawAspect="Content" ObjectID="_1810919069" r:id="rId244"/>
        </w:object>
      </w:r>
      <w:r w:rsidRPr="00DF316D">
        <w:rPr>
          <w:rFonts w:ascii="Times New Roman" w:hAnsi="Times New Roman" w:cs="Times New Roman"/>
          <w:sz w:val="24"/>
          <w:szCs w:val="24"/>
        </w:rPr>
        <w:t xml:space="preserve">, </w:t>
      </w:r>
      <w:r w:rsidRPr="00DF316D">
        <w:rPr>
          <w:rFonts w:ascii="Times New Roman" w:hAnsi="Times New Roman" w:cs="Times New Roman"/>
          <w:position w:val="-14"/>
          <w:sz w:val="24"/>
          <w:szCs w:val="24"/>
        </w:rPr>
        <w:object w:dxaOrig="1140" w:dyaOrig="400" w14:anchorId="454781C8">
          <v:shape id="_x0000_i1140" type="#_x0000_t75" style="width:56.7pt;height:20.4pt" o:ole="">
            <v:imagedata r:id="rId245" o:title=""/>
          </v:shape>
          <o:OLEObject Type="Embed" ProgID="Equation.DSMT4" ShapeID="_x0000_i1140" DrawAspect="Content" ObjectID="_1810919070" r:id="rId246"/>
        </w:object>
      </w:r>
      <w:r w:rsidRPr="00DF316D">
        <w:rPr>
          <w:rFonts w:ascii="Times New Roman" w:hAnsi="Times New Roman" w:cs="Times New Roman"/>
          <w:sz w:val="24"/>
          <w:szCs w:val="24"/>
        </w:rPr>
        <w:t xml:space="preserve"> và </w:t>
      </w:r>
      <w:r w:rsidRPr="00DF316D">
        <w:rPr>
          <w:rFonts w:ascii="Times New Roman" w:hAnsi="Times New Roman" w:cs="Times New Roman"/>
          <w:position w:val="-14"/>
          <w:sz w:val="24"/>
          <w:szCs w:val="24"/>
        </w:rPr>
        <w:object w:dxaOrig="1160" w:dyaOrig="400" w14:anchorId="634ABA0F">
          <v:shape id="_x0000_i1141" type="#_x0000_t75" style="width:57.85pt;height:20.4pt" o:ole="">
            <v:imagedata r:id="rId247" o:title=""/>
          </v:shape>
          <o:OLEObject Type="Embed" ProgID="Equation.DSMT4" ShapeID="_x0000_i1141" DrawAspect="Content" ObjectID="_1810919071" r:id="rId248"/>
        </w:object>
      </w:r>
      <w:r w:rsidRPr="00DF316D">
        <w:rPr>
          <w:rFonts w:ascii="Times New Roman" w:hAnsi="Times New Roman" w:cs="Times New Roman"/>
          <w:sz w:val="24"/>
          <w:szCs w:val="24"/>
        </w:rPr>
        <w:t>.</w:t>
      </w:r>
    </w:p>
    <w:p w14:paraId="54C61BB6"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noProof/>
          <w:sz w:val="24"/>
          <w:szCs w:val="24"/>
        </w:rPr>
        <w:drawing>
          <wp:inline distT="0" distB="0" distL="0" distR="0" wp14:anchorId="516F3A3A" wp14:editId="3319B051">
            <wp:extent cx="3139440" cy="2294958"/>
            <wp:effectExtent l="0" t="0" r="0" b="0"/>
            <wp:docPr id="563038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141617" cy="2296549"/>
                    </a:xfrm>
                    <a:prstGeom prst="rect">
                      <a:avLst/>
                    </a:prstGeom>
                    <a:noFill/>
                    <a:ln>
                      <a:noFill/>
                    </a:ln>
                  </pic:spPr>
                </pic:pic>
              </a:graphicData>
            </a:graphic>
          </wp:inline>
        </w:drawing>
      </w:r>
    </w:p>
    <w:p w14:paraId="4F21E810"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b/>
          <w:bCs/>
          <w:sz w:val="24"/>
          <w:szCs w:val="24"/>
        </w:rPr>
        <w:t>a</w:t>
      </w:r>
      <w:r w:rsidRPr="00DF316D">
        <w:rPr>
          <w:rFonts w:ascii="Times New Roman" w:hAnsi="Times New Roman" w:cs="Times New Roman"/>
          <w:b/>
          <w:sz w:val="24"/>
          <w:szCs w:val="24"/>
        </w:rPr>
        <w:t>)</w:t>
      </w:r>
      <w:r w:rsidRPr="00DF316D">
        <w:rPr>
          <w:rFonts w:ascii="Times New Roman" w:hAnsi="Times New Roman" w:cs="Times New Roman"/>
          <w:sz w:val="24"/>
          <w:szCs w:val="24"/>
        </w:rPr>
        <w:t xml:space="preserve"> Đường thẳng </w:t>
      </w:r>
      <w:r w:rsidRPr="00DF316D">
        <w:rPr>
          <w:rFonts w:ascii="Times New Roman" w:hAnsi="Times New Roman" w:cs="Times New Roman"/>
          <w:position w:val="-4"/>
          <w:sz w:val="24"/>
          <w:szCs w:val="24"/>
        </w:rPr>
        <w:object w:dxaOrig="400" w:dyaOrig="260" w14:anchorId="44D0BA93">
          <v:shape id="_x0000_i1142" type="#_x0000_t75" style="width:20.4pt;height:13.05pt" o:ole="">
            <v:imagedata r:id="rId250" o:title=""/>
          </v:shape>
          <o:OLEObject Type="Embed" ProgID="Equation.DSMT4" ShapeID="_x0000_i1142" DrawAspect="Content" ObjectID="_1810919072" r:id="rId251"/>
        </w:object>
      </w:r>
      <w:r w:rsidRPr="00DF316D">
        <w:rPr>
          <w:rFonts w:ascii="Times New Roman" w:hAnsi="Times New Roman" w:cs="Times New Roman"/>
          <w:sz w:val="24"/>
          <w:szCs w:val="24"/>
        </w:rPr>
        <w:t xml:space="preserve"> có phương trình tham số là </w:t>
      </w:r>
      <w:r w:rsidRPr="00DF316D">
        <w:rPr>
          <w:rFonts w:ascii="Times New Roman" w:hAnsi="Times New Roman" w:cs="Times New Roman"/>
          <w:position w:val="-50"/>
          <w:sz w:val="24"/>
          <w:szCs w:val="24"/>
        </w:rPr>
        <w:object w:dxaOrig="2160" w:dyaOrig="1120" w14:anchorId="16926D2D">
          <v:shape id="_x0000_i1143" type="#_x0000_t75" style="width:108.3pt;height:56.15pt" o:ole="">
            <v:imagedata r:id="rId252" o:title=""/>
          </v:shape>
          <o:OLEObject Type="Embed" ProgID="Equation.DSMT4" ShapeID="_x0000_i1143" DrawAspect="Content" ObjectID="_1810919073" r:id="rId253"/>
        </w:object>
      </w:r>
      <w:r w:rsidRPr="00DF316D">
        <w:rPr>
          <w:rFonts w:ascii="Times New Roman" w:hAnsi="Times New Roman" w:cs="Times New Roman"/>
          <w:sz w:val="24"/>
          <w:szCs w:val="24"/>
        </w:rPr>
        <w:t>.</w:t>
      </w:r>
    </w:p>
    <w:p w14:paraId="62D08A92"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b/>
          <w:bCs/>
          <w:sz w:val="24"/>
          <w:szCs w:val="24"/>
        </w:rPr>
        <w:t>b</w:t>
      </w:r>
      <w:r w:rsidRPr="00DF316D">
        <w:rPr>
          <w:rFonts w:ascii="Times New Roman" w:hAnsi="Times New Roman" w:cs="Times New Roman"/>
          <w:b/>
          <w:sz w:val="24"/>
          <w:szCs w:val="24"/>
        </w:rPr>
        <w:t>)</w:t>
      </w:r>
      <w:r w:rsidRPr="00DF316D">
        <w:rPr>
          <w:rFonts w:ascii="Times New Roman" w:hAnsi="Times New Roman" w:cs="Times New Roman"/>
          <w:sz w:val="24"/>
          <w:szCs w:val="24"/>
        </w:rPr>
        <w:t xml:space="preserve"> Khi máy bay cách mặt đất </w:t>
      </w:r>
      <w:r w:rsidRPr="00DF316D">
        <w:rPr>
          <w:rFonts w:ascii="Times New Roman" w:hAnsi="Times New Roman" w:cs="Times New Roman"/>
          <w:position w:val="-6"/>
          <w:sz w:val="24"/>
          <w:szCs w:val="24"/>
        </w:rPr>
        <w:object w:dxaOrig="580" w:dyaOrig="279" w14:anchorId="0A730DAD">
          <v:shape id="_x0000_i1144" type="#_x0000_t75" style="width:29.5pt;height:14.15pt" o:ole="">
            <v:imagedata r:id="rId254" o:title=""/>
          </v:shape>
          <o:OLEObject Type="Embed" ProgID="Equation.DSMT4" ShapeID="_x0000_i1144" DrawAspect="Content" ObjectID="_1810919074" r:id="rId255"/>
        </w:object>
      </w:r>
      <w:r w:rsidRPr="00DF316D">
        <w:rPr>
          <w:rFonts w:ascii="Times New Roman" w:hAnsi="Times New Roman" w:cs="Times New Roman"/>
          <w:sz w:val="24"/>
          <w:szCs w:val="24"/>
        </w:rPr>
        <w:t xml:space="preserve"> thì vị trí của máy bay trên đường thẳng </w:t>
      </w:r>
      <w:r w:rsidRPr="00DF316D">
        <w:rPr>
          <w:rFonts w:ascii="Times New Roman" w:hAnsi="Times New Roman" w:cs="Times New Roman"/>
          <w:position w:val="-4"/>
          <w:sz w:val="24"/>
          <w:szCs w:val="24"/>
        </w:rPr>
        <w:object w:dxaOrig="400" w:dyaOrig="260" w14:anchorId="7AE04D68">
          <v:shape id="_x0000_i1145" type="#_x0000_t75" style="width:20.4pt;height:13.05pt" o:ole="">
            <v:imagedata r:id="rId256" o:title=""/>
          </v:shape>
          <o:OLEObject Type="Embed" ProgID="Equation.DSMT4" ShapeID="_x0000_i1145" DrawAspect="Content" ObjectID="_1810919075" r:id="rId257"/>
        </w:object>
      </w:r>
      <w:r w:rsidRPr="00DF316D">
        <w:rPr>
          <w:rFonts w:ascii="Times New Roman" w:hAnsi="Times New Roman" w:cs="Times New Roman"/>
          <w:sz w:val="24"/>
          <w:szCs w:val="24"/>
        </w:rPr>
        <w:t xml:space="preserve"> là điểm </w:t>
      </w:r>
      <w:r w:rsidRPr="00DF316D">
        <w:rPr>
          <w:rFonts w:ascii="Times New Roman" w:hAnsi="Times New Roman" w:cs="Times New Roman"/>
          <w:position w:val="-14"/>
          <w:sz w:val="24"/>
          <w:szCs w:val="24"/>
        </w:rPr>
        <w:object w:dxaOrig="1880" w:dyaOrig="400" w14:anchorId="0A068B64">
          <v:shape id="_x0000_i1146" type="#_x0000_t75" style="width:93.55pt;height:20.4pt" o:ole="">
            <v:imagedata r:id="rId258" o:title=""/>
          </v:shape>
          <o:OLEObject Type="Embed" ProgID="Equation.DSMT4" ShapeID="_x0000_i1146" DrawAspect="Content" ObjectID="_1810919076" r:id="rId259"/>
        </w:object>
      </w:r>
      <w:r w:rsidRPr="00DF316D">
        <w:rPr>
          <w:rFonts w:ascii="Times New Roman" w:hAnsi="Times New Roman" w:cs="Times New Roman"/>
          <w:sz w:val="24"/>
          <w:szCs w:val="24"/>
        </w:rPr>
        <w:t>.</w:t>
      </w:r>
    </w:p>
    <w:p w14:paraId="7560FE4B"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b/>
          <w:bCs/>
          <w:sz w:val="24"/>
          <w:szCs w:val="24"/>
        </w:rPr>
        <w:t>c</w:t>
      </w:r>
      <w:r w:rsidRPr="00DF316D">
        <w:rPr>
          <w:rFonts w:ascii="Times New Roman" w:hAnsi="Times New Roman" w:cs="Times New Roman"/>
          <w:b/>
          <w:sz w:val="24"/>
          <w:szCs w:val="24"/>
        </w:rPr>
        <w:t>)</w:t>
      </w:r>
      <w:r w:rsidRPr="00DF316D">
        <w:rPr>
          <w:rFonts w:ascii="Times New Roman" w:hAnsi="Times New Roman" w:cs="Times New Roman"/>
          <w:sz w:val="24"/>
          <w:szCs w:val="24"/>
        </w:rPr>
        <w:t xml:space="preserve"> Độ cao của máy bay khi xuyên qua đám mây để hạ cánh là </w:t>
      </w:r>
      <w:r w:rsidRPr="00DF316D">
        <w:rPr>
          <w:rFonts w:ascii="Times New Roman" w:hAnsi="Times New Roman" w:cs="Times New Roman"/>
          <w:position w:val="-10"/>
          <w:sz w:val="24"/>
          <w:szCs w:val="24"/>
        </w:rPr>
        <w:object w:dxaOrig="800" w:dyaOrig="320" w14:anchorId="381E3181">
          <v:shape id="_x0000_i1147" type="#_x0000_t75" style="width:39.7pt;height:15.85pt" o:ole="">
            <v:imagedata r:id="rId260" o:title=""/>
          </v:shape>
          <o:OLEObject Type="Embed" ProgID="Equation.DSMT4" ShapeID="_x0000_i1147" DrawAspect="Content" ObjectID="_1810919077" r:id="rId261"/>
        </w:object>
      </w:r>
      <w:r w:rsidRPr="00DF316D">
        <w:rPr>
          <w:rFonts w:ascii="Times New Roman" w:hAnsi="Times New Roman" w:cs="Times New Roman"/>
          <w:sz w:val="24"/>
          <w:szCs w:val="24"/>
        </w:rPr>
        <w:t xml:space="preserve"> (làm tròn kết quả tới hàng phần trăm).</w:t>
      </w:r>
    </w:p>
    <w:p w14:paraId="25087BBC"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d)</w:t>
      </w:r>
      <w:r w:rsidRPr="00DF316D">
        <w:rPr>
          <w:rFonts w:ascii="Times New Roman" w:hAnsi="Times New Roman" w:cs="Times New Roman"/>
          <w:sz w:val="24"/>
          <w:szCs w:val="24"/>
        </w:rPr>
        <w:t xml:space="preserve"> Theo quy định an toàn bay, người phi công phải nhìn thấy điểm cuối </w:t>
      </w:r>
      <w:r w:rsidRPr="00DF316D">
        <w:rPr>
          <w:rFonts w:ascii="Times New Roman" w:hAnsi="Times New Roman" w:cs="Times New Roman"/>
          <w:position w:val="-14"/>
          <w:sz w:val="24"/>
          <w:szCs w:val="24"/>
        </w:rPr>
        <w:object w:dxaOrig="1380" w:dyaOrig="400" w14:anchorId="795DE1D9">
          <v:shape id="_x0000_i1148" type="#_x0000_t75" style="width:69.15pt;height:20.4pt" o:ole="">
            <v:imagedata r:id="rId262" o:title=""/>
          </v:shape>
          <o:OLEObject Type="Embed" ProgID="Equation.DSMT4" ShapeID="_x0000_i1148" DrawAspect="Content" ObjectID="_1810919078" r:id="rId263"/>
        </w:object>
      </w:r>
      <w:r w:rsidRPr="00DF316D">
        <w:rPr>
          <w:rFonts w:ascii="Times New Roman" w:hAnsi="Times New Roman" w:cs="Times New Roman"/>
          <w:sz w:val="24"/>
          <w:szCs w:val="24"/>
        </w:rPr>
        <w:t xml:space="preserve"> của đường băng ở độ cao tối thiểu là </w:t>
      </w:r>
      <w:r w:rsidRPr="00DF316D">
        <w:rPr>
          <w:rFonts w:ascii="Times New Roman" w:hAnsi="Times New Roman" w:cs="Times New Roman"/>
          <w:position w:val="-6"/>
          <w:sz w:val="24"/>
          <w:szCs w:val="24"/>
        </w:rPr>
        <w:object w:dxaOrig="580" w:dyaOrig="279" w14:anchorId="21AE46AF">
          <v:shape id="_x0000_i1149" type="#_x0000_t75" style="width:29.5pt;height:14.15pt" o:ole="">
            <v:imagedata r:id="rId264" o:title=""/>
          </v:shape>
          <o:OLEObject Type="Embed" ProgID="Equation.DSMT4" ShapeID="_x0000_i1149" DrawAspect="Content" ObjectID="_1810919079" r:id="rId265"/>
        </w:object>
      </w:r>
      <w:r w:rsidRPr="00DF316D">
        <w:rPr>
          <w:rFonts w:ascii="Times New Roman" w:hAnsi="Times New Roman" w:cs="Times New Roman"/>
          <w:sz w:val="24"/>
          <w:szCs w:val="24"/>
        </w:rPr>
        <w:t xml:space="preserve">. Nếu sau khi ra khỏi đám mây tầm nhìn của người phi công là </w:t>
      </w:r>
      <w:r w:rsidRPr="00DF316D">
        <w:rPr>
          <w:rFonts w:ascii="Times New Roman" w:hAnsi="Times New Roman" w:cs="Times New Roman"/>
          <w:position w:val="-6"/>
          <w:sz w:val="24"/>
          <w:szCs w:val="24"/>
        </w:rPr>
        <w:object w:dxaOrig="600" w:dyaOrig="279" w14:anchorId="35DA5D00">
          <v:shape id="_x0000_i1150" type="#_x0000_t75" style="width:30.05pt;height:14.15pt" o:ole="">
            <v:imagedata r:id="rId266" o:title=""/>
          </v:shape>
          <o:OLEObject Type="Embed" ProgID="Equation.DSMT4" ShapeID="_x0000_i1150" DrawAspect="Content" ObjectID="_1810919080" r:id="rId267"/>
        </w:object>
      </w:r>
      <w:r w:rsidRPr="00DF316D">
        <w:rPr>
          <w:rFonts w:ascii="Times New Roman" w:hAnsi="Times New Roman" w:cs="Times New Roman"/>
          <w:sz w:val="24"/>
          <w:szCs w:val="24"/>
        </w:rPr>
        <w:t xml:space="preserve"> thì người phi công đã đạt được quy định an toàn bay. </w:t>
      </w:r>
    </w:p>
    <w:p w14:paraId="517F91C5" w14:textId="3FE958C9" w:rsidR="000131BA" w:rsidRPr="00DF316D" w:rsidRDefault="000131BA" w:rsidP="000131BA">
      <w:pPr>
        <w:tabs>
          <w:tab w:val="left" w:pos="283"/>
          <w:tab w:val="left" w:pos="2835"/>
          <w:tab w:val="left" w:pos="5386"/>
          <w:tab w:val="left" w:pos="7937"/>
        </w:tabs>
        <w:spacing w:line="240" w:lineRule="atLeast"/>
        <w:ind w:left="0" w:firstLine="283"/>
        <w:jc w:val="both"/>
        <w:rPr>
          <w:rFonts w:ascii="Times New Roman" w:hAnsi="Times New Roman" w:cs="Times New Roman"/>
          <w:sz w:val="24"/>
          <w:szCs w:val="24"/>
        </w:rPr>
      </w:pPr>
      <w:r w:rsidRPr="00DF316D">
        <w:rPr>
          <w:rFonts w:ascii="Times New Roman" w:hAnsi="Times New Roman" w:cs="Times New Roman"/>
          <w:b/>
          <w:bCs/>
          <w:sz w:val="24"/>
          <w:szCs w:val="24"/>
        </w:rPr>
        <w:t xml:space="preserve">PHẦN III. </w:t>
      </w:r>
      <w:r w:rsidRPr="00DF316D">
        <w:rPr>
          <w:rFonts w:ascii="Times New Roman" w:hAnsi="Times New Roman" w:cs="Times New Roman"/>
          <w:sz w:val="24"/>
          <w:szCs w:val="24"/>
        </w:rPr>
        <w:t>Thí sinh trả lời từ câu 1 đến câu 6. Ở mỗi câu thí sinh điền đáp án của câu đó.</w:t>
      </w:r>
    </w:p>
    <w:p w14:paraId="10A794C0" w14:textId="77777777" w:rsidR="0004277D" w:rsidRPr="00DF316D" w:rsidRDefault="0004277D" w:rsidP="0004277D">
      <w:pPr>
        <w:tabs>
          <w:tab w:val="left" w:pos="993"/>
        </w:tabs>
        <w:ind w:right="283"/>
        <w:rPr>
          <w:rFonts w:ascii="Times New Roman" w:hAnsi="Times New Roman" w:cs="Times New Roman"/>
          <w:bCs/>
          <w:sz w:val="24"/>
          <w:szCs w:val="24"/>
        </w:rPr>
      </w:pPr>
      <w:r w:rsidRPr="00DF316D">
        <w:rPr>
          <w:rFonts w:ascii="Times New Roman" w:hAnsi="Times New Roman" w:cs="Times New Roman"/>
          <w:b/>
          <w:sz w:val="24"/>
          <w:szCs w:val="24"/>
        </w:rPr>
        <w:t xml:space="preserve">Câu 1. </w:t>
      </w:r>
      <w:r w:rsidRPr="00DF316D">
        <w:rPr>
          <w:rFonts w:ascii="Times New Roman" w:hAnsi="Times New Roman" w:cs="Times New Roman"/>
          <w:b/>
          <w:sz w:val="24"/>
          <w:szCs w:val="24"/>
        </w:rPr>
        <w:tab/>
      </w:r>
      <w:r w:rsidRPr="00DF316D">
        <w:rPr>
          <w:rFonts w:ascii="Times New Roman" w:hAnsi="Times New Roman" w:cs="Times New Roman"/>
          <w:b/>
          <w:sz w:val="24"/>
          <w:szCs w:val="24"/>
          <w:lang w:val="nl-NL"/>
        </w:rPr>
        <w:t xml:space="preserve"> </w:t>
      </w:r>
      <w:r w:rsidRPr="00DF316D">
        <w:rPr>
          <w:rFonts w:ascii="Times New Roman" w:hAnsi="Times New Roman" w:cs="Times New Roman"/>
          <w:bCs/>
          <w:sz w:val="24"/>
          <w:szCs w:val="24"/>
        </w:rPr>
        <w:t xml:space="preserve">Gọi </w:t>
      </w:r>
      <w:r w:rsidRPr="00DF316D">
        <w:rPr>
          <w:rFonts w:ascii="Times New Roman" w:hAnsi="Times New Roman" w:cs="Times New Roman"/>
          <w:position w:val="-10"/>
          <w:sz w:val="24"/>
          <w:szCs w:val="24"/>
        </w:rPr>
        <w:object w:dxaOrig="820" w:dyaOrig="320" w14:anchorId="05523B64">
          <v:shape id="_x0000_i1151" type="#_x0000_t75" style="width:40.8pt;height:15.85pt" o:ole="">
            <v:imagedata r:id="rId268" o:title=""/>
          </v:shape>
          <o:OLEObject Type="Embed" ProgID="Equation.DSMT4" ShapeID="_x0000_i1151" DrawAspect="Content" ObjectID="_1810919081" r:id="rId269"/>
        </w:object>
      </w:r>
      <w:r w:rsidRPr="00DF316D">
        <w:rPr>
          <w:rFonts w:ascii="Times New Roman" w:hAnsi="Times New Roman" w:cs="Times New Roman"/>
          <w:sz w:val="24"/>
          <w:szCs w:val="24"/>
        </w:rPr>
        <w:t xml:space="preserve"> là điểm thuộc đồ thị hàm số </w:t>
      </w:r>
      <w:r w:rsidRPr="00DF316D">
        <w:rPr>
          <w:rFonts w:ascii="Times New Roman" w:hAnsi="Times New Roman" w:cs="Times New Roman"/>
          <w:position w:val="-24"/>
          <w:sz w:val="24"/>
          <w:szCs w:val="24"/>
        </w:rPr>
        <w:object w:dxaOrig="1020" w:dyaOrig="620" w14:anchorId="3EBD21E0">
          <v:shape id="_x0000_i1152" type="#_x0000_t75" style="width:51pt;height:31.2pt" o:ole="">
            <v:imagedata r:id="rId270" o:title=""/>
          </v:shape>
          <o:OLEObject Type="Embed" ProgID="Equation.DSMT4" ShapeID="_x0000_i1152" DrawAspect="Content" ObjectID="_1810919082" r:id="rId271"/>
        </w:object>
      </w:r>
      <w:r w:rsidRPr="00DF316D">
        <w:rPr>
          <w:rFonts w:ascii="Times New Roman" w:hAnsi="Times New Roman" w:cs="Times New Roman"/>
          <w:sz w:val="24"/>
          <w:szCs w:val="24"/>
        </w:rPr>
        <w:t xml:space="preserve"> và có khoảng cách từ </w:t>
      </w:r>
      <w:r w:rsidRPr="00DF316D">
        <w:rPr>
          <w:rFonts w:ascii="Times New Roman" w:hAnsi="Times New Roman" w:cs="Times New Roman"/>
          <w:position w:val="-4"/>
          <w:sz w:val="24"/>
          <w:szCs w:val="24"/>
        </w:rPr>
        <w:object w:dxaOrig="320" w:dyaOrig="260" w14:anchorId="78C97134">
          <v:shape id="_x0000_i1153" type="#_x0000_t75" style="width:15.85pt;height:13.05pt" o:ole="">
            <v:imagedata r:id="rId272" o:title=""/>
          </v:shape>
          <o:OLEObject Type="Embed" ProgID="Equation.DSMT4" ShapeID="_x0000_i1153" DrawAspect="Content" ObjectID="_1810919083" r:id="rId273"/>
        </w:object>
      </w:r>
      <w:r w:rsidRPr="00DF316D">
        <w:rPr>
          <w:rFonts w:ascii="Times New Roman" w:hAnsi="Times New Roman" w:cs="Times New Roman"/>
          <w:sz w:val="24"/>
          <w:szCs w:val="24"/>
        </w:rPr>
        <w:t xml:space="preserve">đến đường thẳng </w:t>
      </w:r>
      <w:r w:rsidRPr="00DF316D">
        <w:rPr>
          <w:rFonts w:ascii="Times New Roman" w:hAnsi="Times New Roman" w:cs="Times New Roman"/>
          <w:position w:val="-10"/>
          <w:sz w:val="24"/>
          <w:szCs w:val="24"/>
        </w:rPr>
        <w:object w:dxaOrig="1300" w:dyaOrig="320" w14:anchorId="6308C822">
          <v:shape id="_x0000_i1154" type="#_x0000_t75" style="width:65.2pt;height:15.85pt" o:ole="">
            <v:imagedata r:id="rId274" o:title=""/>
          </v:shape>
          <o:OLEObject Type="Embed" ProgID="Equation.DSMT4" ShapeID="_x0000_i1154" DrawAspect="Content" ObjectID="_1810919084" r:id="rId275"/>
        </w:object>
      </w:r>
      <w:r w:rsidRPr="00DF316D">
        <w:rPr>
          <w:rFonts w:ascii="Times New Roman" w:hAnsi="Times New Roman" w:cs="Times New Roman"/>
          <w:sz w:val="24"/>
          <w:szCs w:val="24"/>
        </w:rPr>
        <w:t xml:space="preserve"> nhỏ nhất. Tính giá trị của biểu thức </w:t>
      </w:r>
      <w:r w:rsidRPr="00DF316D">
        <w:rPr>
          <w:rFonts w:ascii="Times New Roman" w:hAnsi="Times New Roman" w:cs="Times New Roman"/>
          <w:position w:val="-6"/>
          <w:sz w:val="24"/>
          <w:szCs w:val="24"/>
        </w:rPr>
        <w:object w:dxaOrig="1340" w:dyaOrig="320" w14:anchorId="62F29E16">
          <v:shape id="_x0000_i1155" type="#_x0000_t75" style="width:66.9pt;height:15.85pt" o:ole="">
            <v:imagedata r:id="rId276" o:title=""/>
          </v:shape>
          <o:OLEObject Type="Embed" ProgID="Equation.DSMT4" ShapeID="_x0000_i1155" DrawAspect="Content" ObjectID="_1810919085" r:id="rId277"/>
        </w:object>
      </w:r>
      <w:r w:rsidRPr="00DF316D">
        <w:rPr>
          <w:rFonts w:ascii="Times New Roman" w:hAnsi="Times New Roman" w:cs="Times New Roman"/>
          <w:sz w:val="24"/>
          <w:szCs w:val="24"/>
        </w:rPr>
        <w:t>.</w:t>
      </w:r>
    </w:p>
    <w:p w14:paraId="08305962" w14:textId="04AA4A50" w:rsidR="00E463A2" w:rsidRPr="00DF316D" w:rsidRDefault="00E463A2" w:rsidP="00E463A2">
      <w:pPr>
        <w:spacing w:line="276" w:lineRule="auto"/>
        <w:ind w:left="0" w:firstLine="0"/>
        <w:rPr>
          <w:rFonts w:ascii="Times New Roman" w:hAnsi="Times New Roman" w:cs="Times New Roman"/>
          <w:sz w:val="24"/>
          <w:szCs w:val="24"/>
        </w:rPr>
      </w:pPr>
      <w:r w:rsidRPr="00DF316D">
        <w:rPr>
          <w:rFonts w:ascii="Times New Roman" w:eastAsia="Calibri" w:hAnsi="Times New Roman" w:cs="Times New Roman"/>
          <w:b/>
          <w:sz w:val="24"/>
          <w:szCs w:val="24"/>
        </w:rPr>
        <w:t>Câu 2.</w:t>
      </w:r>
      <w:r w:rsidRPr="00DF316D">
        <w:rPr>
          <w:rFonts w:ascii="Times New Roman" w:hAnsi="Times New Roman" w:cs="Times New Roman"/>
          <w:b/>
          <w:sz w:val="24"/>
          <w:szCs w:val="24"/>
        </w:rPr>
        <w:t xml:space="preserve"> </w:t>
      </w:r>
      <w:r w:rsidRPr="00DF316D">
        <w:rPr>
          <w:rFonts w:ascii="Times New Roman" w:hAnsi="Times New Roman" w:cs="Times New Roman"/>
          <w:sz w:val="24"/>
          <w:szCs w:val="24"/>
        </w:rPr>
        <w:t xml:space="preserve">Trên phần mềm mô phỏng việc điều khiển drone giao hàng trên không gian </w:t>
      </w:r>
      <w:r w:rsidRPr="00DF316D">
        <w:rPr>
          <w:rFonts w:ascii="Times New Roman" w:hAnsi="Times New Roman" w:cs="Times New Roman"/>
          <w:i/>
          <w:iCs/>
          <w:sz w:val="24"/>
          <w:szCs w:val="24"/>
        </w:rPr>
        <w:t>Oxyz</w:t>
      </w:r>
      <w:r w:rsidRPr="00DF316D">
        <w:rPr>
          <w:rFonts w:ascii="Times New Roman" w:hAnsi="Times New Roman" w:cs="Times New Roman"/>
          <w:sz w:val="24"/>
          <w:szCs w:val="24"/>
        </w:rPr>
        <w:t xml:space="preserve">. Một đồi gồm 3 drone giao hàng </w:t>
      </w:r>
      <w:r w:rsidRPr="00DF316D">
        <w:rPr>
          <w:rFonts w:ascii="Times New Roman" w:hAnsi="Times New Roman" w:cs="Times New Roman"/>
          <w:i/>
          <w:iCs/>
          <w:sz w:val="24"/>
          <w:szCs w:val="24"/>
        </w:rPr>
        <w:t xml:space="preserve">A, B, C </w:t>
      </w:r>
      <w:r w:rsidRPr="00DF316D">
        <w:rPr>
          <w:rFonts w:ascii="Times New Roman" w:hAnsi="Times New Roman" w:cs="Times New Roman"/>
          <w:sz w:val="24"/>
          <w:szCs w:val="24"/>
        </w:rPr>
        <w:t xml:space="preserve"> có tọa độ là </w:t>
      </w:r>
      <w:r w:rsidRPr="00DF316D">
        <w:rPr>
          <w:rFonts w:ascii="Times New Roman" w:hAnsi="Times New Roman" w:cs="Times New Roman"/>
          <w:position w:val="-14"/>
          <w:sz w:val="24"/>
          <w:szCs w:val="24"/>
        </w:rPr>
        <w:object w:dxaOrig="2940" w:dyaOrig="400" w14:anchorId="3594E2BD">
          <v:shape id="_x0000_i1156" type="#_x0000_t75" style="width:146.85pt;height:19.85pt" o:ole="">
            <v:imagedata r:id="rId278" o:title=""/>
          </v:shape>
          <o:OLEObject Type="Embed" ProgID="Equation.DSMT4" ShapeID="_x0000_i1156" DrawAspect="Content" ObjectID="_1810919086" r:id="rId279"/>
        </w:object>
      </w:r>
      <w:r w:rsidRPr="00DF316D">
        <w:rPr>
          <w:rFonts w:ascii="Times New Roman" w:hAnsi="Times New Roman" w:cs="Times New Roman"/>
          <w:sz w:val="24"/>
          <w:szCs w:val="24"/>
        </w:rPr>
        <w:t xml:space="preserve">. Gọi </w:t>
      </w:r>
      <w:r w:rsidRPr="00DF316D">
        <w:rPr>
          <w:rFonts w:ascii="Times New Roman" w:hAnsi="Times New Roman" w:cs="Times New Roman"/>
          <w:position w:val="-12"/>
          <w:sz w:val="24"/>
          <w:szCs w:val="24"/>
        </w:rPr>
        <w:object w:dxaOrig="880" w:dyaOrig="360" w14:anchorId="2BCB5017">
          <v:shape id="_x0000_i1157" type="#_x0000_t75" style="width:43.65pt;height:18.15pt" o:ole="">
            <v:imagedata r:id="rId280" o:title=""/>
          </v:shape>
          <o:OLEObject Type="Embed" ProgID="Equation.DSMT4" ShapeID="_x0000_i1157" DrawAspect="Content" ObjectID="_1810919087" r:id="rId281"/>
        </w:object>
      </w:r>
      <w:r w:rsidRPr="00DF316D">
        <w:rPr>
          <w:rFonts w:ascii="Times New Roman" w:hAnsi="Times New Roman" w:cs="Times New Roman"/>
          <w:sz w:val="24"/>
          <w:szCs w:val="24"/>
        </w:rPr>
        <w:t xml:space="preserve">lần lượt là khoảng cách giữa các cặp drone. Tính tổng </w:t>
      </w:r>
      <w:r w:rsidRPr="00DF316D">
        <w:rPr>
          <w:rFonts w:ascii="Times New Roman" w:hAnsi="Times New Roman" w:cs="Times New Roman"/>
          <w:position w:val="-12"/>
          <w:sz w:val="24"/>
          <w:szCs w:val="24"/>
        </w:rPr>
        <w:object w:dxaOrig="1120" w:dyaOrig="360" w14:anchorId="31CC5D9F">
          <v:shape id="_x0000_i1158" type="#_x0000_t75" style="width:56.15pt;height:18.15pt" o:ole="">
            <v:imagedata r:id="rId282" o:title=""/>
          </v:shape>
          <o:OLEObject Type="Embed" ProgID="Equation.DSMT4" ShapeID="_x0000_i1158" DrawAspect="Content" ObjectID="_1810919088" r:id="rId283"/>
        </w:object>
      </w:r>
      <w:r w:rsidRPr="00DF316D">
        <w:rPr>
          <w:rFonts w:ascii="Times New Roman" w:hAnsi="Times New Roman" w:cs="Times New Roman"/>
          <w:sz w:val="24"/>
          <w:szCs w:val="24"/>
        </w:rPr>
        <w:t xml:space="preserve"> (</w:t>
      </w:r>
      <w:r w:rsidRPr="00DF316D">
        <w:rPr>
          <w:rFonts w:ascii="Times New Roman" w:hAnsi="Times New Roman" w:cs="Times New Roman"/>
          <w:i/>
          <w:iCs/>
          <w:sz w:val="24"/>
          <w:szCs w:val="24"/>
        </w:rPr>
        <w:t>kết quả được làm tròn đến hàng phần chục</w:t>
      </w:r>
      <w:r w:rsidRPr="00DF316D">
        <w:rPr>
          <w:rFonts w:ascii="Times New Roman" w:hAnsi="Times New Roman" w:cs="Times New Roman"/>
          <w:sz w:val="24"/>
          <w:szCs w:val="24"/>
        </w:rPr>
        <w:t>).</w:t>
      </w:r>
    </w:p>
    <w:p w14:paraId="41E1B60E" w14:textId="77777777" w:rsidR="00E463A2" w:rsidRPr="00DF316D" w:rsidRDefault="00E463A2" w:rsidP="00E463A2">
      <w:pPr>
        <w:tabs>
          <w:tab w:val="left" w:pos="283"/>
          <w:tab w:val="left" w:pos="2835"/>
          <w:tab w:val="left" w:pos="5386"/>
          <w:tab w:val="left" w:pos="7937"/>
        </w:tabs>
        <w:spacing w:after="240"/>
        <w:ind w:left="0" w:firstLine="283"/>
        <w:jc w:val="center"/>
        <w:rPr>
          <w:rFonts w:ascii="Times New Roman" w:hAnsi="Times New Roman" w:cs="Times New Roman"/>
          <w:sz w:val="24"/>
          <w:szCs w:val="24"/>
        </w:rPr>
      </w:pPr>
      <w:r w:rsidRPr="00DF316D">
        <w:rPr>
          <w:rFonts w:ascii="Times New Roman" w:hAnsi="Times New Roman" w:cs="Times New Roman"/>
          <w:noProof/>
          <w:sz w:val="24"/>
          <w:szCs w:val="24"/>
        </w:rPr>
        <mc:AlternateContent>
          <mc:Choice Requires="wpg">
            <w:drawing>
              <wp:inline distT="0" distB="0" distL="0" distR="0" wp14:anchorId="0B120C6F" wp14:editId="4E73AD87">
                <wp:extent cx="2698750" cy="1739900"/>
                <wp:effectExtent l="0" t="0" r="0" b="0"/>
                <wp:docPr id="524134526" name="Group 3"/>
                <wp:cNvGraphicFramePr/>
                <a:graphic xmlns:a="http://schemas.openxmlformats.org/drawingml/2006/main">
                  <a:graphicData uri="http://schemas.microsoft.com/office/word/2010/wordprocessingGroup">
                    <wpg:wgp>
                      <wpg:cNvGrpSpPr/>
                      <wpg:grpSpPr>
                        <a:xfrm>
                          <a:off x="0" y="0"/>
                          <a:ext cx="2698750" cy="1739900"/>
                          <a:chOff x="0" y="0"/>
                          <a:chExt cx="2698750" cy="1739900"/>
                        </a:xfrm>
                      </wpg:grpSpPr>
                      <pic:pic xmlns:pic="http://schemas.openxmlformats.org/drawingml/2006/picture">
                        <pic:nvPicPr>
                          <pic:cNvPr id="478049288" name="Picture 1" descr="Camera Drones - DJI"/>
                          <pic:cNvPicPr>
                            <a:picLocks noChangeAspect="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1784350" y="723900"/>
                            <a:ext cx="914400" cy="914400"/>
                          </a:xfrm>
                          <a:prstGeom prst="rect">
                            <a:avLst/>
                          </a:prstGeom>
                          <a:noFill/>
                          <a:ln>
                            <a:noFill/>
                          </a:ln>
                        </pic:spPr>
                      </pic:pic>
                      <pic:pic xmlns:pic="http://schemas.openxmlformats.org/drawingml/2006/picture">
                        <pic:nvPicPr>
                          <pic:cNvPr id="1945825689" name="Picture 1" descr="Camera Drones - DJI"/>
                          <pic:cNvPicPr>
                            <a:picLocks noChangeAspect="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825500"/>
                            <a:ext cx="914400" cy="914400"/>
                          </a:xfrm>
                          <a:prstGeom prst="rect">
                            <a:avLst/>
                          </a:prstGeom>
                          <a:noFill/>
                          <a:ln>
                            <a:noFill/>
                          </a:ln>
                        </pic:spPr>
                      </pic:pic>
                      <pic:pic xmlns:pic="http://schemas.openxmlformats.org/drawingml/2006/picture">
                        <pic:nvPicPr>
                          <pic:cNvPr id="427478753" name="Picture 1" descr="Camera Drones - DJI"/>
                          <pic:cNvPicPr>
                            <a:picLocks noChangeAspect="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736600" y="0"/>
                            <a:ext cx="914400" cy="914400"/>
                          </a:xfrm>
                          <a:prstGeom prst="rect">
                            <a:avLst/>
                          </a:prstGeom>
                          <a:noFill/>
                          <a:ln>
                            <a:noFill/>
                          </a:ln>
                        </pic:spPr>
                      </pic:pic>
                      <wps:wsp>
                        <wps:cNvPr id="1867162484" name="Straight Connector 2"/>
                        <wps:cNvCnPr/>
                        <wps:spPr>
                          <a:xfrm flipV="1">
                            <a:off x="469900" y="431800"/>
                            <a:ext cx="736600" cy="8191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9522137" name="Straight Connector 2"/>
                        <wps:cNvCnPr/>
                        <wps:spPr>
                          <a:xfrm flipH="1" flipV="1">
                            <a:off x="1200150" y="438150"/>
                            <a:ext cx="1035050" cy="6858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6921554" name="Straight Connector 2"/>
                        <wps:cNvCnPr/>
                        <wps:spPr>
                          <a:xfrm flipV="1">
                            <a:off x="469900" y="1136650"/>
                            <a:ext cx="1765300" cy="1270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95CDF8D" id="Group 3" o:spid="_x0000_s1026" style="width:212.5pt;height:137pt;mso-position-horizontal-relative:char;mso-position-vertical-relative:line" coordsize="26987,1739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BWN4chwQAABUVAAAOAAAAZHJzL2Uyb0RvYy54bWzsWE1v4zYQvRfofyB0 dyzK+jTiLFI7m26xbYNN2ztNU5awEimQdJyg6H/vDCnZieN0g6ALbAsf4lAUOZwZvke+0fm7+7Yh d0KbWslZQM/CgAjJ1aqW61nw+2/vR3lAjGVyxRolxSx4ECZ4d/H9d+fbbioiValmJTQBI9JMt90s qKztpuOx4ZVomTlTnZDwslS6ZRYe9Xq80mwL1ttmHIVhOt4qveq04sIY6F34l8GFs1+Wgttfy9II S5pZAL5Z96vd7xJ/xxfnbLrWrKtq3rvB3uBFy2oJi+5MLZhlZKPrZ6bammtlVGnPuGrHqixrLlwM EA0ND6K51mrTuVjW0+2626UJUnuQpzeb5b/c3WhSr2ZBEsV0EidRGhDJWtgqtzqZYIq23XoKI691 d9vd6L5j7Z8w6vtSt/gf4iH3LrkPu+SKe0s4dEZpkWcJ7AGHdzSbFEXYp59XsEfP5vHq6gszx8PC Y/Rv505X8yn89dmC1rNsfRlVMMtutAh6I+2rbLRMf950I9jYjtl6WTe1fXAghS1Ep+TdTc1vtH/Y Jz7O8jAuohyY4hMPo3BxQgOyEoYDWuewIZqRhQYOGTIii58+4LagUbTjrTKM+qPinw2Ral4xuRaX pgMGQLpx9PjpcPf4xKVlU3fv66bBncR2Hzysf4C2I/nzSF4ovmmFtJ6aWjSQByVNVXcmIHoq2qUA pOkPKwiNw7FgAWadrqV13AGkfDQWV0fMOPb8GeWXYVhEP4zmSTgfxWF2Nbos4myUhVdZHMY5ndP5 XzibxtONERA+axZd3bsOvc+cP0qV/lDxJHRkJnfMHRmYOOfQ8N+5CF2YIfTVaP4JkgzjoG21sLzC ZgmJ7Pth8O6Fy/o+0bglBihFltuf1QqywTZWuWQcUIpmeTxB9gB5smiy487AroLGMfDJkatve88H O5029lqolmAD9gBcduuwOwjIDx2GoPtSIRJcUI180gHRYI8LBF3vmxCJByQ0/jPUo0Wc5FGS5sWJ eyfuvcQ9zzrASTLcWCfWOSn21gsvyuDOy5LJiXQn0r1EumySpnihPReS38ZVt+2gYDGDRoKn1wkN LFeOSf3binUCLmQ0u5eGNE8zmkZxHg9UubWa1evKkrmSEu5wpUnkFbqbN5e9PDdOVuDFjQKAlCBW /kAdiD29So9TJ8Exw/GE5odn27ABKNdzWlAQH/+oKJpaYgBs+oKiaCTZggcJEN8NM6qpV4PcdPWe mDfayy577xUrCKf9qEF4YIq88HAt+9AIXLaRn0QJlQyUGj7MA5uMc1Cmg103Gqd5ndZPDL1nWHzu nXk6sR+PU4WrL3ervmLyboZbWUm7m9zWUuljq+9TUfrxoLcexY3NpVo9uG13LwCUHkZfHZ1FWiRR RCfZvwDOH3HXjsKUQpmP4PM4zXsc+hoB60oagi4e6so0T3ogA1pekL4noB7D2VOU/7+ASkP4+BDR JPnKxyilcGn5c/IRPrM0mQylGY2y0B+0J3y6Arn8xg9S92kJvr256r//Togf9x4/uxN5/zXz4m8A AAD//wMAUEsDBBQABgAIAAAAIQCqJg6+vAAAACEBAAAZAAAAZHJzL19yZWxzL2Uyb0RvYy54bWwu cmVsc4SPQWrDMBBF94XcQcw+lp1FKMWyN6HgbUgOMEhjWcQaCUkt9e0jyCaBQJfzP/89ph///Cp+ KWUXWEHXtCCIdTCOrYLr5Xv/CSIXZINrYFKwUYZx2H30Z1qx1FFeXMyiUjgrWEqJX1JmvZDH3IRI XJs5JI+lnsnKiPqGluShbY8yPTNgeGGKyShIk+lAXLZYzf+zwzw7TaegfzxxeaOQzld3BWKyVBR4 Mg4fYddEtiCHXr48NtwBAAD//wMAUEsDBBQABgAIAAAAIQDoWHZL3AAAAAUBAAAPAAAAZHJzL2Rv d25yZXYueG1sTI9BS8NAEIXvgv9hGcGb3SS2KjGbUop6KkJbQbxNk2kSmp0N2W2S/ntHL3p58HjD e99ky8m2aqDeN44NxLMIFHHhyoYrAx/717snUD4gl9g6JgMX8rDMr68yTEs38paGXaiUlLBP0UAd Qpdq7YuaLPqZ64glO7reYhDbV7rscZRy2+okih60xYZlocaO1jUVp93ZGngbcVzdxy/D5nRcX772 i/fPTUzG3N5Mq2dQgabwdww/+IIOuTAd3JlLr1oD8kj4VcnmyULswUDyOI9A55n+T59/AwAA//8D AFBLAwQKAAAAAAAAACEA4C4n5RACAQAQAgEAFAAAAGRycy9tZWRpYS9pbWFnZTEucG5niVBORw0K GgoAAAANSUhEUgAABDgAAAQ4CAMAAADbzpy9AAADAFBMVEUAAACnqKi3uLi6u7u5urq8vb2+v7/A v7+jpKWlpqejpaa+vbuXmJnAvLqeoKB/gIGRk5SNjo+CgoOQkpOrq6yWmJqho6SOkJKmqKq3uLlu cHFxcnNbXV5rbW+LjY9yc3WztbZ5e32AgoSnqaqFh4hrbW9lZ2qZm5x7fX9gYmSBg4VTVFeanJ5e YGKdn6F2eHtWV1iGiIpLTE5BQ0VWWFqlp6mSlJaWmJpMTU9kZWWOkJJISkxISElhYmUpKizclGOK jI/rk0kzNTc4OTs4Ojzqn10qLC7iso1PT09gYWG6vb2cnqCtr7Hco3vmqnkuLzJLS0w0NThGRkYk JCYmJymiclgVFRcSExWPkZWNkJMjJCWQk5YfICKSlZiRlJcnKCojJSeUlpohIiQuLzEqKy4pKiww MjUsLTCMjpFtb3E2ODsMDA2VmJtwcnU4Oj0yNDdvcXM0NjklJyl+gINqa20wMDImJidydHd7fYB4 en08PkFnaWp2eXtVVliAgoUEBAQJCgpcXV90dnhYWlsHBwc6PD98f4IAAACEhollZmdrbW96fH5D RERlZ2paW1xXWFljZGV1d3keHh+BhIdSU1M+QEOFiItiZGgQEBEODg9PUVVnam5OT0+Xmp0sLCxh Y2RFRkaChYhQUVFKTE8zMjOLjZB0d30aGxwSEhNSVFZeX2A8PT01NTYWFxhMTlIiISKKjI+Ji45H SU0cHR4YGRpER0pBQUJVWFyZnJ+Hio2WmZxISUldX2NYW19AQkVLTExfYWRCREgVFRYTFBU6Ojtt bm9UVVWanaCdoKOfoaV2eoBbXWJgYWGcnqJSVFlsb3VxdHo5NzcUDQ8RCgxvcndpbXKGiYxkZ2yh o6dfYmdBPz6jpqksJyiprK/gei8yLSymqavwizMNBgjpgDAeFhiusbNzdHT7/Py2ubvW19fp6urD xMX3iCvgbxxPSEATIS1cVEz6mTLDai5YbWPseR1jXldDWFSqXCpoQi0pOTtLNS5be3aGVDVpiIN7 mZSBwMKYr5I0AAAAWHRSTlMABxMMGiMuPTpJXExuXS6Ef5GeVGyihM2Zc7eh9si08YizyK9n4fK4 7svo6crX2tgc2/Hv3cPz5zKD5ONO5+7E8vGpZ/LVyn7Ptp/u3Jao3auRinuy1c3sSVBlfgAA/mdJ REFUeNrswYEAAAAAgKD9qRepAgAAAAAAAAAAAAAAAAAAAAAAAAAAAAAAAAAAAAAAAAAAAAAAAAAA AAAAAAAAAAAAAAAAAAAAAAAAAABg9uBAAAAAAADI/7URVFVVVVVVVVVVVVVVVVVVVVVVVVVVVVVV VVVVVVVVVVVVVVVVVVVVVVVVVVVVVVVVVVVVVVVVVVVVVVWFPTgQAAAAAADyf20EVVVVVVVVVVVV VVVVVVVVVVVVVVVVVVVVVVVVVVVVVVVVVVVVVVVVVVVVVVVVVVVVVVVVVVVVVVVVVVVhDw4EAAAA AID8XxtBVVVVVVVVVVVVVVVVVVVVVVVVVVVVVVVVVVVVVVVVVVVVVVVVVVVVVVVVVVVVVVVVVVVV VVVVVVVVVVXYgwMBAAAAACD/10ZQVVVVVVVVVVVVVVVVVVVVVVVVVVVVVVVVVVVVVVVVVVVVVVVV VVVVVVVVVVVVVVVVVVVVVVVVVVVVVRX24EAAAAAAAMj/tRFUVVVVVVVVVVVVVVVVVVVVVVVVVVVV VVVVVVVVVVVVVVVVVVVVVVVVVVVVVVVVVVVVVVVVVVVVVVVVVYW9u2dxIojDAL4xuXgXoybxBZSc xwWTRiSNnYhYiFXsrCPu7C5MscMepBmw3I+wzbZrI8gWC0saHZxaCFiJFoqkjQoiRMXCzMQX8DW+ nLi7z+8ThEAeZub/zAQAAAAAAAAAAAAAAAAAAAAAAAAAAAAAAAAAAAAAAAAAAABWs3dwXrk8uGRk RWUwOK9d2mMAwL9XGUxfPdNeTY2sOKY+snZhf8kAgH9rz6ULzx5r01cX9hmZMZjNHmvzl+cz9LEB cmHjyrvXcx0b01cX14wM2f94Nn288M558ryVqU8OkHHVzdT0509nT6eL3DhfNjJl4+Wr2SLwZvNH b3aiJvYrAP/GWjNkPn8+n88fz2bTQcZyYxF7V57NZoutymtGbed0PXOfHyCDygfbri84tV+82Lnx 9sJ+I3tKrfnr+zsvyIhROvJObxgAsKtKtW7AZeBS2yFk58XZqpFFpZNvXtjEIiajLnXk9l4DAHbP Rle6UgQuswkh14JmZpf51U2bmRZxbI+61ExaaHUA7JZqK/SlFNy1HYcMd86sGxnWkKZadNiMupza 7QaiA2A37GmNuUyl8G+NHEKuimbGf2rrx11mW5ZpU98PPPdczQCAv6xcPyfSKBXB8nSDHD9gZF7t lMcci5ie6weBJzZxSgrwd9W6iYiiNHCZSYhlnWoYebC2nXiMDB3bc7ngXrqNQhjA37PRCWUcJdL3 VGwMg/ycJa6fFtS2LIdRX0jhtrO+/wL4b1Sad2QcJ5J7I2IRIo7naUlfrncDOhoSk7lcSO6fq6FL CvDnKo1eGoeJ5FSdiRJ67pCRL6VmO6Dm0DLVfiXl6SZOSQH+vPCVJHGUcM92LGKxc43MVje+b611 h1NHrTp8LiWPtrNZawP4X9T64ySMk8BdxIZF2DiPsaEc6Ey4R4bE9twglXx8AqekAL9r/cQkjaNU uGxkEeKMmzn+OW10Yp+qAQvzVXS0GxUDAH5d9cTt5WqDmepaR5T3WWW9H3NmqdnsIjpE2svr6gpg F1UaDxN1Jurr2CDJdp5GKd9Wqnelbw8tx6a+SIXcxIAF4JfsOdKL4zCS1DPJguznbZTybeVmT/qj HRUdXKZB1MWABWBle452o2gRG76nJ7BugboNi85K6jpDy2QqOnjSwbukACspNbbiZBEbnNrL4kax Lo6ut24Hrp7N0kBKHm9m+g4wwL9RrvfD6HNssHGxYkOpdiaCkiEZ6egIrm8jOgB+qLRPx0bKqW0S 4pjtViG7ULVOyD0dHa5adUyahfwWAFb+wai+V/pxAhvnfQL7fbVuGDBrSGymGmFBG40wgO/Y25mo 2BAu05fZok6Rn+Is17sJ19FBfZFI3s5z+w3gD2Ljrup7Cd9Tqw1H9vNf3PixcqOX8NFQNcK4SKR8 iCv3AF/Ye+ReEoaJ4HoCawb94kxgf3gxWHJbn5JymUjZO4oeOsBnayduR7EqbuhRiuN36wYoa62e 9E09m+VS9dDryFOApWqzl8Q3Ez2BtYhDu4dxS+OTA0fuiU+NsERE3To2LACqXf5AtcvTZWwQv4et /Jd3hO9JV686XBUd6KEDGJWjW3EYxjo2iOV4d5rYxn9lvTMRLvkwm01E3D9sABRYubGlzzaCZd+L 3Wvm4E8PdoFqhOnoMD0ayDRIOkUfOUGBlY5uhbHqe1FmqtXGBC2n76v1J/JDmVTIVIR99NChkMqH +6E62xC6Jmqy8Yki971+rrSIDuESSz8vKFMxxl9VQ/GUaluTJIyWqw3isLDQNdGVH/oJhX5eUF9h CSZ41BiKpVzr63Y5X6427AirjRVXad1I0k+PGgdtfG9QIPsWsREvNykWcViMmujK9jS2Yunpf41c rjpaOE6GYlBXYGN1BdbTZxtp4S+l/Gp09KKUWcvoSKW8V8yXB96zdyatTkNRHHeqU8XZijOKs4jT QsFhoSK6UsFVDd6Q3CSSBwkJVjEiPtRQFN2ooVoFhYitSCPkNWZhczWtrgrRhVLqN/BbeG7qtHWO en9kaBNeoLz3/v3fc849l/GfMWlZ6jYcm8Y2RBlqEpjb+EZyM1a6sYqktB96TEjEJs4y/nHyyyJw G/cculKKhOV4A6uC/B7GzKy4xEBIHCylQFozWdkc499lwuLBIMU2REVSdLJiNqsu/27X0XdjPXUd GgHpWMlcB+MfZcKyLpUNYhslDLIRrCww2fihKSwVj+gfXUfsxAvZHB/GP8jExc+DNCQ6qBIlTDZ+ wlJ3XTeQEUpdR0ycFUw6GP8Y4+c8B7fhE426DQxug81l+xlMWtz3Y136uPabFbM594x/ifHgqgex jdRtOL3/b8mDX8XEZeA6SggNpMMJVrAVZxn/CLlCxXep29BLiiTqzso5rPDgp+a3W+5n1xE7wYbJ TDoYfz/j5qx0Xdq6fOA24v4cNkj5yUza0PViGSERpCOOLdbph/HXA316fLc6aF2ORIMwt/ErGD1p WeQFsikpumqRwHE3sNakjL8YWHzdBdmINUPGSNFIizXc+FVM2RBR15Guc09ix2N1/Iy/lTGF1VWv 6qcJWKQ4JFzMes/8OqBdR7Xqy4j267BJQB4uYwMWxl/I2NnQ3ssLbFXEGIsxCVm3u18L+LudvueK UtrW2AHXwVqcMP42aHsv14/p6koSVjTfWj9rFONXM3ZaNQhtBSHanNQiVsLEmvE3AbbZiwNLFyWE JFHTlJ1TspAiHDs+n5+Q+wUlJOPgwflMhG9yM/skVtFJ00wrO7TqYhaMZvwt5DeEjqPKGCETiapu xpkoSpowZ0WUJM9vL1k2pzDhp6lHbnJh1abTr1ph2Fo0PQvaMXV+oDmlkzxvgmYbqh0uZulvxt9A flmiajT7apomNvRaaUEWYqLjlnqqajmWZdsO8VpLFhcmjP3hZ+bnLDvVD93YsVRDVkzFzcTKlbPW K4qu8EX+JMJYlvWFM5jrYGSc8VM2BCVZVjBCPMKyUr+1PQuyMSq/U7b8wPf9gDiO5Tgk8CqrF8+e MPq7U0b5wtzX/TCpukFsabZmg3SIAlqaia/3aWqHF1EqHRIWJezNnMxq/BlZZdyEGSs82UQipm4D YRHXyrumZWGUMrrgYEKCwAeCOAbpIIHvBn6Visf40d8sGhMKc5f0wiTsRnR9fWLZlqYZRkkunayv y0QmI7eAq0uKBNJhgnRIAmdsXjplfBZ+FQzGV+TyU+YsuuCYI5yEqWwghBXcLA8tyMQX8KjZJtI0 x4kHwhHExKLS4dKJd37Y2zAv901VmnNW346qSdiqPA+pChHHtjXV0GVRxBJf356Njzxp+/BNhBGf xjoQKo7UsLNuaWHyRGY9GJlg9GiYKxE6GlcbEUwJAwghRTFr5y7uz0gKdgLmRNmwLBL74DZs2wII Ha74XlL1fLf1YG5hUm4sMGbMuHHjcpTxsI2HAwWujRkzht4eP3nO2tthNYxalV43CchANGTQDLkk KlgyTxY7K0ZlgrHT9pabvCSZvJlKB+JHmk1OdxYuHTt6NCtIZ/xJtu3ZvW/Xrl18TRIEE+EUJOGS wjfPlXctz8ifZ257W6KzOGxLMwzNcuKYEIvKSOBW6YLXUZQk0dsHqylLTj948Pr1qTen3rx58wr2 lNevlyxZkt5+DQOUqBV1K/1WN/FdPwADY1m2oeNiEUnI5ItF7ubijHzucfPr5QaPFQzKgSQqHmaR M01uF7D70I6NoxiMP8DoHUcMJ8CNZo03ZTyANiCWsdAeLjcXZCE3mbKoI/AnsaLrWFQJKIUfWDR6 Cy5Bt9zEq3bDqNtttVr9Vr/b7/crsPUqdOv3Kr30QqXVT2m1uqAY3W4IqRRHI1Q3wHOo1MPomBN4 QRCKsGdmLflJ+4cu1oq4JKfagSRQD3BHxWanoSe+cXjbKAbjd7NnH8/pD6+eeSkVFWWET72GaOgl s1a/WD63JhO5lJR5dU4AQ4R5ySBgEvwgILEqK6hoClyNk8F0JGHU7/V6t9/e7t2+DUeglx7Sl28p cIS7UUIDot0kdKVr15ChBTGJiaqWsGg4MY3wgHCA57AzYjlA3JfvOnexySFZNVLxkKQaD8px78yl Sz7P4d1MOhi/FZANJCFeunv+0iVRxteGRiRJVlUZce2h4fK5LctHZYYxW0YEjv5HK5qj6VbgRV2w DqHnlCTuWvPmLez7HshBKwyTkBKFX4hgiyLYAfrOc12Ib3iJx93sNAVJ85MIfjB66Ma25ri+KHBU OMxOYVRmyC0wy0OdmimqlqNhHtXbgqwHl8+cf4bNkriLSQfjN7LjIJIATEf1vCK060NNQzUw1xke Hi6XzUykYD+Rx0WBA7CtY1l1/IfhWTAOD6tuoInXOkPDtTiIq6AacC1J6CkM0z1MD8DgHNHLXhpO JWFQvzlUF/TYrz5MbiRnk6Tq3rPswNepcpgIrcuM5QCm7m+eq7c7NWRYsSPeajSu0elDoliSRWVE UHazWAfjtzAaBimSQnMIoB6iWGzcrLfbRcTVh4fBbUDlRmaCGykzEc8LAsfbqHj/0ZMn7x49evTi 0aN3755cufLk0X3umq1pdlClAxaA6kV6HihIek61gwLRkTj2A0JIoDcfl+jD4Gkp1rsr716oqoq5 Ik8ntudHZYlJBxrl4Ua73UCGwTcbjeYIkmkmSDROHD96/fTS5VkSesY/yo6DNUF9wSEkShgiGo2b nXa702gPDd26da58cW9GKje+EEgmD55DcUrmi3dPqF6kwvHo3RX6mjiyaOi2XwUegq8AurDTSAac uwAMRqL0XZh4vh8HlkV03va8O0+vUBmivHvy5NGTK0/ui6KMqHAo4tJR2WLWAfPiuU6z1hwpQmCn 2QTXIesl+dn7Y4r39OylrQVmOxgf2Dvz3+TpOI7zeN/3Ec94JUaNRzx+8IgxmhgTTTwTOToKpRQs kz7AmBsqdApzOufBwmz3OHUith7lAVrcmBs+tOrUxW0mc2qMyX7RmPhP+Pl8O5zXD8azKm9K6UrB PFJefX+O75e/UIiNJPP+wO7XdRZqkBxD3IapqZIkQUZUueB4x7UXHcmwUIVkGKFQ4HkyUqXUgM4v qKRCS0e8kEnQCV6Id6ZXp1dX5qar5Wa1+g40lb7dbLxkd5rCX2UgBqZQVxtQkIEsaCLJ4DPlKuIG X9OG9+WFCBvJhAIBCAO4qstpOujoK4y8qOmADkpRFEMD18F3+hceHnjqHYr6+pIeOXr6q4RBijcZ 5l4ceRqSiWUuoEmmqUqyrKoQ81O3HO3EsVSXhkOQxfXSwLk4tG00EzQ3vfjcEk5MluD5eJznBJwc vAEASGuSJO7N53KPGfpjoGIMVvm9QMScVRQ1S+cbHQhTGiUhxMV5UKHUrEJFZrUZT0BniEAPhmFF sxEuETrS5Tjtf+hpV+gG2g1LVTVF0ahwolz/+qutrQ+Gv10QemnSnv4iXXczdA9RTDhUaM4tlSgT ghQ5JsqxmAS+48ajXE7UrqqQZoEckQyXKE2vlkuDRTreLuC4Ei7BF+KZAp+AbpQG9J/vRVjkBmHV BYeI4CBrVcEdeY4YDmwjwyZzLsSy4UgkHQ7oDMcXhLA3HI+zNJvmeOF8lxO1/6G0oSimCh8bVFo0 TRlMlJdefHzPwEsBmmV7fR09/fnCAiwbxsEPNITHSUWVVQuSGjkxBtkNSVUcetId3Oa5EAu14gwn dDpNPqAZxSR4AvAZcWw9L8U5AS1HqUnnH0NJuIrJuJZzZAeuc7AD94R4QYDXYtAT53F8SiScZBQI 1nQvixNvxUscNM4K8cxulzN1I1gOS5Jj8I8SLc20TD0Z0E3VYiJprlec7enP1q7rbo6wtN24jB3l lmxZqozfKBEVk5k7XI7U4U1wFxGcSE+AL3uCsfCrEuIEjgisA8dGEoVOszodCihFrzeUeQEKle0n 34Ty8tulTxJvJt5OpEMvhDL0XqqoR4QG+g2AhxDnuAhplaWTjK6ZmsLQUIjlM4kIDovprLicKdYw DCkWE5GGeU0zTFMPc+kI5HNhxbJCz3X09KfmNvh2JgkXa8AGxw1qYDHAZsjk7ENuSEXuRpcjdQL+ gBwX4QoZgUuwlGmZmumFNrDya3MrX0w8sXt9Y3w0O9aqVaIed//C/Hy/2+1xu6Men9/t8/lBbh/Z 4/b1gdyeaLQ1lh0df/aBB+7b8+Lio9gNArkeC1y/TnkZmi/xgCNoRl9yOVPQOqqpskjAIWpaTDUJ OoRQiC1qFlMuJ+7poaOnP4kb93hpfnrkqTJTBGwkARuSLOdFGxy5vChbVPp2h55uJzSa5LucyXCh MKVpmsS0B8YnW1F/EDgxMz+z/PHHMzMz/UFfsC8Ii7tWq1fq9dZUajSVncxmJyu1WrQWrVSiABI8 YmZhYWZhBl4I6u/zuz1To/fPpU1T0YsUk0y0C4IQLzWqK05qAfuRbgqFFSmWz5GAzDRzMUmFgEWH 6DNCpZ96eqQRoq6/ydVTT38CNyAnyrDfPPve44l4YtAEt4FpjVg+FrPBIWkMd71Tq3lHNpAc8F0u hAYpXTHM9rAPv+9gIzxRj8cNC95xw+ODW7ReHx0eHm1Nupdb9+1+4IHxbDabAohMVSoekDvqxpfB PRrFO+7qC/bPPkObRcrrpROYOs1A4POcy6G6KRQpqrE8AYel5uGDlAEdps7GS51vHsmO0FSI7ZGj pz8DHNdDA1Xg3QKULsOGLEtw1mFGNCfmc4gNQ/emuatdDtXBVWjKKMVLbT4cYCiD3jfTH63VwECg kAEg5AaRD6hQq3yw9WX9y+++2wp+/e3XrdRQamrrq60PW7WaB4/Cw5E5oAq8SwVAU6m3KsGhjk4F kmEBJ+gAbkw/5HKqIhHWq5uIjpgk50m6Q1RNy2ISONSXC4ShvOLqqac/rP2vp+IZIUkni6ooy7KY I4kNaHfI50XVKO4NsBx7z00OtRy7VhrVMhnDGgnTTDMVTEXrNSBHFG7bloMAwaaHz+OuVPr7/fVg n6++9e23fVOzs7Obff1BhA0eRwgDeMHj4R0whoFYptVKpSqPpwOQZ4X/Uht6xaonupyp6+5kIKdL U7op500plsuTdEdOVk01poRpiisIjHGXQ+Osnv492nXIafEi066WaBMzG9ghms8BOGRDFFXToKgA tEoOmqJoOHSw1PntKrR9YaIjklzsd6ceAnBUahWgRsWONHDxQT4UsIFcqAAGWvWpzVal1dqs18it XkfUIDd8dq6U4CZK3gPBUWtNDQx5hko0x2c6zTIOeXHEzKO/xMYtTyuGlx2k2QBVxISPZOKFIJ8T VcOCoMUqJtpxXaUucsQPPfT0b9WuQ469UtA0WUu3S2FDki1VQseBlyhRlS2lyCRpRtcVaAEzLfV6 R+ZHD5qG5s4ygIOND8xEs6kKZj8rFRKm2IsbhSjw+4jlAMExwAt4qNTqUTwWn7ajGR/xHR4UBjuV KBzTqkeffeTZ1tgqJxTajWkY8nKhy4m6KVOrP0NZegCnTwkwCsBCgpCFWEfACHykVCTBmqJqKaUL juixo6ffof0OOey0KxOGwUABT9ICrGJppinLEBM/hsqLWjGQDFAKhMe5nGgqSlG/3uVEnVldXZpu Z7jXppZrY2OjHgQHwACWHxKj9gPc0XMADxAGKHi0D7OxgW7DDmh85DBYYAUQggNnn3jo2Vn3/ZAZ bczBhB8O7DiHiR4j+5b7Pn4nh02jShInQTcku76SEyXLUgAkqk4ZskTRAcViMhcffdiBvaClp9+m /Q886NATjjnujMvjSUOhaBYUtuch1lUsppCEfF7VvYQa0LpMch56sQjJQUdajoNPX11cbfMjfTPR +tSzkx60GzU7NUqQYa9tGwHgAAEvKvg0wYungnvseAa0DRd4wN07at33+EPPDnmGm/EmzCx4ssuJ ujv5/lZ/39OPQWwiWaZW9CYhqaHFcjY4VNUEI6IbmsHQYVBA13W6dNGpxx1x2CEHHdADSE+/zguC i1PPuPgi6JiCLmSFCRBoRMhkPXSEFwyZVGEhUomZOsXomiTm8wQjhCSKztLXuZyok6qLq43dfcGo e3L3fe+hmYgSMMBiZznxBrKTpAiSbVbYx3S54UYhPvxIF+QG1FkqBB7gS1Ij+ybGH3q1PrbYXlz6 1Jku/046Ev0qnLM/MCyqSwAPL6Oo+RyQxDJVyaSbQijAMEAUnD6WxaZYigrzmfKVF5x62tHHnHeI M/9lPf0zOuiIsy9qJwJMgNIpioGqIgIjAsxgcZqvkJAoFNqmKAE1QBKEJZqKm5iRh9pKDk9FieL5 9F0uR+rEuZWp+Y9ngvXdA/ueg7CClFJtLGwjw91d+3w7BEHhXvtZP8mL4uqHLIfNlyjBx+z04jMT w6PZqO++lc+cNY3PTj8OfJTuLAlNoJAek9AuAjz0orE9xtmyYpHVdokXInRykKZxnrAInAZ0kqEo xSgCQhLti4873mkzrvT0j2jX4RdkGB14QXABvAjZNxa5EeH4UrOdiTcUcp7FREmFc0xE5fPwdw7W GL5I3PSqMOjQtvNd53jmv/z6a/fw/RMvDkWxQNL1Gz/YDX+XHeRvsv5Rd5gfIxS/jY2dAzHPYd9A tWdeG9n3xOTMTMX/7CkuR2rXvSwf5+uepz+hwXHk86oqizFZRniYmqnKsC2peaHcbpbLpUQoTOMM AWnOHtcTAkUgK0IZBnvFcU6cP6Gnv1eHXcDpENSSOSh3FErjtSbE8Z1mE5ohmyExhkNSJFmKEWgA MHK4C3eacoxqbKwkNOlmZ0bC+9+24J5Znh99YGDiCT/WTysEGl0ydJ0G0mF7V8XXBYjPbQMDN/3E d3SfQUXtBd8r9fJrT008Uk+Njvef5XKkLgtLDF/uDG199/U3b6gyWAwrZlnIfxSOI4AHSZzmYSTP dLnDE1gIfDxeKGRggXucF7gQC3Fs++weOv7fOvSMsMYANchAUTxFCrDGAeMgvlDqwMWHGA44u9Br YCtHDJixPUiFsCQW85ZfHS0nRTGiOHPuyiPnx2qbU+MPDNw30OcjDZ+grtmAe1ek6Zy0c3RtRdd9 2OBArtiQga3t1+Mj6UEPPvDyo49O7H5ofHjyVmcmAu5K6qIZghrTI8tfD1PkI7QvAXmRYEPFTzgm FpswRg9mXK2S3+eGU6ABLXRV/OGqaqPRho56LkLrVuc4Z/4je/rrhW5DUMhMdwJfKJTanU4T1SHC E4acLo1OqROAMopmWSoOj7I0S5Xzj+UBHGhztfRczf0pJ+bEgKI55Ccff6bbxsY2o5v337cx4J6v eAg3dpKeNhl83dJK97G7wueQGjhKFm8gfEB5iEhZBt9r4b6HR0YmUp5WquXMWOUOi9HyeaO9+Nna CGW99cgT7xZFpAdeE+DzhLVlapb8WBXAMb1E5lzFqZpBOO8q3JbmHq5WmwQdYV0pHdfLdfw/dejZ aYNhQzgTVjzTBlCUy2QWTcBFdfo1e65vMgtnp2FJlCKJ22lQTSLdhqBYMV3+aMG9GIITMFaUpMg5 Lgfq4OjsZL0+/tBD99c+8Nm9F7aiNhiQBTYI/DvjVnYebL8R9ZFohpiNLjpISYa8Daji6x94emRx YniqNXary4E6qM3KhgLpbKX96dDkZ5Mzn28tZ595ktbgY409hsqJsqYoYgFOhVXoRflsR3vgjr9s t7g0N90AdEDEQuvGFT3X8T/UwWdwGoNug/ycahuwAcwgsLCn+l6BSwyZ2nu63GiqhoYDG3KEHOSe l/VwZu4jj3ujQWF1zzRFKRly5NCuq7LZlnssNTRc+TDo9nQ7OPDeJQMCAajhhgWtB/nT3rTJQra7 naPbK8/2YtsNXPwLD4xMTDw4NDmVdWLD+ZEvcYGYpFh5YH9oLjuZ+mg8W+ub8U++99STkb26rqiQ rjIM3UyuQvMrcGPPp2trG6i1tbVPQfDLds99sbK0ipMzxxPpEG0ohWMdNzl1T3+pDj6bx9xGmsyg V8KfXyazeCMwFhfh11LhhlcYvMRAtFvWTRmrKDgcFpAhKUw6U15ce3VjrsTkkCKSCoUVKpB5xoHZ 0QNvmIx+9Xm/f7P/w36ciYfUYrtD4gkTurmMnQiEuAmyaUcm3XjGZ5df7Ne4d8oudp6jbzm7Z3i2 5RtLnetynk56ng0UZVFVTJFMglh+7tO1z+AT3rfvxaeef3dQsyRIcOQljWJWXkNufLq2sf4q0fr6 xvrGxm7AB6ADzwgYNoiuI0IrxuXH9lzH/0cHni0YVBjqKEKCYIPYjbk5go19Xzz3HHhTFF5hFtF0 NIoByoLwBAQnXpKLt5tgWAVGxj0k1ZEXLYMSnnzKgZfaw1ueD7e++uDj5Q8XgjY4PN2+rp3x9NvZ DXjaToLahgM3SIKDbJMD7ZSHLZs8BCnQeY4zc3xcr8G42rGxaxx4IT7xnU+8OmVBRd1UReIalUip 2WzzkSSlmzG79TxmUIyytITcAGx89NFHQx+BCDxs57GHxCuY+cpgriOpGZcf48yUeE+gPxkbHY1i 0W10kxvEbsxBZIJmA6kBxpT4U4htER0dxdSUIkUxXsYbgBUZlE1ONCzlYVpeNk0l8skbDzswLXiV 399XGwvOL/cDOHAwfNdr2ODw4Mrn6zaC2c91GbGNhy43dtIbO40fuELZoc98//iDj4wPRZ33/2HX mS+98UpRMzQsqMvYvmFfCCSjSIH0oq5o8KwqS9QchClrG4CN0dEU3Gx0rNvo+NSOVzCA7ZT4RDpC G8xFxzjQaPb0Z2Pj2CuMIuY2CDZKJCcKuQ20G4Qb4DeAG2vgU9fWN8h5sm9PksZZzXEycwndhX1x AlpgCxFpAZMkTadDb777vPOmoTgoGPX7svUPlmdmFoJ+JAPJccAawED4sZMB3Rn1Zo9kszfsNVn8 uNmtzdpcwVWUwAP3+fo9j6Ram5uXuJym/S598pN0uKhJFsBBBJHia/ezzMdA2AssG169AWHK+quA jWwqO5odJdgAcCA58IzY8xyiA11HO8MLoUhAoy4+ouc6/tva79iXdD1MsBGPY58GJDfQbiA3MLlB DAcBx7rtT8F1TKwFDFOhKF1RNM20LBVkWZYki+g1yMA31djrpV9Iv/v2yY47ga6CIKKy8DlwA8AB YYYdqnjI6oeK6nYc0i3PdmnhIZuIC4KKbk6ka0iQHPYfXd4AOmbmYbted1zX+YEDb32Spge9jCZJ lirblFAt0wR+oPAzNTUcTUC31zcAG6ksJFCzqaEhO1ZBctiJ0q4PXYXaLEEHGzCZiw7ruY7/rg44 5lpFoQEbWIEtlbajlNd+yg0wHHvQcKy/SmJbOFWWJuNFSYzhaaZp2MWByMgRq4EOBN3uXmbv4Avp T5680Gm1/YPmNzc3gx8CN+YXgkF/H/oNvP2oHtJFgs2DHQrYVgKw0ZXPHq5ihzY7XWK+H9CBlsMf DEZbtTHHWY6DH828maa9e+mwQrrMVds95kkTn2UBQSzcEzMDDw989OrQaHZydnI2m03Z2LDB0Q1X 0HUAOrDi1mwXEthNqtEXHN9Dx39T+x9TpgzbbfAFrMA2G1WMUh7+nr3z6G0iiqKw6b0jqkKvokkI hFiwZQEriiiOC9gZjBACAfLQJHrvGkQLMAJiMMVgiI2J6BiU0AxEIrRfwznvzuOFsmE3IN9MswNs PHy+99zz7ihssE5hmUJdtEmBA7cM6lwo6o9m1eDJAnneWfh2YkpLhzLyDhpJsRexNC4btK14Y+GA 36zIQ+5c/FT3paGuTmUc4Qi5Ibgw+Ybuq+AC2w92SPAd4kPAoIJlSgQnQxTdgMEWqQzfX3Ty02W/ NRuGnLuRiSPjyGZjeVWWYN4XvgXACsbpM/hgYUKH+LVs1PD3wMbxixfBjT1IOIQbUq6sxxeJQsdn CudssBAdfOZV6Lk1oUOgHP9dtOw+bkk+WoVsY7XSNiTb8KoUUOOh6qYocChllBmHpKkfB7XdX1iG R7it5SJ7jOFw8MhiFizo+t/kvXcV+lo2C3BkNh3xWYreavzxOyXNDYAjLK5RM6ZYNmMUVTQwuoac TTUi4kel1Cwiq0rZon8bwRtLzy8+uc9v8uj4BzcyCYAjmHXyV68yv2DqiFyDsvfaOJqrNvTRXDBe mNTi0UXEvotblDCqmcGdAfEL5HgPdHwWdNQ+g60DBUusuLqiY6Ac/1d0HBfL4z9+UtKNxxob5AYN xV+fSpkCbChwoIlPcOzhN87ZTm1GPfmWcq21a6tWr45HHSeXg96Rc7K8CYsgyM1cNguRI5G6calf wFfR8vbil68aGs6DHPdXrly5lL0Udk51LJKdB4ECN6YTemEbN5nAoV5rxYOXprYxnRhEBF2c8+GT w32WuG889CLl2gRH6CbAwSFNVhAjvxh8nlQI3wZ5cOPGk2GBScw38FCZDQYb5AauROnQ9YpIHde4 KgGOsISFrGNA+0A5/pto0XlClNhgtqGw8axWNFGDjVMI4UaTgAP9ODbk8EyRK61ajzz3rZEPQky9 aEy5UdvGFoxlQyHHSdM4VEw7BIebevHEZ7Ov+i/+8qqO0cCMI7xSZRqXFStMAA4CDp08eD1XEUxF 2dCyqF6yoter/Pw3cESpQnKsXO4vtaf19cKLpKXAkXsOVMAiGrItVi62bbupTCqJzxX6dubbuX6B Lk37jq/Dl8YPbEiponsrnkgqXlKiQ2wd8KFbyDrK6PhvokPFWgwNjTPbQJFyQpavKXHjHq3lX5Uo ql1fTQySQ4oVkKNni1aTLhUySdeyXNd2QkEVWVQn6LQQHBxbDJGD6ugFnz1suVR62dBQ11B3ngF1 VJAhkzQuq4RC/BcibsiVkIE0kCuuUolo5YMvPGwYcsg7JueohM5x21+L67vU32hU4MiG0s9VxuE4 UKageNhRC6p2IeO60agbX1E41zvQatRxOPR1rkFucP9ZI/1ojD5USW/dJTqQdeSerygvYfkvokNF EtmGdGB3Q9ygJipFihjMn1IUPayyjSYd7xkfaTl+ffwsJK++9TABJBO4s9xsyIY2j1DgcHIq283j RYwiR+G6r26a/ktfleoIDi2OiuGCoSUNwsCUGmYmhzFs6BdGD9U4kYqFUDEMiZAbkXAkvMhXtUqX J9BGLZE4VOM1R99XluzAqMAsypagHVUd9Xq4f3vAMar4gCA4uKswMNFO0rNGJX22e8WaeJWVy28a 6K90qxx/H+0GxLkENp4Um6j2iUqVQoc5RFEtbpAYhhtQz5GV7jk7FP9Kv6MXXqTiCddljQJw2IIO BY4iapWbjgeOTfV+mu/dYmqpodSAADjuKwPYzxUKQhs2sMvB9Eq8pfYR7NyEDxH+AV4wDeH5hzhC rqjkxAPHYl+lHIMeQOKwgqxUbl6FCSyNJJGBEhM0cbL4DWYFsth82xpN7JqPVwAGxQ2SQ3NDd1gE HNrVIei4pnqzMJNWRdM3J3cro+NfjjZDV6RjVaYDq7FBoyidG9KCNdoGmWGCLrB341ry++r6A4DD deMu5A16NjDjFjedBgdqFaqjFtTRC2MD/ol2L0tgBriBADdWCjj0/C8cf5suCiyIj4tnCQKBKNCA iQhPdIEiryR0aRNRCulEHy1YaTPuG8ARJTjSSuKAtu0wZ8QPkBHEEcoVRKwbT1SxOeLEuw8fZXWs wob8aHBoP5jqzTZJb/aN7s3STBrN5yZ39lXGVY6/iLY9a9MhYkNnG7W1rFIk2xBsSCtFU8NgAzcM D1+rh7ZWzYn9cAEkEy5EDqa0wEYwqMARyuUpcrBWEe+oWzvTPw9JmFVXknRDt2MrFSxMLBezqHaa czMeDuUqlwYLu6zcCRGcxCUqI4yVEiIAEnBEBBuR8FIfrfjrtNPJpFwlaTPh8CQObNlYMGQDGgBH VNWal/pKgTul9usHDQ6EqlF+CZJDbB16xX01p3UoW0c0H5pS9qH/k9Gy24l02vo121DLUsS5gWhe pBhoMHh8Uz1Bj/Q6eOkb1FHXilpechuTUoXqaBHuoWIoxH5sJvf4WmjhvIBP4hWwgZxDKpX7AIen bEhoYkjWINYv/shyWI0LvXKFS+r5hsijYgqTikX+sqQqlQIO1ZRd5KNapc+jTc8zSRsZh+OBQ0sc 0LrtWNB2gkuojWYO1ffzyrzpk2tPXblCcqxX4NDxWnYqpqZi8VRSWTcLM2kyUbXkeW5K2Yf+z0Xr HpNjOUvme2m/V43RRBU22EkR4wYNPUrVQHilbdObexUjfnzuo+sLjSlqHG4065Ac8HDwtnMIjquo VXK4A61ocVV1dfDMXp88X6XT+VKJCYf4vxBhGda1HCcxnasTN2EIMSAUiFTKdWUEm17KIqYOnGWT 0aOmRpETmIFgU7bSR4PABlUfiW8LJmxIHEVKHNRGdali28wfsVtsixkLX+tu427de8+8QsKQ4/XP SinJIQULGixEx93HarwgfOgTyuj4p6JV58lOWmyia2SaqDFu6Fk9euxGsxKF5Qljx4dTj0YN7NX8 G+vIoUaIHFRHQQ1GVoFDiRywnqNWsYPPT6+49uBactccn9wsw1WlosmBdfWkhlmhonDhlSjSi5XX Up4IIcxRoCASB0PelaolvFhdLA+HtTyKUgXyqH86TINv1e60tp6xbQeeX7pFcw6hwfQRghWlUXyu biLZ+GBzm2ZJ64iKe/fOvr5iwGHI8RrxQ+xA4C5iveKh45lMJo3dtCrKPvR/Jlp0n7KWa9k430s6 sMZeLqtSSA1Ec2p8lGAP9v2bhxW/TGdpd+yCUkcTVEdtgYfUKuk8cl8scsAsmFChZtOD6uq9M/3x 3PqWs3Whwmh4eR6Chg5eaV1T8g1JJ8TiJV5RXYzgKAtmpasSkbIE7ZUwTuSEp3lAMVkZpjQqlQp6 v74ZBNbuWs3dQzvv5ree4cTp00WCA/IG2KGYAf7bCAsGv5q+P0u6XQfOuPfwg7DDgAPM4NFkHdJh OeuhQxxhVEnhCEtWlB1h/0Z0HLuEfi8xbpzwJm5wDewjpYk+bd5J0SWKbr3hJvj8ZlSP9r9VPmPo A4DIEU+6MTsooRJdLMTGEnvMwC2uqS3g6U01n0O7FgT8EF1KBIenjpa+1C3iE6LBAAm8WKQO3oNg mxm4iANpvoqeEeZlWAaTKgM6f2sexaKP+Ncq685D2wizCcOY5peUo291zYPHu2verT7N0T1wcWj7 F5SpGGRRFx+pAseN7d1+y157VTy69xmoYF9Fk0PoIezw7KQkh57zY9BRFQ1dXTGwjA7/R8cJVfmo 6cCySEGVon0brFFkWI9gQwoUYQYF9KaHp4Z2/lMbcW79oUwyjkolkXCCyrmMLywEXeend+3d5iy7 8GxNZtOhuzU73yycH/BDfGfv/J/SruM4rs1qa0tnZqtVK9tq1/erbnXX1d1+6Le6q37pym/ltzYo jAaODwqUkIYgKiyhpCVKaOQ0mEwjAZ2sW8WVdTc1/4H9HT1f79fn4yerrbm2yV2+QD4gTG/HxwfP 1/cDBA1SHLj58ffjtEtaLeCgiT5sSse8Kjd4B1MNUYMvAAHAQkQBFcQTtasFHDgAJyLGgR2ytWe/ rQFXyFkhy5NOt+1z0fBMaOpMf/TzZh/mxoq6m2p8seLARISjCG2j8ndsduyfcmLFJfencwscEVUN 2Pizw8JBUkZHaloMuRa52cYmX+L9O/MFoZt2oZUHjeOVvGCJmlIySnW5Gtvg6vJlubBcdVGgRM+t zN1fUlzwj/Zc05kxOCtAB5KxTVQHhnMO5pt/56N3Em92dLe+9z4wheGlUU9JQT7Y9Wd/Jr1xnNjx w481tMEtxvFQYXIKlYGxekMAITbUrqZY5Bws86SW7zNo+I462EdMJaz97tu62ioYxTmq8mMqR+F9 6ejnE7Oh7u6x/vBApmEc7PhslMKhlSLO7SOEkN74raV69AI/oqzirumgDAkccGFbKzs4wRKUEyxU Edb6/tstKCYdf6p0syIsf+2GirdpdjmlUrCUTWmdJydlTb2X0skGU6kxElwJVGy7cFjzSDZRj0IN FAMgJ4vMHaKkvizGCWZ9TZgJpG1oeT8Tnhi29lqnc0N58fGy9zgcFSo4B0C+O0yLmGK8Zlrlhjxi gx0NWVwwIISU4CpRWA27LSIZy+UcTBMc+QXMnbiYZlr37rs1rDcQHs2LUo7bcz0Ox7QV63JCmTNj pybC/S2T79Da6YSPnE1kWhKTvvpvfPOYgf7KhfN0JQ+mc+ckclmYHSo9RtjW1KGnUtPom50QZR2H Go8kEk9tDjXOU7uhIjNa3cQ9sLQqJXNytXAjp9Z7MTdg5KOwf3IOYiO18vi+i/69v31oHJj4an7S Nz4/j0lgWUz0mTzaoM2cmtJ+2XICE8XCac9gW9ATCKSfKNh4K/qBQhxAB7BRA2YcjseSq5uY1OXS dKPO2VCa1JQoh8AD7kI88BNgCkEBB07JstaQ+ZOEr0LFpzXv1uEFNVR2fqBg4+3mwbk+j9HlCXja wzOnp8a0Y6fCn5xs/bI+K9bGfkhDBD/FZk+4MJXaVwsuYltvuWt6WZEduKrG4FgNdsh9s7Rag1vu GxqPbA41zk8rKnkh4ZNTKVgRTPO9uJmNnRQYqY0AY0OVGyJYvph64BaIjYvaa9WNTfWj858qo0ZR LZrFbuLu5hMnTmi1Y/2nwz0aSbJYvLpzmsCejdeld5wlcIAcxxEUhdoANwQ4GB6rM86FZlBVBr4Y GUohFw7UKU9XKjsHDAgwXB3GaRW1jiOWjPBOWlSNipeDMBtfdn7rPUaNzmsxm21mowPeQ3d/a0dz x+lw1JrJZmnYOQwA+TSLbaBHvvqXst+ifXfn0gsMir84LGSqw8JlHWluue/vADpQ1jH66Oagnzwz rveS1UYH1IZc7zWtDviSJ3wp0KDmVzFY9NxK4O6d//6H/vIHH3w6WomsCgZMUqMKpvlkWzOtZ5rP YJ95K7aN5jSGZGzIbTab3Rb9QxudvS88AGqQ2qiCDIjhGosn/ZE3hCY4LG9B4Pl/SoaEESB7J0QN ER8V3a6EFbkgFOgQlBEvwSs4NsKyJUn7rJlMmDwKxQF0bHTP35bbLSa35Da7bUuH/ebgnHXiZCjT D5vKhE5kMfOx8i28nZX19dU+rHL7+LN9BWQXlx3P5wIjnUyOtaJDjZIqM41XeBUg7W9CqAPZvk10 5JNt2YEhxCKVgg9/ecPSmtZ5jOrh4AbHRBkauCKykXqg4pKSZZr6LC1tw5rAavQ/VvpGUfel7Z5q HaNKkVD4lzmX5Iz7nQazxew2OG3xvds31KW97nfCxvFakIIM7IgnnZEIKw6lZBTEYP3A3a0cCYUB DzVyAKNG4EKABBihb2JUeh1eKB6wV4NHIrniBzdoLqGACdBRB9ps7ES0olsfO+b02yS3121zLsWd FpenJzoROp2Z6p8KnfoCU6brjzQ1Nh79iresfDjZcO+lnG6QHbkFSWJw/JO/wgmWINehc4Kltflt zGWonz+ye1vBpuWFbdkhponCS3lPSaVQmWhU4UaO5omqi5bYRTGZIDYWUst377hEMX3g5CE4KnR+ fVQ9OZmg7QgfNoT6WxFM6T450RtYtBuOOTu9dp1erzdZpE63/+lH9t9+6/bijfFatp/9kdQGcQK4 iByOQHL44/RnraZiuVkeQBBCo1aoDq79JFzQl9KxVoOjcD2QMaELjAQJuTGKo0KKIxlRfiwOQAfs xQ3xVQqLtt506+37dx20mSWzXf+9S6O3WwxDTsOI3pO2TsyEujOZ0Ow4Rk5T20oiK5a4YVJxS/QS 49rFJc+nV37qFLww/xUeMjlWx6GT6uC+2UNwd7OHHtws68gDK0S9V+ItTBNtERnYfjkDG5W9FDmZ srwGGyw2lnP3l176W3iv09ONDeWjKBblBhWE0ypDmamp0Ew4mg7o7ZLBIFl0GmNbsM1oNH6v0Wh0 Ortk8x/ctb/8tpu2Xn9tA2Mvnf2OBxML7wT5lAh2FkRi5EusLnusktUFqQ32VQAHAYYaYoZIo4gH MPBFIIQkiVAfcFnq4KnQv1F6ZZNLHDhhjFBet+7d16+tr3Jd8bYdt+3f/2x8qNOix3vR5unq6oN1 tSHOIRk6JbtueW4a7kp3KBT+CIEN1JDiY4BmI2QTTa090iXLxC1lFblUUKBD+ltqVu19Ew5LTt2k QBVh89qKTXRstKHeC2Wijdw638FjAYWXwtzgyYBKebkaER1ZSAV2r6vt+eZjSaepZ7YZHQiVFODA CMGj2plQCPLGmvPoR8yYa+w14WRF9NUIc7m+BzxgeruXnJfks7v27NxRVnxtPoG31wEbyhp5XHCN JYfIb1FrwOQKDU6pcHiUhAX3wOJAdICsACGErwKYkAqpozs11JUinuAL53hjcdYb3P5GWgSvefHa eGxFW8t2lu7ZddBpc3t1RIwuECPQ1QdsDA4GAl1tRo3J4pYkaURnTPXir3jm1EzT0XrxMYAq0vo3 v+wPz2n0D60H71QXtjxiEMSQmB8ja9DBomN1kwJa7hkdk+PazRlhG2rbdjcIbEBtiJioiG1wwRf3 pdBkwGUPxURhSo3oyEgAYqN4nclep8Hgj0eGzDrjYK7d4eh1OBxRnH2zw9NzbToENtxmu0njCuKc FdBwaWTTw3nBl8nkNUu2oaWDT+wp3blva9HVFCDX762NcbBB2S0tghxLMUgOdXIg50Y4PMrKgVAg wqA0TYM8EXwDN+I7wnuhx3KqlSMd9G2EQvHj6HeItI1CDXEHd1+8quWjW4rL9u0s3/WE8xj0nknn MrZ5PGAGbtgCJDgCg30BD3IrdguSK3gD5xyoJJ2ZdfRao9ZPBj4f6HUMehZ1+qAnuGudb0vZ7r7c QqfQHaryIG6oMVIFHTlqfuMt901Ax1MleVHt87+0G3a/l6D5Xg1cuIEMrFAbA4wNdTmbMhRQlG1Q 8nWl4qYt6z5D38Dca6wSxbINcpuNAQyLGw7PTnzSG3CZzFInnnXDU3EZyVxGFyFDA2IoxvcEPjpt QyRAykv3lRVfhc/jwjue8cflECg3vBJEkPFwIrsCk7c14lDLwzeIAqQ0qGAUdwU3cFMHZiABS8Ya A5AQLgzXlIMfhBBgR8RGcY0lOT0rAq1icAf9gkjkwPar8J9kifEEJAaIYdcB2W1ghkfcABt0BTb6 AgFwA6KjqyuoN9nNZrxNZnsw0BMd/hz+rCP3daDN5cK7FsQ/AlzK1y91IDsCPxnWoEOVHHIVelBp YRHj0LWEjtHR1s2KsI0wzPfqSFSvqg1lmihxQ117QF7KmqaUXxcCaSorX78VPmYzYJkoYWPEhA+n uZ7e6PDwcDSd8mi85k4EHtEeumTrpFIOEzihIWowOPDwvP28ibBhOm8y0XfsXotb8AMCpHxn2ZUU IDc+llxaHehVy1JAbFOJD0UiQIe8HpoLvig1ggMXcQhnBNBgJtSIu+AHRzSq6HEdSCKeFxCpE44N t7QITC2R//MGCQ4e9yP/nnjV3sIrKDG23VRavufZpNNApIZvaAQy2qA0+OIJCnDAAkBHH454Fhw3 eTuPIe2VdHa67YuelMP6yfBAtLenvR1perwiiKvHo7ntcs6MsjtzuUUDsUM1tWl2kUUHQh2EjihW Vfdr32shdEw+XLJZEXaNDaDPJHxN3APLaoOxQfNERRusXPGlyA0xe/jX5dQDJDYuy/bazG7JBhOC wzPX7rBGBwas7fjMwlkJGeFPxiM4M5fiyaTfCWHi9lrspvM6NhOZ3cRmx4VB4rVIEnjkpwhI6RWJ gFz/zBDckarDxA4Y74mlB/G4n2OjuK7OFlaHDuMbXLuBA2KeTI26KjrgKqpHRa88nqTyLg6A4Auv 5yZ8/Fg/aZwqcIMbafk30IZ8rGe6EomSHeVIlPiHDG4hMYgYCEXjSkfZwA5yVHBlYOh1JlCaPBQE r20C+zpX0JNKWweGo1aAg/L0ba6gq80TGOzyXmYot7jk7tzyr7bOv6ZXeLjgIoxSs2IJCze/NaPl nnZVbw76ubZ2XemTvsk3BTa0WnksYJiDoqqXolJDJFMwZmPl8f8wfPoOp8VksiDA5pa8OG+ptjwX tVqtDke6PYWi5qALaVizJKFgIMJ5i1gk6YQEMXsJGDpoDTvMawc22Ez0gJ7DHTqxjzmXDj7LKZjL F7Ev/cHemce0WYdxnE1lc3huc+rmNZ33kXmLt8YznvFIRpBqxTmKsIFUy9GStGRNAbkE2oRSO0A0 LdPQ6TZai1YdTmXzSFwn6paZRf+aGpclHvEPv9/neV/xvgbbNH3e9n1f3koxg/fT7/N9nt/v5xuv m+AoZ2qSAhwQHLgseqTAbNySBARBQuBM3AvkKMIMK/IVvIBNzA5igCkLro43hLG4kk9EFREcOnEH UWIRsmAHkvT7Dv7XwEChZPacU4+8NOarRU4C+3nEDmTYGSADg19RMphZSg2v24AMD5ynSnR/tTkd kCYQJ6BDKpVyJ4eb61oiLv6NhI3sJpyKRpM1Vf9+6d9Z804Z3VTZPs4OHUxrjrdXdPy0VPWrOvjt gdfuvyDTEbango0bzz77qKE2zIXZfokN9okSG6bceO/dsdFTZk7fHbznDAIY1AgwQqtghJY1bB6L dHQhIpEWdwq6Ax9vbfxjxWdbTwwV0AJpn1xUFE/DWG2scrYRGg7lBs7buMNeGaKvAEwASLqfPSBz DvwXNdxsa1yaQ3n34pgv8FB/NO4fLDI7O3UUiqQSFk08tF+UyLBY8cAJ5YQwAxqDe52DGAGmgCYi SHCNfMBGyRGHp6Jj8BEsuRjua1G/75Z//ls+YPrsOUeceunVsXaIN0epbaRBDCTdyX6cGuQGgRG0 N5AY5LDXC8RXATUO24gNpqldVEUKA94irkikIxKpw2o6vBasCQSS7lF3stV+RtZuBPrCkmPveit+ VZxlwqLk0HwFqoPToXcas3W8fn+mI2wPxUFnYn4vowJrzu8l2Pip5Wt8MBtDqBGYP2PqbuYAF3md vNFBDWcVtfKmpsA7vV29HRFXXbM7EAgij3Y84xBV3NiI/KPdn47hFirAkq1WiP/+uB/rClY5nQCG o03C42zDhqMeBCcOChOKa1ggsbyLzzpizuwDs6f+/XaTAiALH/8qNMQZ1Z0JDpZVjBVTSAbe2iI5 eIDUwF6rJniSGtQcVp6X8CWxShfRNTWrs0IIWqICDm3hkDdTZxQnTJQG/Xl/W+pNOWDajKOPOvWs i4r8FY0iFUYUGQ0aes4HIyjJCja7IsNJjYH2u4pG/Ps6pKLFqjjzmoYGqMQwyNHiQi0l0uUOQCYG 7dhgoqaS0WR9w1lZuxcs0I59ICnLMyY6zH4wM10Z+8Uq9+wIKzw2OysTkxzs98JoJHOiHiQp41nK ODaEGmYJdmw4NfewCah93eJ18pam3sDtD80cDNR1RTo6XC7kKmgxspepa0FJQucCq0e21/b0pONF RbgVEwkApAAJQ1r8DyeC7JAjNt3rGflEghAk6EFt9xdddM5ZRx09Y9rfyGAutA5C6+iwE4MdfCL6 0+lB1lQQMh+xtpGLQmAhlhCQDEV8T1UY9DJ4DeDDaQF2fLKTQ41SAQ7rt1pMKYpJ85dSiKGJCs5h m/51rrJfds7sE0466+KitK+xCgrDZlNMsOqBU9IDZW4SwmQGhIYAQ0SGE8AWmdEI3Dg8ZAaus7Zl IzJEmRAc7uEWFzVHZCwcbMJ7sIAebk1Fk6km+wm7//c5/dCTR8c+qPD+tpXUcDoCzFdQm+0DOpZC dSy+/77nls7LoGNy48CzFz8HbCzRJMU0N8iNiGDjZ46oYmNsOHksqigTESdBcTg8xAJ6Np7xOOCQ jkYiSFTWwmIL1zfpH3CpB0LCCZUMbsBJrejhyuc+3yBkPM0BawL4YOXS14NOUxKIyDCiyuAGTogV IQjxIQCp9KXzLj4HXewzsv+4BjP1Vks8pm6oljXMYfNUHARHv9JEXVFJJOhhEBbcLMSBEEEeONUs RRo3OPiEJyUFEprJWMYxkZcX58A5w3E150hHoCTrzzvpT3KSnBknHHXqORfFfCiV8n5XXiBwz49A b4zYBRx2bgjuGHy9jL6TEAM0RjroZA0Lvwa07dqgNkgfcgblFpZNaHFEmzE3RwTuVJjYIIVwOZwk ON6diNuXVRbojvekzGLCw/OT6tiMENFhDrmH6nj0hdeK5+39ccT/35g2vxzze5kVWK2l/EJtCDbM yUQ/+GDz8ChrrxMUB9fC5vQ4G6vot4EcpfamMRRWmKk0R+FxBDcBHAzc6qQLyCHs6KklO9p9Pp8/ PShjOAoS1oQV/mH/YLpHnH5Em5KDG49mKELUDsEOSrzWF7vo4rNOOmF2zu9kMNlb8tOsnJhd4Nwp KvjDivolaVFe6JSAxqnFdDGwZzBBSUBcEHX5TFTAjhIt1ypZCogZNUl1ElI2csQAR258ECkmU/IA jgun/LZOMi1n9lEnnXNRUU9tFRRcmQoL2dlsI2U27GlPMIgNnik0QBMSQ/6V2UGD5KRKsjztmMGG IDdG8C1im9arcRoIpJJuNxu/3nE1B4JBvnOwgeCAZ9paU5mFmCB2XIGmUuYsmrSYXochOkAOoINL Vb8sE/0sfvyFF8/LzBE2STF1/tLn0Lix5LFl6olSbozXYEVt6MB5xgfvbV47dvLM6RP58/2N9CfA DZgYTqfnA1tNoA6S19VS546GW5tq7PgAZDDJcLZV0SWtrGC+UtveA3QguPf5YV/KOA4E7kFYh2kf 3A8vzRPFxngY5+Moof4QfDX2+GGhXnjS7Gk/z2CmbcuPI1UxB8ibU4pyD8Wh3efystRR5PanLOAR TJCHNmxYiAfuF1mtJbwk9GBY+MQO30Ru8G2MwSlUHGq3yusWVlukZgPFUXTO+G0xNXvagcxJFsVq vW0EhugCIoK44CnBoczAjs8RmhoiMQhnQBZcRojKADMcZAYewg2GTd6VnEEiwl6wALDBTCXsjrqb XS6QIwrUo1zLd60BUPAbtB85kQ7+rLmnjAaFHRrmgHvpBgM6RnWeHxRYdBGWF18876CsTEx4TD3s PDRucMaNcmJD3Q10ihprOnLODbOQQq0xOgpqTHCN3NropI3ZyKh8Bln0JuQq/OxqTqbQdbjJJn+7 Nhw86m9KNdDrpfBox9ZT6yM5/BAffuADaQPaq9T7wM0F8xL8YI4OXGg0mgfjir6iLgj9kTbQqd2Z Z73lwpOOOvrgnOnZ+5/wcX48Zo4+MdMUVlcgNfx+Y+JAeUWdS3JClIb2bAAU9ELVEyUhrMCGlV4G HV6GoTj4+iIc8/lNfCP6sflMx7Q8g+vCEIII6VK/r399zgHZ0w6ePYe2Z56jx+nw0H2gypDgqYYK DTiiCg6KBh6FGJIpQmNUerFrJL2l0s1tnBl8I7VTg0GkJ9QaraAGAEGXAyaHey3A0cICul2QFcTV cDRc3zChcwCwzAJ2bH7bZMe46hDRkUqOGpN1cDp01GYxVvP0TIFlouPAMx98drGWUpbqWimUG+Zq KeZQtqD4GsG1w6fMnDXxnTUXwuRgtuBthDxofAaSwx52id6A2xWNut3uaKo1XI956kbwqehR7dAI 4YGoQAAdfCB8PQjSI83WCriQJaESK6bqlAEf/vbaigp8i5R9G7lxpwDRI/YKELKjrAa9IxW+dHwQ b/MxwDGYp2VWGBw6VQ/9DlEc/dI0ytDO8QIeVGDQzCihzBA9AVrgEuSGZipARwmAkm8VlCg5RK0Y JofpacRAKF1NVi+SIDA9WFUpChUgYWFjLW2bltJxWFAb/DoUHPYG7lEsYUuGlMEBjAovUjtBp4NC w1Pq0eZc+KCl8pZikDDYGSZZiButNnUSzdAbqQ1JN79sqgE0+MMBjvpUGC5V6cSP5N1/wdzw8GZv e+Uv0aGV2WRylPOS9nHw21JjyP3cTL4ykZE9f9lzjy9e8pjIDTSKdo4XU3QB6Z/qrwY1JmUUwAm1 4liyRaC2Ej4euJFsdkU49f4TnQPLBzrXrHliVR89j1S4tWbE5hAjlXc7dIeZtiCQshAfEBhgR49Y H/Al8nFfMnmxCD8w7Q75Af2hrKjkgV9wp9cMnFQ2VzWy/6MNgHJu+9gSi1FSiHWhKQsBgq/z4mlz aQRKAbJDu0WJBuws2u8lyUhCpQW+LBFWUBQJX3jIx3+H/1ee8zuxN9dXSBMcljxWacTloByRUm2R ryjUo70qvMeb6m0/pRM8/gQR5igKC7U5qDFkZJoXAZjSXSJ52vhG3EtrrgP/nU0sEjzsDQAON4iN 1vCG5joXDOzuvtUr1lRXV6/DLwnTIPSyay+JUSo2KkS2dwRgcTRVTcrUygcsmDs6GgQ7fq066JGq 6Oij1cF8BW0d52Xa0CcuDlr93IMwNwphbqgpqmmKKTd0vg2hxvDwFTNnTZY/neNrdEJwoECKakmj o6Ep6ep95Ynq5e+Xv79uaXH5spXV5990Z27uBVAhLc1QHzKW26OaA0kLdEqlpC2St6jj4ZPgIe3z xwb7YZ1qesBxIBgfFgNZ+BnLBEbeQ0jCEwUHr9id0Ox0Vz1VbZ99vIhTi8qNTO9CvA7QguGPmxjR mqm2fkquQnjQmCAZ+BXzEjEzNDuxYKf/VyJJdI8rZsGF2QqVR9pYqtqqWZCwA8SiOVoU8pd+Lj4E QJEqs5WSGmWykRUGRcgLuczRPWyn5b+2V3ITTMhYRcGnyQmfRBCetlJ+A9/DKMWMMPlAZ4YbDRtv RDp6e7sjN+fOu/OyFdUry8vXrSvHbmDNS90dLalwDdJK1NWRy6TC4ZozJusP5xBpDauoraRTaqLD aCRlJynzFXR1lCNfefTFZzPz/ExQTDv9AZgbOsHXUukUVVeUw+eJjZ/MjdHhY+YvmMSqVvbVFfi4 q6pEOG1BUOOlNQPriosx7Wj5w+UD592Ze8l+us65G5q4uRmZS2uTNj+zGtKI2189D5Metb5awzRl xYVPvz8dj3OeLksB+8YSYp5yKg0OfqnwEhsECDfCSKOqrNErlzBsX8BBMuhkGzq0PU82gCPP8D0U G+JsKCmEBmYNhVcIDOxADL1O5ZEoYaFFjvnIq1id5abN6WRU3iCLvTgnNZgLmd5oEVOVIlQ7EKUj ZWUQHCI5VHf8zNrQrETSEnWHoNREa2nXnAcPlS2GFYrvLW1QuSJuiA0JCka2bUDWiKZyOBmMjjN1 BuKFl+fe9NIAppZet46/NcLD5W7aDNrgW5Cp2I/LmrTgaJZkYJO3Ylx06NJNKS3Mco37allI4f4H Xlw2M5OvTEDMXPbsA2KKghvFWC1lXG9ERG6I3tiExbNOmbtgcv/B9zvX0cCBDYFoM6Dxamf1wED1 QHV1cfnS8wGNnynMeRhpFagPR10RjL/c0FST2tAaxAxUuBmEHkhaRHoYFZd2rbnA90j7CQ9fGgCJ ER/5+JSnd8qkgLcl5Ae0jgoQgoNH7MvkBgNXvP2ffSgeBwWHMQDWojYpzdG4zBrInXFDy7oHhqth ESUBPmAn2ChJFCQIDrkKB4Y6YwiXQwKTEtnT5RBjlTsMg+2XDnZ8zT4yHHTqQQxj8ReVWIkIERy2 MJ7SmoXQPZhCFeFsg7CgI+RFaGLC1OQZLSW1lcIeAVgoOKBJzEYNOzMbm2F9ulvQTS7jD/ugKVpA cHezsZSvCY8VgAfmYViHqH55xaputP5SI0ajs7MmNaaDHWPBt71cmcUkh4y2Z7qCTlKKDuYrj77w 4mUZk3R3I+f0J1mChSlqpinCDVNvaDEl+Q6ogclDJzuOcgTdLldvd/crmPrrCUxcybmKi8+/XJXG eEw5JShDsKLdA2DdilVz5x5fE46SHmVO+hUIr9h8FV5pEqslOyRh4c6viQsQko4N5hXx5kyAH1QC HGmK1nV/TzvbP6gz+GaOWrEAcKVgy4eWeL9Rb9Vucm36JjkgZSRPYbBDlLTQwa/mcLaCEugNIych RwAL8MPKM+KEIQdc05qLFmRlXUgKHPxgqzlWvwAnUpOl9IkBHCHKCQoLjE4dh4ZOWaJGsmgMdTOq tLVW7AyPhFFw9ZTxqEKlTLwQPPCsqQczurojddGT5528agUspzXdYMGGZGo4N4vxC3jcfNMKGGWd mPixGr4UphF86ZXn3U2T/gdEdowlN8sa1sYaCgGQg0aHeqQQHRzA8uiLD2dEx27FfjOX6UKwDxtp inZv9Ck3dO35d54fPplu6B6I/SvLmrvJDMxuDrlRvBJrQi5ZcufvDJU8xu1OYlx3XefKZQ8vPn1K 1tTpC2aeeHxTazTZWmNj5xLAgU3VOOihxke7jwUXtT3SvrgvLfSIw/vA/S4ugyQvQAHTl7if3WN4 Iwe/kbZJRWjLWwXSx0HzYhHn/zMjH37rT6NlLbQhpJJaYnoW+Xq0qA3K1dgQJVQbojdIkBBew6Zo IccSIlDEJyGnZGQ9e1ApNBRKOuA2D+DoL1g/IozArh47SA7RGNLCb5SdSA2AEGYGaEFktBnFVuwQ BjHMHg2z+UN1RgeYkTp5/qGzDpmSdcj55QPLq19qQbrS0Rs5e+HvVvdv7uwcYHR2VstaCa7U5C+j pTkLarRjm54ZL8xKM9hapivSDraM+cqzj1w3KysT/zayj73vxa8eLSQ32LxBvSFDYc1JzAGN55PH Hj59j/nQpzpaXb0rqosfW/z4/Y8VLlm8ePFTDz31e3+Yl+TOOwadYZGly5YVnmd8eIAeBx1+4vHB gDsKV+5zGcGJkM9ZoEPVRzs9UwKkRwlCdAAj8XQ6FoOUYOUWEZIMgl3eMeQ1zhhmI45jIpCet7a8 lY8phVRqkAw4MZaOhtGg4+31ouQq2mBOLqjLqWkJsCBbqMCS0KxFpQazJqKEXFGe4LvIMfoZrLtC 1fCMX1MckUAcBMOW0nS/dWMbzUxiIEUuUGMIM1QsISrZmGGOGkY4GKViqSpx8O3qhMAB5Z71EOSD vc93NbceP//QGWCGxoJOfMqs6et+pfv0ebl/8JGSu5yf7pg+7uny5QNrVnTXNe2x9GDqgnknJ9du xuBLkxy6vn3XKnqkmFuw8KsHvv/2h9syTej/Um7cuP2Lnd98y4EpmHVjKe0NXQ4W4CA3+lavQoKy R2duzPbaWt1dL1WvLHyqcOXDQMeSxQ/d/YeydN7ck898qdcchDBOj+NOPN4ejqJzccRB34P3jEh0 0kOlRw9dUzyADMWHX7QHDnGMYUOxlTe74X7glvUkFknikLdt21v5aamq4OZlXaZEW8oJDl2LyVys jeTQuUQTUmgVhMgePCA08BRqKDIICE1hBFw8ITyYsGBPeQNw6ILV4pXynSk6eM7een+/dagWnidc DEdVE3hBYCgzoLtgfuLxjM4xUOphmZUPkRqqNNRYtWlII2mQUylhFi93/fHzD5/xqykYZ53e23vB sXNnHvrHQnThmqXvl6+E27GuExOed9RFT9yTE/lNmX746aNrh4NoJCU5tI20i+nKqxAd5d/u3L5j xxfX5GRl4l/kBVft2vXpjh07dj7NNIXckAXayI3IO32vLl999rwD9/SkjVOOc5TVtDz/cjE+qFY+ vKTwqcWL75nyp/Bb+PtC+cCDjjixrSEQHW2F9uB8M7yHsJm2Bz1TdT4MfNA2TeOpj/QgvFPWUwGP RGJj64eJISxK/2Ziy7Y3LbAyDDjohMIMNoJxoApZouYoN+0xBwNIg3ypoHBHXiRwsDBfwRMXiApe 1aosLso1CzZgBm8CMLEoK3MVUrsIOvQyB7ggVYlZQ4PeSpDR6S1zCjDU5K0EM9jG5vQw2rTUyrqJ HLQbtNTo+KDIYIt4sLXe3YIP6JaAMGPK7/2iFi78Kxl617ri8vKVGGL98oq+iDuV2tP93mzwOKbv nVEs3CQDZo3qCp2OgZ07tm/fuvWLrTdmZeKfxo3X7NrO2LETvaLFtDc6kaVAb3Thvq3uO/1QJCh7 Pma1eWzu7ieKC596rBxC96n7r1z478kIepzrDCbdUfoeHqd2mHoZ2qNO29QHfBAc2OFAgsQpPkCP eNwXi9HPKCipbMeIEqBj45Ztb1li8SJCQwe7SgFFfAiuIGsOYeGr5ni1fGYfhIfOuiED8GB+qqRI IKxMjEKSpOhlBGFSICDR4q1apMic6Ilq/mJuVlyB4hi0JvJBQT9mbU3VspWLKkMyE6dOakROtCkz yhQZSg2Fhh5GUGxNRVsiz0dc9cefePiM6bv1wXEDwbGyfOkTq7vrUqmRrL0QU2fNu6Dv1a6xTcFA kuiIQHTQ6fhh6w6AA+i4ap9Y7v8/FJQb2yW2vo8PBbE3kKb0Pb+6+OHi8+ZiYfm9FKc5ylK9AMeS p8tXwuS44xK9vBv0mHPEuR57Cv1iQWiPNkh4hBimmrjQ9AREGJAdHOlCgmjygkgze+lPoX6bh8/4 bds2WtIsnkhLuOYiOhZW5ixeZDSHm68RDswoBAJkgPICkeBRz0IloYR1CFcQbOXgDuRghgPRYZVp fUiHfMGUtobo++MAXUNmDfoGrSErQVhb2TbqRJUVEkMyFzDjPY9HOsfBDKmcYCdPG7Yygxn0QOtT 0bqO7q61ZMZsMGN3Y+FKcqN83curu9GHviBrbwSTltzTV7388jubgxxrD3T0welY/uU3W7du37o9 Izr+YeRcb2Jj67rvxBXFEPq+VcuXPNR5AROUvReHlpa2dq0QcDxd+NQNCydGtB4457gzqmpS1B4j 7BbTai02I23Bo0LG5mMjQHp8ePrTNE3Jj3jAW4ERdLEiggMdIPQodeQ7HgigQns5zIH27LCQ+z1E xWD6G3Qz+BATlBaHpCLa0hEyekc1EtpgAjxJM6n+NNoq5jIKImZUcTCDwXSnllAJUxN4HGGPTn7m MRq63oNXyq103NOwUWxI+RbMsKPWCj8j0tvlqjn+xCNmT5+oSuXl1wEcxQNPrO7FfCp7r9GbScvN 5y0tfnUYpVmXOB2vfle9k4pj+/ZdW2/PFGb/tit6+3ZyQ8nxw0fffbe8c/Wq5YUPFJ5/M2bX2Lux 0PN5a8eK8sIly4qfXnLPRH7yHDBjzqnnOmowaW7YDu2BXlNtUDc8U4DDcD58eIhzqkFy2PBfV3hr +8XjgHtqAEPnIteyh7nukgRudWYm5mB5K+sjlBSatoQSZAjBQXXBzAVfQGEIUsiYEF/X1jAp6Gq/ OkepcDkF7jT1wQ+hyYHeNV/MEsLgYgxxc9qagAxlhgOmhrLiPTzN9ESLtdKnYcf4s7FoXeT53rrU hDJD45I7BByrOtzRm/ciOHQU/rybqh8u7lubHO7qe/XVH8gNag6IjmsOzsrE34r9rt+xQ6hBsbZj 6w9fVhc++GjxTfNm7QP1qSnzS2tcVBzLlj1195QJf/fsg6E92pqiSWoPh7qmFUaAINwID1RdtGVM dr6e0jbpIy3asm1jPsaq0KnUzm+rTN5HThAabNLSleTpXGr7VolO6kVkMAgHpiLQGIAGgIEHwDGU IDyICmgPMEALsjjgqb2nxhSkRBWD3Wp6mTOOxHwxvF+llFnrytTS8Di4E6WhuAA7yIsyxogNZRPk JtQZkZTj3CNm50zGB+/CO4qLB1a80pF052bt/Thkwc3nYxhnX8sPO9XiEHjs2pXJVv524n/7NV8D Hfxn+3T7ri+++WQfkBpmLLDZ6qA4Fl957cKsyYn9smcfddwZpSg3puqDI6Wy5gKowQeD7OCTo2yp P9qRuHgD7D6vUHAM9oMQuoaSNGeIGNBGUo7BJTj0Btcaq5V1FTwkrCBGghKDUKA3Sm7wjCABOVSA ACwhC0sxyGIkzSGc2GmuP1Lfy2KcsgOsn4ojVMmurqpeKaBQYEgzKDdoDFUaAo6Rhhr2gda909Hl StnOPW5OzuQ5WguvXbl09Suu6DH7yKJqUw7Mvan4+y++oNRgoLB4fYYb/yCm3ng90LELfRzffHPv 4bP2kV+rxPymroFl114yWdgw6TFt9lFHnlaKpsgN9Xahh7geEnokPaRki2faVVHV1ugtADgs7CwH GIAD9T8RwAbPzcXbsJSKmBJ8CDO0EIvKagLgMAquCVICxqieK0gIERZXqEjwyNcW0hK+mcwkRh5p G7ukKuKxWHWQWxzgaORCMvVhjxRaPQoOzJdGWJTKBmbYwYxonQvMCNvOOG7OjEmfxPfyOzrXdLkv z9p34pAFM+/95pudX3yxa9eOa27P9HL808i+8fprtt4786B9zhtakJvLWsrkB+lxxJFnlAVaRzcE anTZex3OMa4/oDvAj54mB4fNWrd8vN6Sjvfn6dR9upABm0Fl5XmZ1EcZItYoNyqEhM60QcszpL0a NDVwThtjiLIDRyEJTqXYgitkh1WsVG1CIyvII34peQ++1jyJnaNxX7wgMVTB3oyIlk406H4iwAwO UqsHM5pdWJgxWQZm5GTvGdthyuW5uQuz9q2YMv2gmTu3X3PVwftAcv5fjP33OWjshZg67egjjqws bRqNpkgPaA91TQkPMU3lEcbUFc4hgGNRmuZogYCDZVJRHbriPMxLXTAJD5kO0MK+Ue0HtRAXUnCl zkiEEomh0NAQzA0eS0qYqODl9QCKZC78Jjz1e6XmKl0g3BEbomCQMGlvah7AEctPDLWTFWs9mpVg j+AOZRN7U2BD1O3CONWk7bRT5xycnZnMBpO/Z6iRid2NA6g9KmxNUdDDPsJhcvBCFR7eWux7Upwm fSPBEafioLnA5ooStScpMrSVdBH5QXbQPdWKLPCwPhQKbQQo1g/xbH1oPclRkgAyhkKhxNDGjbiG l/j6xvXyImACgigj8gEdmYNQCaUuq859LAZpXt5gT2xRaH07YNFQj50BDl2VsSYAD7QlAmY0nHbk ERlmZCITExz756BZrNFmuKZlbFWXOcWwa2/lcnBvbfl4SMEhC7/yqfPx4ExHqOj8HLRGZcQJH1ad LgwjWfrz0nmDi/rjeViyESrB348BtViKhdOiFvkHY7g8iHZ2cUjwnZQiSGhgdmiyoh1flC7qqxiT DEoDWAyzjyU29iAxqakBLSRH4Xom8ECbyYzUj+xdaWwiZRiut673xtsYNZoYz8Q70R9qotHE458J FCillDIWbJcila4IdMUy2lW3RUeqUhctobpUGFvNDB41rToz0fnhn5GIrDSGuB6JujHRGH/4vDNT r3h2qzF03hmGj+/7hkaz8/C+z3vdA8w47uD/E5VliSVtJQcdjnCP6JY33kFZbqDHlgm9HVH4wTvg sWiSxkFJ+EZ+mQug4DLE9M3CVKET9ITOeIhMRbOJHCrwoBA5A5+LJlKt00wGygy+MzYRDY9TF20w KZxemYzRUM6wAmuogMgzDFBqKJdzGbBBpY2NZDhUXc4Z0aQEUPjLFZ4VHUGJ3wLguAvAYfpaR6ml 2uhd43C2HmKp5Zb89T/9G2+95oZrjrR00rUHix1+xjnnTWx5Gm3y9S75FFYFxrFhaBwVexeZKKbN QNGbZvy3GQCGOSgcDhfP5sfG73zoLnQpemH7My9t3e4fDvk6p5eyvrnicCrgnlruScx2zpXLU5PD vulSz+Dr25999vW3X3v+oSfvmEDkCHQSu0OQPFU9Qx/+E+JVjcQ3j8ekVvTwswLPao6qWkGK2sPo j0TlQO8DZrx2DwI0TrAwY+1y4K3XXHPNrRsAdg84/MbbbkDuDuSbb26wIuL2Ldxj0wkXnDeC9Kh3 H0fzkFHQjC1oHHZN4xnduarX6fHQQ4wPeCOHKWkBuQIvjT2/+LJ70u8sTibTqXR6Kp1Ip9OJVADX VCpF42QKl4SxMEUXjHHRl7E2u1CcHp6bef2FhwRFqeYcLkPTIKrUQCuj9SwNusirQqaKHSzoK8+P Ut3xV5+cOO8cCtCwZO1yABJBv6Fnafd1QI827j6LuC4dM/Rg2t179+493vKarEOw2AXnbXvyjVcf e/zxu1qmxsF06UnyuAA9zPBwMhsMi4K7Oz6qI0SWkGBumlCi/DIhwsxiKpEIvFnCOFHyYpjYjtlk +pliMhXI3juVSCSTo8kUQKVE96cX0pBOh6NCXpTgauMVHEZSLGBD50jtFT5PporjjTeee+ze0afv vvicEzZZJOi+ymG3f7sXQqlwJLvb94f4Bsp43U2y97vv35uJfFS+9Bjrn8+6OGxPOvH0kccf3APg cIjItTeiNvWT8ljNFmxBPeDCfscdsXk89gn3rnQyESj608CGQDaBK84ExkmMU4FkCsCRxRWLSWxM ZpMEHAvYk029l8Zq6lGsptNvxMfjQfpbQCgjJsxobE80i95dkmF04JC7Rt+PWc7W9TL4Ty2V0Q51 5r3vv9ttyDcrHW0qt62srBjIsbf3yyGUIPb39Jxm1XNet2Cxi1qNGuI4tAqyY4NGBxQ9hNOo22US HkH2zi1vvZIGNmSTdJlKBQAF5STgY24qHYB1spAFbkzNTQEyppbK2DmcnE0mkktJZyKRKgI1EtlA GquBANaw/w7QswAMmx5e+stax+TEAXxQOY48TBUpd9KRVmzCOrFcR1w670YBut7e3i9N4Ph45bqO NpVDvibg+Jiqer3n9UYgff75/jMtQ3ed5BYiR+0cB3K0i+hJHGRCrJYod2Ey56nmR9CCKAD+Ymkh lUhli7OzAI43iwCOTmdyOZHITg8HEqkl9wKBxeQMwKGULAJEJqciGLun5oEV5eQwQCQEnEmnX94G 54st6DF1G+NPmQ5aj6H5MCBHCTjaVpf+r2XThd3deHq8ERRNnaEygx9DVq7paFe5buVrZKDs/faH 7/1eIIeXoMNXvPQIy3+/HnKkAo1D8FT4imgniCD0WK0srD/MRq48hyo6dz5FBOhsGhLQqY4S0RUL C8kACI/OziT4UPcStmSXZzA/k16m1XQE1zLecU104rqd7p/fEkMGr50i0ikKHRcgBcSIJa3mPGg9 KeY5xh5U1Ss7LFkXK8U3iQLekYhXl4++++Hb3V98sbLSvtlwN369AnZj6Msvv/TqGgdefX193d2X beqwZJ9tlctrBBx5DXFaYiav2QQU36F8eeOgIdUBrIrU5yh+xyuhmdB0z3B52u8v9xQX+51l50zJ 7S47h9/cNex0ureWOstOX2R70Tm5vXPG6ZyMDO+c75ncNVyaLJe3und1dk4+4vbueiYWH0Hwqi2Y 078c5grlp5ixX1WPmKcG/ICqqMejytoZHZbsqxx49E6nn2CjTwcOv5eep4+++/brlfbNhztk9/f4 j3SjL5sBHASbaH3gdfote2Wf5Qym3mrW82Msb3fhd54Lx7mgQMGhRlUeZJsYSWw81STM24SgrcIU mAKy8OkqMvB9kAB1OF6siBqvVXjoChURA0SKYZUFJGkFiiblK2gXhzhTRJxSb8pMvgtpcWYgqp4z R9Fn1QJqlfEoO8ZGx2JbxoKqUuDb2Gf4H8lh5zuH+kiMH16Cjt5eNx6r727oaF85MzDk8/USLUrA Qaipy6B/8pWjLdpsn+Rwu73ZaHRxhTgrMh4JcVliPBrnBUGvoaHnxFerGObs1HJB03icwAcRwEGg UBABGvTS6E1EZCit4UOFB45wFbxjK49puvIa3cryVLiQpeLrVB2Miv5QrVK9vVPOBjyxuxTJY2PH JybC2jabpDDxKy2Hyj7JoacM9tBDs4ocECJIfT50q27nusb7d3a73T4CDlPnMHBjsK9vqOcyy7+y LwrsRYyt2WqwHo6zV/Xma8gkYfII7wwKejkNykxDAhuiKXiR4QvQM0zIqBR4wgegBUSraKKmASI4 jceAAz5wmCWMwTSPd8IYETt4nIAT3M1jAFASKLu2CvOIWFJbOJqpSLWa6rLzXIbLjMVFTlUYLnNS hyVrt0aPHnB6ByEmdJjA4fdBek7paGfZPAfg0JHDNFVIBkn6ekKntTNm/styeIGxNVqKx+6B3gGv rECEBkyT/MhIPCiRCUHp8XQGKZsNBoRxMoydsUMYfQ4rDINpzNECfa5gRGM6ILjZvMWGZYYGZPHk IEGcejunXCE2Ee6qq4Is2SuizYU1e0bkZAUenxMtxXKtst/Zlw35Q6FByC9xw9Q4/O1tBR50adH9 S2MFMoiTJOR1PnaM5V9ZoxzJ2AEcclBo7Wm1GoqiCA6ddsgFxZHYmE2GqlEVkC8vCNUuO5UCc5kR 6EZbarASqw0OiNnEO33EMnbqc3hBqPUsqnrot+CgL6AFxmEkylJnSknIx2LxYE1SZYFhWeq4X62i /ZPIC7KNZa+ygoXXKEed1tc9GAJwGNIXoeMn3Fg+s6O95RD3gqly+FeBw8SNUKjf77vsCMsIXpMc V2AcBByNBnCjWa+pVI1HwBW/98zYyHhFkqk2D0TPIDFeuq8FQg3XqH09BOV3aMkMwABg4DBbOtJn o3KY0Vkah8eDGVqv5ujvuapSMB+LQrdQBalqL+TzIkNeYGyGEuNSbJwFHGs1RTe/1I1GqKFV5DBI Dr/JcLjnLmv752aTu4doDgj0rFVDJWQAR39oyHtae6tc/5YcWYHG0ZBqjRaAA8ihEKPhQuyEgA5K gmtsJKapdVI4JL1612r+O8Y6I0JJaWaTFDppCFTBFeACoVAuHJgkOKE8emNPFaceKaLmqOiP4opO jFdkRcipNTsTzoP8sFPWLGwg0K5dssPSONYom14Y8g70m8CBp4X09IhpqOB3uHjZBvjfetzy/BCU DjJWIBETOUj6IaHuFzdbZvAagKNgcwA4SOGgs16XkTcPJYCQQ/AAMeDbiAZrsiCpORLyspi9l6pk Y+Ckw4Ma58Y8uFQXlQwMCvhEh6BXIg1ihPUgtAsPljHGHBUNCyqyOHJ32FFT8Rewt6BpmTwP8wY4 BAsHRKpLdbB5CzjWIIedNugfGBjohxBuEHAAN0x+w+12L1+6IaIZjp2fM3QOKFrEj/5sqkAGBiJW PNga5CzG7mrV1SaQo9loET8Km4I4DlUF2VAFxSHz43dHbXVZFQAUOQEPO3loMajSWH83SBBakLAD pxCUsNcYV2Hq0CZM4F3ArbgfY9ol5GqqFouFg3VVkmQgB3qpaBy8vjZwslSumIEvxiY54Lu1CPB/ Kvsf+7oPzZN14FhVOH7SN3yEG9dvEC190/XZbpPoIJUDQrhB0q+3pe/ts1Lf/il1FEd7tpaiNJqk cOwhabVk0jkkQVUBFh4gR90+DkuiVpekoCpAdMuFUIPe1RzGsiQLBAu4ByAiC4IqGYuqsVWiTQZw YISvrqq0qtQElAvLKPUaWBWFfDcuO8dm2C7crkKNQZobj6o/1S5WGzuxw5J/Igccc74/dD9gY4Bg w+Q4VvUNwo3OpQs3CG6g88GlU91DejxHr4EcvzRWgK0h3/2bN4TytV5y8BUj8HI05HqjTsZKsxB7 a6JQ29OqeYAPEnwsBAiAg5qaGRnPO2SlpiiyipcsCZJMCCCpGABgMEGfZCUHsJByeNE3gLYQsCjh Sh/pUGm7pNTxVQIfnRix1eoy8AaTsHFsDkZjbTlX/MEdO96KA0Z4igdxdeW18IOXW56zfyCHXuiP bAVu3N8/0G/ARoj0jZ8Cv9w9S6e2PS/6sxx8WWCeAjoM54rpWtGRg5QOyKD7kmOtf2B/Vw6/NjqC rtJNud5sNlutwlPl4tzsQs9ipdWSXEJOxoOvqLKOCHWZiUfHw1wB5QWhKgA86kq9XsNRr8EZgzfw I/iaBg2aGOBSxxYa0x59L4TAKEdlxfg8KpRqVeyRa7IiqdBcPHYHI9qrzKhvOZBdLnp38A4e8WKc yxbW4nduu8DisP5+oOhWP1qu3z+AhwKPBkGHoW5EzLgv98L85g2EG1DAzixOrsaQ/myt9OPsx0nY 4XdfaFEdf5MY5cOZEaZiw68/AUc4kgwsZSn9NbkruKcWBBEh1yVF1zFyKrQN1cVp4fEwOuLHxzNx Vu9HCwnnx/X21lH0jMM5guLp2BLFlWZxZKj1E2oZo2MtbsAEPrNxzZ4Dmsi61GDiwA2DsDCXa0cP FRgLzC6nFnYiElVkUTl9PD529/i2CyyC9O89JMe+1Nt/P2Sg35RVesN0w7p9S9cf0bHB5Ij55e6f dI6ffSsGbugGS2/Iojr+hhx0Fs9p7Eil0kWKQb3h8CWnyp3+UqmIB3eJbTbJRlFlSZGBHcANVVVI x4B6AN8Keh3Aj1vQwGRqHNrgA0PQpgVHNI6G11TsHOXOccE8myfRGK1CgaVQWOCrkekv1vCtKukb EpgQdEuA7lNx2HYmkLLvHHYPDzuTs4uwXNh8gYlFxyfC8fErTt5Qv5JrJje8g1u3mvQGialuRAxW FO6U4dmrN6BFf0TpFxTpqnPFQA7gBrHIoaH7N1s/Tn8u+51xBctpHBfjbF2KAlOj8dzs7PB0afvT +cq7iVR6abxVqwbJSoHIKmwMvCmgNAhFYHI0cY9phMAYaTTpNNwyTUgdbzTCRTGWsLfZBAtK2CMA fVQFyobOdNRAfMCNwzgqLBq0UI2xycVHd5a8Pn/n1PyYhsy6QmXLyLYYlJWx+EXtmwK+buRGH6wU AzZwmiEcfb+kRZ2zN21A3ADRceEUfpF6ff7eVaUDxA/ZKqbSAfAYHLKojj+TA0++SGQrpC/E4nkR jAWea2/WN+2d2XlXofWpbSGVzkbrDbhLdLcpNqh1mVhNGaJA5Brm8LmGgYQXDBks0pyKT6SmYAYi Y66uYFm3RxQVG+gO3FZTcBDjoVBvJqbAVzjOlVlEQbHSSGx08b1pt9vvXH5VZPNxjn/ojrsJODJs WLzcKgf2p+TG635wG8ANQ0x1A2J6YYEbkz2bN+qzcVq2OPRrouNn3woOUjv8QxbV8YfIe8bNIsdr mgZbZVs4mpcJOGxznRH/cGTrK9E9n37yOWqJum3NhkqeU7hEAAWwLegxrxN2EIYoOmiQ1DAiqhRX TGNeqRGSENbImKYx6Sy4sSbpOxSawibdd5uTVI+jwLHo9ujK70BZ4+0NNfruLu+Hkz3TkYWXNXAj efGNB+8cA0+CMzOmXWC1VP7jyI3ekAEbpr5B9J+Z2OY3cWPOv+HojZ/NuM3OOdNcMQM6AKv9prFC l/uBHb2D51pUx+9Romd5NCP3nedBO24J51UwF43o7HuRcvmj+flntE8/++Tzpan0XR6Eg8kUhaHW dFZCRipLXVWIlqATF0IOVcE7YEEfEa7ofGpTrpHzpQkFhCYkmgawYB+QRIcSMlIkNSh4kMiGNnA8 I+fj8+nlNz/f09y2OLTw0Qfl4YjXx7LxfIZ7987HRYa4FDAmbFi78qQNE4HwTyM3ftI2+ulYpUW9 Bm706lFfG/oHdVPvLCI6fkWRQuMgGTCsFT2qY8CK6vgtI3rGRchRF0nb0JvTMw++kInLdVAcOyZL 0/Mzk0s7F8vPf/LJJw8UU0mXbQ+C0GUoBYKOBpJuX8gyrk28E2rQDBZUGhs6CFgM81KXyK4xlrAA VCFeg4aYhbWSA5zkgshZYViwG56aI3pfOjvV+vTzwnzpg4XJr76a95c6M+S84XY8/gQbFOwMz+Uz +mE7y2ro9yN71/abdh1Hp/M2L3M652VGo/HBGC8PXhN98cEX4z8Ag9IyynUFSmnLRco21lIc2I5R cEVglEtohVZoS6VlQi90dHEY+2Bd6Jr1wa63xJiYmMwnz+dHf7Jp1PfSzxj8Wrot68bhc87nfM73 b3Xg9TYRaaIsTWHHKbQPSzyFcW8cG3ylxl8SB946xd9BDtYKllCwZIVuVJKW8KP79oqtux95aQq5 XEkUUjGEyCd2ykeM55YWoEWs9dYnjt+4Pn7eETtxMrW+vnlsuDsoXNgGdICvkJ0L7QaDFQx2LJOo QZykuAyWUiKkIDhghI1l+hLSUwlBKsSmtNOOgOpcy2RwgSs/1lSK8HjJkjZbyn9lecFqmT15om9r cyPeH4s3DAd+DbQnjmk9AA7bRbfjtNPTVEJsYXISki4Gu5NvPL3nQr99eV4l7XJ3VYYp9FOxo2+o qd9gZdGx4Y9rVd6o6ntHZ/k7Qkd1tqLQsDIHFXxzIume1FGpu+5/4RMZmg0PZqM2T9JflNl0l7xh Y0FlJ7Kx1hHQtCz+PCx2dHaLIivr65y5zv4Ul1zoK6uZDDlJaQ2tVCRJFK0CkIFAghFGFwARABB8 juEhuKhIIMt4gggNiarUlDDspVjERxn8cuywlIQcGTLDXLLildUVj7Ovu398c2vzcqS9u140fv5G QZxoN3tcZq0tnFDER73KSWFmmeMxm+2MP2SA+84zNf72WRU33hRrmHbDqGKpyl+6aNtfsuis5tC+ vdr32OxsQ0vF0dEmYu3ndyJHF1wdkr2Fe2aMUpdy0Xv1JFmxtPYfW+U9o+kJRSEu6cmgUVj5IhBp XPx5sGDdcPb1+bbW1xP93WeEfmZ7ZTkD6wXtr4FhADsABlA9IGCgUwF0ACoAEaSJMnCCOxR5S4vU g1QGLtRigNFkrmTIn+6nVRW4RzlcGLxcyaYFeE95Bvtw9/DNra26RUeP0Cse598oSxOBJRd5QSSJ iEZTcHvPGaZ/NFi1BkpAt5JHhPfSQzX/FopTll6Vqo0oFaCDaoenqKu4Qe1Gy+BHD+zbK9TDihPH K3SF2bNXo9iNtwp0dBF2KMRv1birY/8jLzVhzTQKVYPXVMIsQ7CkG2rx5oxdcXpfMpZg+V411eOM nrH+35fXtz6z3fRvbdnGusdLspUNKkSDNfmxtoLVE0AAjBhXcGQ0LgkgQGAY5yfpF7gmqECDgS8g +CBzFz6koA26y9DmizAzhf6FksQQfu5ZkpXWEANS1Btau0/Vb2xu57+6vL6+3D58/Eb5VkKS1Jqt rs/Ekp2x2Ujb52ZOqSjE3ix5UAfM5lTNK6X3PyeRGKm6WNgglY+1bwA2KrhxfvbtGv9G3b660g+6 Uh2usE4wKlWlulCSxjdruEW7/+k3cJYihX0iugtaBcds+aIjnJU6mNkT/ntJmzKlhRWbOHBrcXb4 t+31TeyqzG9urrad6uYx+ijTdaz6Ea3BrK1kiH4UwTmmyA1GNq4SRBACiYqPg/oLXMOggQ+w7jZF +240ncksUEYQ5NApSgDiRZEIaBOApBD7EZrthe7Z+Oam/+K8HBKLONYA4IioOPCfevKRSCKRwL+r Q2F0hL9rNnMRCgKpdAlaB0Yt0deeqF3Kcg/j3HAbu/CD2WpjaYomwcgbQI2KvHG8lpba/q/2Hx0e bq8gh7QKHQxsVHUOfEtFbTXqQr/3idc4yUnKERYgPAeyQsr+6RlvNuh2tCWMqjgjvIvOEt9YEIta yucH1dvr2781866uba8U5rrlRRmTDLZC0AHGAY4BogHCQbpFEYonuTpAP0BCKOoHQDGFXoO25ouV zwE0qMege/y6uhJz1hNPiC1YjFKWUv7S8uqVIiUCpfT2uZOx05vb2s+aQ5vrW6Kx8XK5MRJOYe/F o5AkEgpo3wkvX1MoGLOgLCnkAvFgG0PqD4Ystg+PHKhJyrIfLEXhBm6w7QaLG2rW9lVRRVvmGve0 vjvqkPRCC5qOv6JI2WifvzUdqsauF2uOr9x14AgsmVEsiPDoMOliHdel+6LDG846chNutTqtiCsK moJaUcCIo7isEPETX18Y+26j1Hr5ap9sbbUw1h0q1RXXoI6uLa+glolugHnAE7ZwjSI3GMTIgKVk 6IpajSv0yERxUPYG7dxTdA+ye1BCPxoNijGW8TALnsS6C6YvQA2mtE7dqVMx5/bauau+yMZWE3/s 68X6FtEXHgCHUqSmfgPvoUNjGmM87silfb3NWL8XABCTKZtrAOCRev/J2mPwh19Xq91uwAa1GxVq zrrMq9spzA79B7X5xvlfnfgHp/gN9cxwRcogxz9dpAQdRk39q4dqqlc7+OR7PMAGF3YNHgX6NXmc Zy95+3yjQUfaOONQRNJxt6oA5FBIDXj6WkjawL8+yE8Mz37aeq5n3u9f5J9cLDXVra3CBwYdNEOb 77RTQtnjgjrOFJKIOcgBFNDpBkK0M+Tlgn1cUOQ1IZ5YiC/hIFIQyegC0CRBFDmAyVSUg9NVorwU p4kH1oOAc4EAUYX4ffWmTzv7Y9bVTN+5ePZqSHqcL77OlwZ0kEGt4TZNQpNQQB71xuIT7omJmeBo Ov/NTz9MIueYx01GbVi8RQMje+rhmqIs9z7bJUKzwcobO/OU6hI94/oSE02JPbtntv0nyXtlbra9 vr6aC1ZFDhTLVvCNFUlqZzR7z6HX6rh4SeEli4RPkISoXXnpm6FQOD8anAnOOHKOgigdN8a7ugoK RSKIxK+FswHpYHlwzO0+0f65L39ZayvwOwPXpuqwogbPKGX78QSTSzatGWoltuoH8FrFoNTlsbow q8HCHAQLMw16cZ2a1Gptk/iUC7PWSRs9FU3ZkngOq7SpJS48qyleUibg8IQIG+Mgk5RjMF3ECfgW rjWx6IjH2iT8scWvW0THUna9XpmIKNQADkyAwvwJdy4XDDqC6Ww27PtKqU2C+nC50UmydtB5+y8/ WCvvDnc9/qakq4obKvqhYGGD7TfAU0BTxDUs8f2n1VY6iIPeCDjI0vG3wSzdGDTGnbQ2rKT7Dx95 l0MHIMnoIAI6+N3jbO3xhnwj+Ww6HZxJB9MTDmPAB9xQFKC/K0R60IlSACLH9dmGvviJRHnR0Tqf ON95bMEvJBNoJUhYxsFR0C479uateiduJrvdYLBoTVa73U75G7ghlAOBHGarSe8yWwfMVuRz4Aqu C6uNlk7gF8f9kg3L+CmMeQQ4tUlQB63ULzMYvuq8MH7u5sVA49djZTd/LPJHueV6nqM3uNxtCYU6 AYCLq0LHchPB3Axww5EOZrP5kY5pi42DVgenO9lcZvwBntT7R2qiKz/wukTjZkCjat9g00Ult9OU hrk9mvKvdOWtfn4D6wVrY4GjOl4hNKabUSENP7rbRbQKRZEl6QQk9BpTvJRePn26YyjkHcmPpkez 2Wx6NBhM51qGcsYJIzUcGomxVCdcaW6/Ff/l5zlJR2EuUMj2ng7EOtuLUzwop6UpIYKDUymPBwhg wLlJdoveZNDZ9RaD06K3m/QGnCtvR0AYc6A9nrKbDHqL1m5Aa2I1AFnMeHAReiDuB2fDpqxmdAcD mMbSodVcmbApScDRP57vzbe1t8cdLTFx+Y/fRfUCrUHfWq+R0OZzQRU3+sS50ZmsYwZ/ieBoPpsP h8ND335uTdLxkbKoJ4URC6BD9tShg/t2dx08aoS4wZIUlqOwJvMqboCmXDi6R1P+te57ZTDG0JWK o4OVSHFjN1cIOKjU0tcP79u9dc/Drwm4JGxwecxR8wKuWfn5V2c6Orxery+c94XDo+FRgEc4mz52 JhecyMXBVTSJxk/9nKmNicgtRzk23NWb1Rizjvyx8ZOiYpNggfSROjo7eoBgAHjh1BksuDPpTSi7 zmlQOnU3dYQWTqeTHixOi8GOJDCT3mo34E5Pj3qTnbLDqCsxGwbMtiXYMEBdotEUFNNJu+lcZ/+w ZoKGJsH6WEP5xu+qtktcAJAxAvdXIaFSGI3BiUhwNJgdBWaAc4XDI+ER30hoqGP6Rz1HyFCW6BI6 GsKO5w/v4jeI/Y++JVGxuGGsihtsv8G4vnaSzOsf27dX/1GHaOsNTQfYCuvpqOQJqqrjFUYk7ZKq ju7W+cqDL78LyEjKeGTZKDXxODbDl9One84M9XlH0HD4wqER5tWWD+dHsvU9EDtyoCtkTZbqhdwF 7qL6liMyNq7p7TkTX1w8P9w9kcH5CFwOOpgkxEctkEGnkxuUSqXOqVQ65c03LTo86pCzo9OZdHRt YUDFBFQBgNgtVpw4bzJoLSYCFbsF3YoTV4CfSsDggJY88CBVNpNJjuDC9ogonlY18uvLfwRzEYXQ ZHB5A2pUIVGIu3NZdyFMeMEABioU8oVCQ15AR0+rziPww1TGnUzZMGOxeaLvHtmtU5bDb2sUBBtu 4imsw7wSSlw1i1aSzC+8ukdT/o/zafqP32YGU1d9pHcAB/EV0Zu7ka8cfPoNThT2UC5ePpAsigKP Xtk6fam39/sh71DI5/WOeEMjKB/QAw/hQA8ED4djwqhSqCViSUog2zgdUd8Klq+PidxGqSgQG+y+ mAH80DYJhFCzAd1Gs04+3yo/Oy+Xn5XL5UplKy6Vyvl5XbNcJ2+etzQ3N+sAJs0WuU4pN1mAJSal 3KKzNFt0TosJgEIAY3E6dfZmpxPHt5nsWjOUj5QHgslg52xM3N4uahQvln8p37oRcCVN5ul2UYRZ YFQZHcFwPOdFhUJ0PzQU6gt5ARvfD33T0XHmm2mdliuELwy+lZQL+/fAjqee3IVvEQef7SKWQnU7 cKDuUEWZacrcK7vwP/qf7F3JUyN1FHbf96VKHfel3K1yt8ry5kGP3iAMwxLJAiQEaQaSpnE6jZiO 6U5GEjoDgc4EETowDAECZkigkRCtImJ5sdQqq7xo6cU/wJPf6ybivpWWhPL1Skh6hiT99fe+971f /9NxAYb3Qas93SOymwzoZnml0mtvSh270WF78IDlK+ddd+8RB6qdpDWiNPpeeybgD7L5gsxxGs4w nGUjCKwAHlpiLjqXStiFiYlsMoT6f6et227x1TrGPmmdtVo/+zY0M2tpGLdMtb3uOPN+DilFfy9A ww8ocG4FmVE2iIlhtlgmyLKjzFYwGGS3gqxnazToYRjGifC48KDL43IGGdeWJ0go43e5nC6P0wCY UWcPwYyrLwjq4u3txaDHx72Dxdenp05b3mwufvbZdx9Zx98S3jnuHW0wDDpoX/StZbNz7lWNEEML 70Q1jeOwYB3WdlbCYUEo8OzxQN2ZdyC5zmeGh4agw35cc/0lB+vUOffQQsdrZN0g6KjIGz8dItCs wja0vHKq5SBeIP+FuGZx2gIfKdlIf1pcqVRm9+orttduOjj62dkX3/CUI5Obxxjh7WNwdY/VD/cy kqjyMs6rMMcBMDiNaIeGMw1LlGBkzspB7UjGfMVO3IR4/OVGpyP3yaT7rRYMPDrbYDl6dGrp9dn3 wDf6+96AaOHCCc9sASgwMawoiZLESBGdwVYSFUYKiqwYYSSnSI+IDMMGg6NBJ8sCXhiJEVlsmCCj MgoTDDIs62QkaYvpCTqPuzw9b+Aukz29b3w1MDC12Hz4tOXo6dON49aFOmCK7xX7OKDDNuuOhZLr ic4Jwg2OJkSYiIZQCAM1ODlcEHhZ1p1eBwhXEypKUHIRgdzTNxyglAVZijuG8FVaYd0/4xt7qqgl /vj/acqfPIEuebzt8I/TFXCOH24RuVdfQeAya984dDDg+Pzbn67NgWvA6HWmCWYs6KH+oJTP53FC cVrYvDIjuBUuHAXl4FJgIKlEokXIrm6EfO7Zjm7rOApS+klH7su6mLXFcviwxWJZnBrYHGo60z/m d/V8BXoAeiGOiqIoqeWyqqp6WVV0NaJGdEVV82pE1Mu6lFYlXUyL5YiqKiKeIyp4hqjgOcAYsayy eA1+FymraUUXI5JE5IUJ9rnAN1CjSbwan3rz8OnD+PfHuyfqAt7BrdfsVpqsb6FJZWF1pJjF/39k J6yFV4SwAClmJSwAO2hPFgrgHPx2Xunpr6G3ATnLMI2+3jXkeOS6g5GyXHG/rzO2RnTjtdhelmKa N/ZU0d3elKX7/+9p+/OM/cX4EjTSihlsj3T8uGOWgANLq+2J6s9XzrnxofrMx7l5Ry28mGNj0AcD fS5W0vMyLsfcDreiYaNhh9NWoliBbZA4AI10oUVLoho7i1YoewPdpsfpD2QcXzctd1iPHm08enqp 7ZS/aczxXi8gg2FAEiKiqIq6zvO8jIk2QtrYkeVyGpt0WZXTgs6n+XQaD5eFtICHBTy5zMvYygKt 6HwHPRDwmnI6UhZVFgHVZBA5izc0EF+0WJotLd1Wrv7jvl5nJNpgt1mpb7djNpYMze10E3nCn7aC RabDcYIAxJALPM3459IROa8GvR/XU9c+yiyBAN3GZfipey+temPYOVdudPiIbVSqKabDvEI3fqSK kumr+3/T11+z01lONCJdoeaVX+td2ZM68N53t95f1fnKuZfegFGHc/OTdTU1RjNIba7/bUYBbKQF AEdYIDYvYOFMKYAzEpU51GVXF5JF3/JMKyqx3Q2v2Hzd1oaJvuN+mD0/b+eKxbesljcXrR5ctd+Z TLPIPRRWVcuKrqdlGRjAh8M8AADBGTiAK35YBr2htcDxHH7EFo+X8FtsMWPCFkHbEn7CS2VgDZ/W 07oqirrYhXJLb3Lx1JuUKhX5+oB/0KOLQV93Z6evwdJin20t+kKCFbqutoPDQdUIFzheQMgFGSAm 8IVtABZQK62XFcnTlUEPLt19Njd0sguRe7rKRwy7+8HWSpZS8W/8wiyKiqJx45Tm+PP/pyl/MS5+ tu3wD5aOH3pXfoQbFVeHD6TDnr2yat0xF9z4CPL4zCQcG4gxqBFdb7uCkpLP8wVZwBmNZYUTDOBA 7BjllVRqLjWxsBoKhbqTxVaQDffCw9dce4kWSnmo4PFxLvDF529oE+vLq+E+R33NB460GlFUoIae VoljhHmQBZkTsGeCgokKUWxLAKdoGOtSqRQ1foya6iUewV6Ui2K3hDDxg0IGeCCIpfCRwT4osOV1 38zyKt93Bq4xV0SUgk5+4p6LLrvpwZjNagN0JH3wb6RS9HrM4Bp0lAJhGRBtm9/Wt+X8tq4jJZKC 3kBt/Xv1RxyOyVz/SbjP+icfqt4Rw654EUaWGEXFLErxE1m0+4cRAqfevKlq/9D/Ls5+cfqUpTK+ D4Bjj3RUcKMikoJ1oL5y91lVGOdd92QdmkBqqV2+qelIe3tNbrBnS5JUPc8j69fCOKVo0jgjNNI6 RqKpFFKU7EYI7o0OeKo6szffdPcVhEG35VmnBzKlN5DpH/vy/WG4tnKO9g/e+5hPq+l8GbCBdCNc Egw8ks0NsYZSOEw4ADAgSAgTYEQBGSUuGtWipRLJsKVUKUoTcASPaxzNFGHMCBwLKQbxmAg8pbCe +p3+rqbaXgM3EAyrPEof6kVX3j/ymm3WRxnL6rqmoZJiUp1CWODpEAgkSQU+j4nXEaoqOvsm0cbf XmcY0rvQLzdUU50jhp1zaKMjZtZSKmHyjR/TjQpsNG5aq/I7/Z/H2Vda4xY0r7SYPlKSOvawA++1 zwANWlHYWg9VnXJ24V1PZQIgGzX1dUfGKEUZ7vd6RpUIyAaPLMLgGpSkrGCh0MxqbGIOZvNQDJav 1lnbaxs3H7q2QrfuXFHYYA9FV6Cra4z6YT//5J2MVwDzxwwtw8hIeGQqWIhvEOMw0w+gBxaaTQAx lJRoSaMJiEEQgiDgILJhYAdeK9NhdhOeMG3lcNnVF4DKC7sZ3Ki9TlUBbkQUnb+uApZ336LF3Kiv LMNznkhFtR3KWWQ6FgCDJ9Qo8NvbaejC6W1dhYSrSKN9XZmmd+rr6o/A3t7fD9/q8NO3V13KctGD Ha0xxB5qYDFgA6Dxk/stNdB92v7vTfnbb/QL8cXGoybrMJCDsGPXS2r6RytBN+a1VxfpuAB3OAic pBSl9gz618/UzAM1GEbR8/q2oRcasSsphE3YQCEFbtHkBlnM3UXcOSKm3USoUYnzb1uRPDBq9Hhc vScH/d7+TObkoBNSI0I3xNB0hGEZlECcEostK0UiKpYIaieUFmGWDQphwgetaYNHjAUwU6ZiDEoq oBEsS0cixXULO6IqG9wISRDHj7p6+vo8Wz1eb7CsIFNRFF6//seE/crnFoxPbzmZXZ9IQCmFoGJA RwFTOsxjJ5/fzufBOD7VVUkRFcXZOwzgaEcrbi6HMgtc77WP3FhNCeq5h9YgiiJPWTMCAGJ+byu3 krZZTdQw6cZU8wGpFv4ncc6LpzabAR0tLRVHBwGHyTwIOvAZbKxtUOCD8Nk6quYmCkhR6tE/Pj9f Y/Sjn2lyDA8ed7KSlNdxsSWFEIVKXL3pZKYCrIaA6WsisbCaXI75IIfCPeTLPnfNRT97w65nJI+H 7ON+WMFh2RBVAJGa5gVdBd3gognf7FtWshVBuXyrtbgMy2koSQ2q6+FSybRUcBXMwMxpxn54VwYp aeurydUQvWj5s+IsHOTW8ZZxDAj4UZYT0uVyWgeJAXGQ0/mItOXy97CqKBHh4G9Dm/xPO39v2lmO hUIAj9DqxJzp6hBWCgXQIB4HyPNpJCtYoLmqEGYUBYaTnq5cTfuRI3WODIxhSIi8/U/ddXm1nF7n PdHhw3c1m80uYMFXNhYDakDUoOg212YVFnSjefPlqroK7r+47PnpNy2N6LUnA6lp5TcbBwlGkLH4 1tbwSZiNDwux1muqoViHKspTHw8FcpM1R5rq2tGOXuPof6PHKUWU7TTpoQWBgpCDMxwcHCmT5DOf yK6GlpdnikX3MlrqR+656txfEZVvi3hwvf/K7/fDGe4KspKq4tyTEquhZKizxXIM97B/FcuxY8ew 0xaPY5+iObpKHSOpaCKK9CEKHcVcaKYopRLR6HJqwHz2q8cGaG9g4NXK4absITCVlKwjIcrrisjC ZToqwgIiKSBRt573a57r5yYwNEAMvIM660eId6wANwyRdJuXt3nQJBwub2AfrCW6NOo8PuQ4MobR P+YnMySU9vYOo8pSDR/6eQ+7sxMjiDnSpwAbvgpqUBCJNgVSm/XlhsbFpRcOkNvtv4nzn2hetDS2 2G2dbp/PbCQ0UkICZ3rDWzEIyi7tQLP5xv43y1xw+9OOocB8xtFUT4XG+qaak709HpZOL2gQAA3j 5AFoyObV39A1tLk5XOuzoFVFd3EtizZ04dDFv6Hb38nAAY4A78DW4/kK1vGeviTayz5765XTbQNt J+InTsQ33313+sTmu6fefRWBM38mYcIEYIPmVAIIQhssxlSiZVmOAycQx+Lx+AmgzvQ01th7Nb7Z PJNIJHwa0gqkMQAOFrYxBbsRXfdcffavE8q779/JLkwQdviyGNBnJKGR0mo4O0yTSX6bVipsJ3lF FxTwDtblHcIoAxiHzIE+uCG46Aczj1TBIMe3+ohnYMF6LYaORHKHdv8AGvgWb2zQLzptDZYp+5XV gIX7PM698rFX0OlgI4QwUsPdvJDkZ3KIkXTaYbOSPb1j7dp9/oafc+OTdRhZcxKWDXANjN5Zm4Oy 8SErEWroqCuQ0ogwq5QCDF9RLZFAPywGrtjwzbjdM7EkbF8791x5xe+wtPtGPQANtKaBdHipKe14 zxbXOuML2SxvGsABwABwLC0tnTKAY+DYwOvRZCkK1CiVdqmGMeEhqskmTOhIlZaFwwPHQDYG2qan cZDp6c3pdzenARwD8c3FIp4UEqCDKiKtFBUUCpMuPXrR73ivDxXQq7ewQXoHmGMiOkIFZ2JdBQM5 CnkZrEOH2sF/6crrERCYUdY1lAHoYrTBWvTkdmG8kJP7v8py3iGqmttxAeyw2hHGvQtN2HC7kcPQ xcAgzd3NLS9Uv6NxX8R512y8bAPNcO8WwF8zc0NqHcRkt3b6FjoWG+1HW6zWZ87ax3H25Xc9baQo tRjLEw3zyNUDXr8zKIkKkQ2SNgSELFMhxZRDMf7GOqjt6gYyFHfR7UvO7YyMKHf8AT5e9EDQ6UJ3 KxasqJfV78rDPeHrPj11bOBEPL4J2Nh8l3Bj6ZQBHCfaSquEGAQeWKeokoIg2KAJM/02up6ytrUZ wLE5DdSIY8E2Hm8bwDE/gsUjxMOJTpyDZgWTrjivP/v3nQ1338LN4c8MQTdEmWUCnTgr2orAGWpH mlxhupwnS8c332gqkEhTWImBUkqDpdZhvORMBinLG97hfW4MO/slu7Xh8NS7S9a1WCfZu8ih9EO+ vbGwMDc3Mje34LO3PHH3Pr/6fc/edX6lW0Dh36+99+609957nE51OvWpeQqUgtgjEFAUERDFlYqK ighWDjRAhZAhmSCgNimrc8rW6Zy+eBD8J3ru+9LeS6284MsyK3l9eO5zn3vvvyiOOSMnRiELBg5C DYINxl0H3KDBxspc1CSVCPr5BpH+gWv37dJAFQVt4guYCv40Kq/PYsrGQnUdUMPR99k02AaYBpui ID2h6xtrAA2SQxejlKGgiEKokfSmLjr2N8vO0Ei7FFptGTuAHji8C8Yxg2UFAIlhhi4sg3UAOFjG YVseRKJBrGIQwUJGGTPICEZsg+EfY5+zjMPD4AVQAze44wFwDM9OvPHCWBYVGtACaobpA90YHbn8 t4eHgnZcvAZ5NIrEf7474cNQn2SQrfU24ZLvIVNHSlsoDGSz9vCAos8x4qjpbK5ewC8Rkzvk8ggy FnT2r990+q6tyN93t1hqqOBJ4BpNrJnQxyxGoFQIxgGNn/gGjUhwVUnuuG2XU6d/WRzzUKtYk8uZ MO62LHDImMoVilg82ZrTOhfRSESY793/1H37dmEcdPRNnIGBuQWMCeeQHooUZcCIERcNEP7y05TI k7eCDJSsLgoxNEjeUEz4QifKzMyMKeG1JJPpkRMO2//7jLeXq4l0ONW4Os3qOvXoDIBDFl9hgKOx vTG0vIy//1BopYUBDh7UjCCDD4MwalDQDYkedEMJDPNw8YVGlnEsB4ZbGm2BFU8jjh4AR8Az+cKg b6wPtg2SItx9VOkdUfxUFf0FteOs1NramtcHjDR1Jxa9PrAtsr9BIiVbGWqzc4Xilj2T3SyMjDpS a1RNhsWMW4m9UFzOQmR83IphiG03X3DkbqzQ7r9XbKB6q9gCC5szKuZVGQwEHDIyJylbkahEkacs iWQ37Ikbf3dAhNfxq1BCMUnB8xjQkNGkMKmBL+55xujMioQxSQ5pcfTe3Zav7IfRa726Yy5SyXn2 6aefgbF8YajLXNdZ43AjeU9BEZ1uYpxUvSSMknMDKUoQEwJh8wKBx1/8mNeSTiYd5x910O//dZ1q VqsxiUcNuqEGhDRoVmdWZaFhAg6qpAAyGltU32gctpcGM4MUAAcycUDYYLxfDOmYYA4MhmQsLHB4 4ivDje1QNlTtjS0scKhEvsHFqJvROEZxg4qKwghV9PfGYcdelEYbH3IWk4tKtKDuVFOyp6kbJpuy bBZHSjXYol20w43/Zc9IMlvjaGg2rldig8Mz8qenuGiDw9DlgVvO3XUC+Z0Pi6QyfNpVGZT2551W l5gPpxe1cBJy0IwSMI5Eq5h/x227EfX+/XHYmSahFNCxZKriV6BGK0Gqgq5L0D6dSB8Q9sixn/Dt ja2vzrlz3y4KpCjyAetQ5BkSNl57FtDRMW7+QKsYQTt7liHh1HTK2r8ZnyhsXpjP44sycmgrUCNM Bgf3Ncf/sQodNNJmTN+gAgvQQ601ra6uvrTiIW00AOBYIcahAnyw4uiHL2RYaIC0UlY1EMAPOpRh hESON1ZYxuEHcAAyAio6DjPAIcsMdk+gkoIefDThj6ZGFKce9seU4xNPOCe5BtCMgnfMYyZpmKxh dmBmkz0VLr3as1UofFl6MdtkLxbSqU1nTc0nnY7OOutQJYYwc7D5egG0A+PIIlfvqpRl/6NAB0hy Op1UKhNIRGKo+IQbrNNLbNBQPUXDl9yxN67nH4uDjjUJBJpcFCq8TixAlVZs4POxV5MvEXY/s1G9 yJON8NuKX7beu1uUDhi9OB1ADTnyk+dew5UbGa9urnsdY3Ky2RT8nGnqBO2hYKAj+UYv/nyp1A/H hsk04wJqpNNJ9zV/YlcANFLM+qOqLNEOrUszo+MPD7eohplUBQoHAUecBQ7bfDcrf4JdsDiBIMM5 oUf5PgHH4hu1MIAQcIR+BBzDKv7i4PygGwbxUXKYOxTOs/9E1emo8ztphIB3Edix1B3NQDZlLKv2 bKG517pZM1Ywu73FQsGRLH2FhCiYd8C8Wj/AfQYj0+RceWR9ALTDWb2LjGF3PiyViPiaNV5IQPAh IpYhYlBDD39SlcaEBLxKL7rxwt3yH/zfjINvu0IvkOng23BppGK+UKmU6WUYMdi7uelvX1a+UGP/ YkOxJBPtBtKxH0YvjL6LRLBtCF5poAano82o1jrIE5Wl5hFwjXyKGV7D2LVpQOAEk6LAHjoz40qw qHHOyUf8yeLv8dV1ZrUWqAE/B3xjs3yPx0aMA86NUOh7jKMlsDhvgTZKuME2peA+eygDB3vfkpmY aWFSlf54oAwcpHEMt+AH145l5i3ADGij2b4GLVTRP8fQTgF2oA4dhlYKVyvZO8gYluKCliV8L5Z6 vG+X2grmtc1Ntzu49XY2DUupVo2U5TmYSjmcBZhKjRitPLA7qixQN6S5sIi3qGjKzIb0EDpwhaZf xQdqGHTk/9WJ+LrL9mDjnw74Om6UCsH7oEZrdLIqdMbiHZDVF7d6HG9+9dVXW19+vESe/x0nHVRF qbauT3Gghz73NEQ8ecRqrKurGXH0vZv9rCkL1Y91KjTZ0z3gGhjWg6G94SgcG0vkasgxqOE45+y/ MG0TGqmzWauGNtrc3L2qnOWrVFSNJbAg4LABOAKEG7aVzBjcoVRWIYUUZVeqseDIXFgqwl4zY6zG wfPjh1CCwprBbMMeW0X3oqv3eWQppG6oy6ron8SO6xjs8Ca6Xa55CIcTaNfN2dMws5c2Xc8WItGS 3P5asSH4ZeFVxVbnJxh7OKKtH488B9m5EuPhIwOwozfXD+18+/2tD2OAkcb9/lrO12CuE0tAOZCl yHQaJVkaaXq/TqY3PbRnE92W2H/iGRqBwEDrBDUamMJayd3fVLnx5ZtoGPs4rONLRNA97t7J8gqM XhwIGwtY3fg0zKGVWIM01Nal1XaSAbxvOo/BFfk8DdwoO8wtiAmvz5fBFEDyUY757Ol82g3UOOAv MrSzu5xaBjh8s7OztQAOFQscywQcNgIOSlViGQSwgoDim8BjesS+QFZ0+M7fWFwctqEOo6qILTOM w8YCR4tHpaqdXzT1jFKu4tB2HfcX3+JDTrn0k/RaEnpHbgkl2oyPull6kqMb4+8ViqVi4YvpupLl tcKAb6PYmV7LuoNZjFA2dlRyXsWsQe4UpSzG+uY2+Y4aw0A30B1hkMh8nyVzGvRYifgCCZRRzOFA sxVdxXrx9cf+q6dQ/cvisGOvUgqFYthJqQie0+ljnhWhXiAgkw2eNogQknt3qrR15AW3dLQNzEU4 4M5PV8K0IV+oNmI6OD4Zs0yOkkKFkaZwTZOu0YMmNgstC4CpHK0oJugaSXCNzz46+28ZsXmUEeIo lA4LFiIJQRdUnsAyyzhwvwwcLZPdb2Qy4BgZ7FZ7AZvV8ICCgIO5T5uTUFOZmBgbjDPAUcsLfZeq QOOAL6zC1N0KUXT0+ZHO6475O2pRp1zaYFlLJsOJMXTDLeJfDqU0GnzzC2/XRmkz7ShxC195vaWv 8nXQPIrqVCemtzurhyorX+VQhVa+MNDW1ey03nLaTlVZbn1ARCE1SHgCncsllYkFmBIh00C+AZ5A KBXqb3jowr1CyjYHRsJ0ywRVGk0OVXCTuFavx1IFgUBc1RrN6WMSsUAmfngn0hVKUdqQogA2QDVQ S5FjdRpkBhRfa0ans8hOKE3BDds4z7S+gmxkMpBDyQDls4BrZOvO/tv6L068vEYNedQ9qZsV2myN 1KfSQsARsmF1UpzVOGbnARljM93dKADPzHSbPp9ZnWHC1Y3yxufzY2MEaouZF+YzsZYWgAX/FT+I yvDKN8ABybQfoOdGi36+8/wD/7ZuwMvdSQY7wDuwLBLEZy2XWwu73iwl3aXCpsXdVRjqLJQ2Nkql LkfnSA3acuoHOJzXQD05U3L0wRmxPWruynN3ospyn8wgFsbiIWFr1FQlkUjI7yWWSF25pUSrVKfn Ge4446jdVP35H8XBJ55wvUaDXMWVWKoCljNePJEpGtVoxBU8cZXo0X3bHDB6TXVgrRmmbHDgL0DG HRmywrLROQI9FEFzrXpS7BgdXHrZHjZqYIOw8bkr5wva8+lU3al/a9fWwaeONkPqmJw10B89GUch cMIApoLG4V9GhQWJxgxwo1Y1ObP6oczGfwmpH40brq1d7qeqVSy0CpmyQmXKTCy+1KKiJjdJbT+k EfS4Ud8KNA4gh3/eNUZm0T7WvPF3YcfJhB126B3zhGGZcBC22vRnbze5S5vepuxGIVUsaMPhZLGU dzg6O935EQxAG0eCyOFUYi3l0HhbF9ZGocqy7Z/scWQmQoG0tXUpnNAxHBhJC/zPOD91Vcobj/0v L7fc/XGoC2VwpQgNo61iPfW7CfgaR7X81RqhTCcVPrBvGwNVlAtuRoqyMMeVw5OEXdFcjPQyGrGz CL5ymhBMzZ7AjiYGM5JM66sXXAPro5eQoXT7vPl8MqU99ZS/W9Lbfyn5OVZ1L/nRBk/AYVNB3Yh7 VJ5l0jihjXoMkwZRXIVVKLy46hUelht4/HQMhHi8WP+yh4cNKXh5cvJDngrVGBY4bCoAhw1HaBz4 IfGZGR8pOH/3WO4Djz750s/W8OvyRbtBiTLhwbVeb6JpWh5Go32xtFbYQtvsZ51czAkbcUSm3JZU p8LcNgTclnMglA51WKGUmqsxMWxbU9drK/jYrFdlrZSPZ008sQGuAbGhNdeqMflySt1Zew7RHY47 0CVUJdZINTmXlC8WiaBWm4e6tIlWky62Inlk+94fpCgL1eMdETmGAz8NY/kzXPiR6uGhwJgtTMRI oV+rvIbAjoBBNGjBKljGHjqPwQCZYDqVTn183Sn/REZ+eA12rpmk/BABB8RRWyMYB2gCkg0VkoxA bTyOUok/VAFE8YdqVR4YPHio3A7HhBAvAq/EbECJfkYPqQi9hH8M5Vf8g5BLVC2NAA6PDenO8uyH g+5sw1n/wAfpASddcmkWKYsljClCS6AdE95ee9ieTzkLb1tKW8lsn6MJDf3YLfVVofSpUYGdc3X1 Qxj//Bqmuc5xh7Bc31zXNXT1NlZZbr2fz3NFE63B180dWamY5Hp4vTQAExM6qwy37duLnY0HYlXp z5aqRDaDxqQhVw24NRpalqJKYcAT4D141LZQ1INOv0mOlUHrWAGCxisO5urKhwa6jM11ipEG92fZ LCUo08hQesmy0cPayjGpPBNdRPK+NOYL5vP/GGoQ5bgG+uiiqILEDZZxDIcCKiYAGI0rcSb/GG4h ZPC0rDQiobF58L2wp9NxmF5tgVsdN4HGKrwM7LB58JNAW1qYcizRFpku2Zcd+WemsAE7zq7PQjQO hqPdSwlKWYKYUdiwOZqsLAxEg+H0KK2ic6ccm4UCp6ZTi6WVHxg7uJgAzQXtWO+wdrWZm43cC47e jo8SCHB3+/0xA/QMA4zlAr6er5fAdC7tVylNyXSrcOXxfXuxs/GkKq5JiITKlpirSqmsyq1FlRIM RwfDDgVsHmwzu/6sY4845Bv02H/AQcccevgRRx1x+CH7/0YufcHNmNo/NMWVVz7Lfea5p+ULEXzG 1cPxjeHeVKCkgVa4YMYE+crR+AnHxkR4EX8C89D8vOAaecXlp/yDVPrCNnVdr4gHGICPQxXnv1Qb Xx4O4ELAYYuHgB4ACBtepmMLbukBHRtxoyofmW9q4bNOjgBiOc6TyF4ZVrHkRaJLZ0e1/1hxETbc U+uylmTa8gIkobFMhiq0LnvKt1n4cu7tpx1wq2KZwnPFrWehko6MZNfSNa+b2+YqaSmLfIGLVZLV WJTd9rcaww469IgLjzji8EOPOegbnrX/oMMuPOEyjHnwD8dxEvppn51UY9KRMip1eXhwe0ljHtse cOx0PEmTqFZChpVlX0JXpVlKejViP07lQGjZE+gXSPj9/pi49fobr7rssssuuuquK7wJEzOxrfWK Mw//uyZ6DRmrF6BsPFOJhiuOXL6ACeNGcGPtSKfjk77P+jCtm9U10K5FykZw8IVwhhwbSwxq5PP5 jy8/7fB/Viq753V1Vua32QgLKlZ1tSFCDGITBBxQSxsRuEtHegr3vwEOOjIv29iXG/0eAhi6kjDK k63Oxm0EHCq+bpoUjn8yDj7p1I/y2DO79kIUFVpydyTtyeirpULhq+woLkFjsTDnA/kYdW9sPZeC WoqR61zus6jPcjqmFqqtaC50/l3GsP1HneVTog0FZ50veMVdV12GuOqKRJXE7xdKMMdrxd8fx7Cj kKA1nPTB56z05RqreEjyALJ7wLHT8eTKCpA9LhSocuGEVIciuVIcWx5meDQPWwhpZIqkQsjj6UFD ULCVUFB3nFCohPz/l6soV05ZjViMgtwEu6JxnFtoQ9Sbabf7iON5NHylsmhkS0MNpa1s1PgKVwSh hisXDaYBGyP/OGogLoHTfTKEZKPdNjk2W+tf8VDPCQUBA6UiuMWFjmUQ+e459j4dKJbLr1MJ1hOI C0Wm7goGYwTK7GjDP22CxAKrU9VNmDAQxI5+VIm9aL/PBTsdSRjPpuvNweQAulnc2Kpd2ioW8Q5Y GhRq9LJUklg9NzW3bm1rc9YZ5X9DleWQy2RCgYROMBzgQRTgIMAppxdT8Ct4sWWMOloJ+fnKaDhX JZb6vK3tVSF/HM8u7wHHTseT8VA8xovFNLb8iNslFutcOn1oGA0ZoRjeRD69qxJ2ZApFub2InpFK xeLLDv+rVRSrsXpojlNJAj4aJdg9hUYzkhRFDczl+ORzADaytEl5rZe4xgTIRjdaUZa6F71JmEc/ ufxkWMr/+TilTt0wuwICoeoe1L1UG1v22BBl4FDNKwk6DPPDaGLpHyNksH3+CsHDrKgdT61+2Iij aDWEm9i8pIwsNoRnxV8rmZyfwLcBOEyjo+ptkBBgST/1/TRGhAXDY2OJxbAPyzDDPdNQkriFrC9Y +gqMw20sJbKbRUXzW9o1zDRyGiPw/T8zNcfFeszqtvq6ZuvNGHL8l+jG9QIRTa8EcCBkdH6x65To IWEIPq38y8Ogw7yqpSUxX+z95GOXRxbyhwIrcf8ecOx0PBmDCtUfC7hUVUqpUMyHfzQWWo77gRoC EAzCCHYZHDP6R4LFAHwEPY1NLULTnycdh557S0cXY9ngcio5XKCGfJ12mNVjPo9WgQ3PDcANDKcg 7wYWEyBg2Aij9DqGwkAUqJFKOy7dHtRAHO5UvK6MozgyMbg6KeOjwqqyUTBZh6epl2TRsekY8EHW VwGwCDTNEnwMZgg43niDgGOxt4LgY3qGISE2hEpFwCGb/bDb/lK7TVUxNpq9dN/2xKFoZ0knAceZ RG4sMeEd7KXlkcFiYWurUIfW/r6nX416w4XON0vFreyI+n1MM0LBC6MGuXPy9XXqvlc7F64+9+C/ QDf0aHUVE3DQSYUTSsRGGTgkfBiZBcL+OMY0xoSxfr1ALJX5ZX5MXaNPuj3g2Ol4AGyjv9+/EiDb s0ovEwEVBBUIoAayE7yzCBwQDGTgWRY5CE6kMv1Zh/ypXPv0m4a6ugbWI1w5QKMSjANGr44BnI9O jOvTEmyAb7hpACdtQrIzW6JpxkYOK0nQ9JpP5T+79JKTts+UdICxU70EXFicMM1Mir4HHMQ6Ar0T ywQcb7zSDmTokQAsQoOreEY18QIBh32ikV4eJOCY7DUxskcZOAL+WhHmp481Sdo9FRPZ0fP3bVsc eRpa4bBDgslZopBKsdRp7ctiiWNxY4XTRnEjslnMbjVXb225Fe5U3qGuNw7JOZXUyrJAVZb65rr6 P5my7D8iKmToBgKwwQZzRtEVQbkwnX44E4VCAe7I9H78otuHVSsEGzzhrpxT93+Ko+7nATdQQiFJ gxfnASkEMJ4DNggfKAOlLwRhRi29IBDUMq8Rw4SZT5A4/k9UUSJt9RjpxZmTyzkcORfrXzs6xgeM xnrqRVVA3hipqQHfaHDTLqQUOHXQS6gB4zRGW1ngA3ObTwVqbGdUq9WZ/vbFd7tNM7MAjhCAoxwA jtXVZZzW85/3g0wYPueDhPBmRHhhuHuVVNDFVRJVZ1Z5eHly3sCoIriwjIOAwzWf6eO3CJqy7vP2 bV+gneXkyz9O2/P2sG8Rckd4whLEKIIwTDOja8W3oHFoR4v2YKKwMN28sSnPa81mI1bnPQN6uLAg Xx+qBu1oNt582pF/+GPjDANfStyCpRsU+jJ2sIIHfZXPulpc8PkFrTQeD8BxF4r7+3kV+sf27cUO xrVnuLxKKFKx+Ap8TTFgCL1HAjb45TdVjwBmICoQDHTo6c1k2wcw5fi8g/4QST7tFquzenxoCp9d pGxUctatAx1tSFKcdRh8oVC83om9iCMkb4xmGZ+ohW1gG1tiuUba3UyW8m2Oy+sUTTHT89g5ywLH sK0c36QsNtg1cP97R8AD+cOYI4I5trAvlwkH/hBitYbZGRjSJxr4kr533Sfs29aAznTypSNNWAA3 SHtnoi+Ad/TYU/keYynoS1mCzxbe7rMWFM1IWEqbbhrdbDYOLHBe5ExNceciUDvMTq154OrT/xDt PPx6oczwfdzA6YULbgg+yiGR4TvKJ2CthC8QxuMAa4il8f4KNLpJnrh2317sVNx6F32Qa7APEcUu gT/mh7jRHxNSkiIARNQK9CAeAiYqiDRWfA859KzQQSPqBVcc8fvb5a8crzdbaQsbF/kJ+RJBNQYG rPX11IOqBd9QK9CZAtxocDArluy9XgwdHktQhhJE5fUzoMZOtGuequhsEHX6sEFyZtbAMA4GAdgv tkRCh/KxfKPC8ccv4Fm6UNCGln4+AxyZzBtNs46U46h92x5oZzF+gvGCvd4oaIcvPBGEFO18rgdJ or24tVUqvZgqvWVfU5c21GrstzNjpS5MpRwOoGOqg9rgzOr6qZt+98SwA47V8DEDkEl/y4pZLSAD PJY9rxDfsl1gBiiwRE+fbLDJBVCmFWHaNiabx21PPbpvL3Ymrr2xpiarF+iwlwK7fDC4AWMOpK0u aQWwn2CCrjgI2Rtcys9QtsKmK2x5xSDQnbD/96Uo99Q7jaRsQBCdqnwmwh3oGKiGYxQDeszoXNci XmfqKQ0NmGtH61p7g4O+RWxfTPhgKc9n1afCHLojcQLKw+9aXsiMdTOMIw7gKJMN3Clf6QGu34/y E/hijxTf+x4GOD6cmadBXU29qemRnVkldBDaWdxpzDX24jRYJNoRjtoxvaCr0OMrTXlfLIXdn7gd JVhrmuvecTa/rK62jnM5MKPPzS3MjZO5Q41pg4f+Lk/oXRLx9+kGSziAGuWoZS4UeuZ5aoOALirC cNwqDRaW0u5HqSTQDuq2J5DuTOy/o9ncpGtvV/FEwA4TLXqjdVjpND4GiGEICTN4wh/EN8jxQ6VD KoJG+pv59Gm3G9Vm6/jcHBcW0Yg8gs7LIat1wFrdbMSe1jqaKf66uob6JBpGiG9MAzYsXmIbhBpY vf7+qafs3DS747SK5j7sugdwfGiQIFVhKAddvxcsirBPsfd+MTzM1/AygEM50z2GYR4WRfZd7U7N sgJ2XHLpZ8l0k2UCM9SimRcGLXb7tHUrmN94y72xkW5oUDiK1eh+UwM4nPX1ZnM1JsFyQToiWH5f DdqhrRu/+txDflMVzQlR05d9hxuUoYDZloM9t1hmiwswhC9BWpNLADFoOw5CaahdYTbuxuOP7NuL 7Y/9D1gGlC3MymMw5pgEhnMN8MOUW8PbKQBowOyLA+IVId0pIweuiG+RgxGzYPIQJo769SrKldVO s3FoaG5OPsWNVM6to+nSOgSBrcupxtoS1FK0ai2BRg1go4Y2mDU19QbDzGAcoEY+VXMdUGMH40Sn +nXLIBjHvAnAwYsDODw/4hbsEU//ZuCfZWM41M+f/NDEAsd0TfacHRwwgYahS5yfwVYK7EgkFqnM 0gtfblcxxSn50DmbKpkVClI56sxdZiOww2jtiDzHicCPHkHCWd+lVpsXLjj6oF/jnGcYJFID1U4k 4m/oBoJ4BhMMWlCwpxo95PNBabFgml0jJhaGPAEPs3+3Ban1nkS6A3Gf0LHOb6SV68zK9JY4uUMN 0tZEFD1FDHD8IL7lHEzgPS4jR1kjreLLTjjgF1OUS4bQXInljZwISnlc7joG4lrXB2DjMDabu+qc dVRKoUQFsIEuCWqHbaI1B5loBqiRzac6L4d0v7NxmLXz+V4CjiXTLAFHwEPxPSz4IYD8Mn54CDWY W8ad2y+Z/NDFAEfvdM30dft2NmArNWchlSJVQYnW552w9PRUf5YsvrUW9sIOpujUqhFddWZzfX1b lxGlsQiHWlkgVS1gkDR6WYyc047c/0s//SqezEC4If4hbHwTdFqV0+JyoLqHzyWZRimV8eE/D3mI atCvLuCP4aS8e08h3f54omJpqllpmAy1UxB88JU8vz/u1+t/ghsI5nGZcpR5ZO136QpZOgRXHPmz dgGkKE4Q26mpdU5kiEvbOwasHUNoSDE7zbBtkHGjmVRRBeqwI+TfcMPwRa4NXzjYNJrKv3/5yUfu /PSFE8eef94++AJSFdOHIskr8cAw4QZdyxhB99jb7+6wT377tIcel2PYQ2of7P4Sw6qrexG5Qe+7 NWN37fz/6MGnEHY0oY12EbzDF/RGU/Z8cWuzWKrvpPdIAeTAe9ZVz0BHVxsKtFPPQO6QD3HXxzFs UO3s+PmU5cDjXHqoovAe/wA4amt/DBssbtApR+caudJlMdRU9KYAatvtFDYwNTobxbthGP//Le4V 8vpee63arJ5vaWcjlBPEQ8srPHoDf4wawh9xDgSpWFC9EWIJ4xn+mr0r+02sjsLVxH2NcTcat0Sj xkRNTFxiTPRBX33SKwpyS6GtTEuBWyiLpVhkKS0FWmpBKJRKF+giiNa2thaGaEpGmzg1M7744sRk /gm/87usVn20N7HfhXs7DH1ooR/fOec75yh0Nx7vYHtKr7W63JubC6i9atbXN6dhKkcuPqS3mrTm EVrqTBM9KU7RWrqjXnR2OxGjzCK5b9u+ENk+//gdUtijfu29WcEH4qDkaPGQ74QZmta+4kaoMcG/ g6iCnRho5zSOXEbZmS4XSXFUoDgCuddfkMA0vKvufGbkAoaiL81vQXZgdse5gx/++N3vMHihDPvx elknzdbP4epwmVx6s0+fxEbfDzQLGpr6Qw0Dg5Oa42tor7xfrmLZDXXDFyRvC1Po46gG4g0Gog4k SHO9pUJet/pprf1neGY/g/85JY4TwVv5fGFLq/GllL2Kb6fSagSTxTM9Q3O7Rsb3hCCsYU3gwWaW QxQdrF4rBxhz9KnV917V+la56TH34KDLPb2xuaDRIJW26aZRPaEQNbGZByetKO3h00sL+wY85lpv t8Xv2XbA7TW/GrZtRy5ciD5+hyRWmd78ZjYoS/kCCFVosmmZV3Gkm/cJJfz94y6yCF3oihMOdqaH SrgAJUYWAH1XKUcoBIU4Iw4smbctW5LYxv76LVL4kbFhoX8PZVlwB7JMKSxp+WIPVXIEK91UNkdS CgV0q9mHCW0hvUuPgfSo0GrwKiN75XKBO8zPt4/uuO5JBU8ec6DhD5K30gZJjgZviAo3KDKHQtFL lhiZUuwoREYuRx0R3GmociJ4uStT6M318It5h96N4XBej8M2OzeUltd5I0hoCVSIN45lSFGYlTct HWrls9c3qyivssTGBkJg7FTSbGyEjvT20PS0ywSZOzloxiEKDtIb5PmyBCizgXXRE9uYZQetcb0E Pn1JbRSDgmpgYjIwvpRixGGMC0EEdUBOBDiE7iXca2xCX5f26TGc6YSz+KwcQwHIZDJBpZzPoqiC v83wxLLFjl9uIficJFagXoF2lu7tHeKOL4nXnAeBiKXbgGiFVmKCMyatRBzIU+ntVFF3J7EBR7OO GjsS3y7y5diffvCaRjVbp6AGNnWDNsjXVeeNdsWhZMwhIih+Yi3S1AH0FeJCQ+YxpIPj6CnPdZzi vwZms+mUmf2PZ2TyHjjAVs7A1qQIYqnyJ3mRNmpHC9aUDTStYIhX6o4O6pgd0N15BauivOgatOpD 65sYBQjbhmbzKBRyU5zic/l8qOdRTwokLaIUfH6hlkL9bOM7tPf1q200qUTRiCIJ1sCu7rKMU8dV A7ZLAWdNcaTVwlown88jrw/+wI2Acw255hW3JjLiwZAHwMtrXDwN4tgi4nA6DL41pSAoC5mXJKE6 YCtFO8vBjvOrJQyRhwp0JFDx8iLJYe23DlJVdsRkNgF2lz5p19Noes37mNyhWdhYd0/ryRi2+RSq LOQxV3Yyj3mDOAYYKNZt5DdaFAdXl7w11VFCH9VMbp/U3H4uTw8F8etTnXm94xT/PV4Z6NGR6N4X jY+fLpbQSY9uxHqUkg+2EUebp4NrNXQoyH8upkj5vs7O+69BiDIyQmJj4d0j5tnQHLndR3bQhstk Rh2P/Idm7cikVvsTcqIoplj8ieVxjPVamjjw/xKJmqTCGh1X3TellOPHUhvl8yMiccyNUZcbh4nE uLFfE+OQDAYe0RXACSiIZzyEGw4CnowTzoyHAU7Fp3tAHCiqVKA4zDJB4JA3gup49OTTpDVL+hPR nZ0d4o7V2a+296A6uilW0ZrBHWafDwlSa8hltydD4I6k++hdWoZDL/o6VklarVrX84/ccP2zCpg3 RL3REqfUo5SG3qBrM1ppUb2ZEukzYuh9Cvn2UVKhZtn8qXn0JPCGsiTDLoTV+S++nBrtwSpwVNhh 8uUaL1iTNxpujr8GK1zd48dypKIDXfZd1GdGiR98wdyFbvRSHh25aeKt2WcF6KMKggNlWMTL/QYD etl2JmyVJSe0hv+86ymYQ6WBa++bkwkoIKKRk1scupQAtdH6FLKOAiqBwAkcg7J+Uq7RL6f5YOuX goLuAkFOhyrOp7Pli3OYxQXSdFisMznZgED1qsyaRFQHVdOJO1idZX4WL1LC7zUMkl60TqKq4qME qUlvSkJ02N1uV9K9gW7nb9CBj70syIGDW/a6FPVBG9RBX6+mNH1fjDDYnWsnDsbKxLPMQWqE2xwb MGBynhrVqbnCovo0N3oSeK2HL2BOSoHrG52Cw8Yo5/I5asSSBWuQHYOSIGuKDgJjDkAuqg6+C7Oa 9jQfaDQLwMbCdPJoeuMIRX6XFSlRn5nVYCE6WFIUuTaLZ28ZmQ2b0+G3RM/rabeBRHAVC1LUtM+D 2x/+qOdS1RZmu9qGsuk0/g74eDyOGAZnFYOcIF5wakCFm3jB8zrxdNwANY/DaEwfrqxcxPxPynE4 PJeGUWjk5OS05gr5lySzSfkK4o6DnQPn0iwIbjwQ8XpH+kdGzJOkOfR65Dlcdr0esiOZdG+GMNDt g/c/w4fGOxp4/UyrKp6ZRdvMG4hRyFre6uFoq6rUmSPIhFrmI5jz0ajSN7o6e27+2y7ZPky3BV1n xylOAC8UFD1ndOhuxZylepM4Tf5i8pvQzhl0tEPkDboLrLjSbHvjV5NfwxW0sACrF2p1R5QQhW6d dJmhNZAy9UFwUCkFq2AdDgz2ci77vRav6S7JaA2ijTlOwYvIDGNgaLYfxBGjLS5T8I7ycTWOuJqI gA45biIEHOwCLS7gKqhIWojkQajxhjoOQjJCb6DDbYuIY6ni8PT3foqYMSgQc4A6FC/d0iEVXAlL uteBGQfnZsO28e09TCMd9KHDyGTGVB8awKQHMAVyGhadafs0xpS+hzUX733485SayQ01WYybcgO3 JmWw4xjEwkqeoUQO/+HGexT2F+RM8oqOU5wA7hgtzJQUZ+bRBWKbpWilD/Y8RS1uB2TH0RQchIYS FzMdja43Eh2j+m/e3dBQSWUjiWmAlNtwsfI/FEc/CrEopMAhij2wmCO6HDFEf/Td9aB0WAPN/88G OVprh8g8PvAx9bmmz1ZRjo3VYhVjmmSH0Uh3nj2PNAgBGoXxAi5gFwJPBz0LXRf0LXQwZMEb2KtP ggM5DpvD4yVT2fAiJxDlqEAdaw9JRXSwdpYH9P7t7W3ksJEoDfi9/YMwoFsRrbhcyJBCc7hg0gkl 3e6NIzdZSj/8/hu/Wg3aaI7sEZMbAy280UobuLbmR4k5xNyQTIEV9aNT8xAc52ZXv5zSdeYXZ+Rf SiQT9j/DPd9NGWVoV0bCep9KA9AdNI57MciSeCD7v/WO0qWFOBqpDhAHvdkBxhy8bnvj3QX0P9nt ZE02EXFYzVbCpPbzfsz48u9V0cTmPIhEoz+aXkQjipRwpWeNFwEKULLeNf7sMkIVEEdsrJxGThOg 5AfBCBAZ0D1rNGbTQJMc8EUTRnZiAPdkD8srUBzzKayzp79FS++n9HIomeQgCKqHO6QEtLP4ogd7 ew7bEhXNo17U000jZpMPugMhSwg9i0k30hzJ9U3ktT7TzNbkRqt9AxAQpxyrw+LUDrzFasFKkHxf eJtmMKsOnl0y4ZZkXd9WO05xArgycaYHu+ox1tyoHlAGM2RKyIAxiDX+QXDgoJN4I3A4GHGI1RWg NhkMo4zn3e9RiOIDabgQp1A5xTdi/QmuDW/UgvVKThveegbved+Ld18jjRJCE7fPqXkGkg1rvaQ4 VAZHJQXiqMxfTK/EbMjmVvAvqrKMFVdWyuXDrKhBGjzSl87SQ/gSJ9yJJw7L5aEi/F4ITubBFRPO CdtusbgbThFxjCcCH5PkmFnjKHkq5kVSHRLDVfc8Zo5eAHeA9ccTfkM3emXJeg7JYYLe0OuRJg1N Ix++/rb3jAop90YVVhQcrTNeGOpa43i8omwGK4VcqUSTcAc6jWxgNhKlfWN3dZziJOBOkebWDX0J /XcO3kDkqo2doBCSHMd5o9EsK2qOtXYHOpMcQDNc0amHtNOIUVjFDpuLoTdQ+keM4o8maD4PaigG 74/mF++WQCPKMdwaQ3CBCINuatkwrUQ5tDDiQH50zOnB0JCzBhEWjyFgSSSqmAIABRUOMzaB22Os OHSRcQRlMEALE9hb6ViuVrGP3uOxeCwWOuGrQDW1mwqHwxWbs1rd/2gYoQpG41GwQuBjEpTjaIUD d7Ba2IQzEdUi22FGvBLCkARsDLejo+DInVx4J9HF9xnbXV9iWvQvbW3s9ndQAmKGlOMGVF09Q198 Ffnx51/OfavjQR2jE3d3nOIk8Nh4bA525yWHbWuoR6cWX10B8wP/gTYaZ2YJboBrjVZaEx18lwML i2EQoiIsyQ0UX70Gz/byBGooEcP5buuLd98koRi+BbfF4pTdIN6Iq2g9dC4bSzgq4V0aYmi4xP7k GycLg4EOAIRiYawQCCQStf/zsDsewuERz/XvCywnLBMgllSlMlF1zgml3uFP12CzFuTkyY3HY9d2 SBFXP3iX6ZcLkQR9AoxHvPCgW30mfchOc5ng11mfXjetQhw0JosSadSrsEIbb9RCleNQNkQHBc6s 3Y3v+W4e+4LRn8xni7HADR2nOAnc44htFbfCVc3vly//FrKM22KxucO00ObfAJR/+VrsXGyCZbLq wlMQy7JsowKSrUuTSZfZR7kNcpd7LRb2TnMEDN0/ml995CYJao0ap4aHwBtjRfwg2XJOlS6PLaWq jlSK9IThbNWzvFuBfEgEPARSEMQY/WcxGYD6R88aPBZ6vLpcBTwBi0gvIIzEMo0nqqSYkexiudx1 uIsHDOOpcCUM4gAzFbPpNeGwU8HxxTR+k1uO6zokCuKOaCQSwUJfx4G/X4tgVE9tby43qioa31Bn X91k3uIWbdJG0/aF23HWaDd0yPlD2GtTls8uX778qytcLGJoWqxfStn0/xOu8aS2Lg4V03zZtuxE Xh/VAiNe4LysiX9THm3FlVqXEnRorelNzJGqpyIhiI1BjNLHhB4Exk6whtfbb331sZsk4m/6k71r f22dDMPzilcUL3gBFVFRvCBeEFEEwX9CQyHS2JWtandpoq7OGatoZ0xnrLpqScMMbubLLNoZhaDR LS0K+SUtKJRKJZR5AxGGAxHB50uqPXU6/W2d7kmTndMGDuzLefq87/u87/dXOPFakxMSicl0LcFy egkurTR5Q8wVi5gdmN828h55S9NVikQHYKpVIaF2aarT0jTaIS8amXzFEw0DXFBGHaZNfN9Mqh1Y 1ZGFbjZbrSB4OlgAmuWcIWZyKKo0cnLZds1xU1jXE3ElZnKMsDppXzo2uqBT3RZffaHyYa7w8cfZ hyYeeewx+M8RsLzz8WQyHY7sGRr1JYA4IjB7vBt7yWNAHfEkstEusZ1KPSvaJCxiays3jmAU97/A yZc1HMTidts1eR0L45r4lmWTyj8TRzw+5EEfFFeESHP0vWBhuCI/+hg8G5nsxx7d/3Xp9cWpx965 +szRXvNTZEFhXT0e2zDNmJKCuzxharlCsVF2Ktvekufn3OZCsNBH0L8+G3V9B0GrJTpOFtOIvIK2 pAcgiSC66Wnc9vQCbgjRpGcgyLIsZt4Cc8zLtgUbXlxZUxh+ZjPOTusbDHfVCBNsNBHy+cUXaMwi G/nMxFOPo2nluZfe5sKs6LDrK5q9MSCOfchi2HQbY6lPRuVMX2qbfNpElplAKo9Wwel/hJOuKTia RUgbws/yie9irA91QSqxf0b8zxh0vQGR2QnPDY9d/V5bnMpWPDmHHPzrGFr5yqizBnBqWVBmiI7O nfQ0FAL2TGfNuSKYwylMgDfIPFnAf/tmM9UEQgrAQX/iQvGsLKo28qWGOb2tB6lWqv/hMgikFVCx 0WqW6FulUmuBl0XRyK4UQRySy0GTxLZWmWlmK8aQ9Dqj3jXqvy3KHY8vYjsLyoDZRcyVnfgkOT5o TnkglBvDadFIoAL48S+YgxNYFfKF9zXb8n0rJA6ncf7YEQ4Ex98kl7FNiEvmcEhED+sICUEX/llz 4OgPTTimdSUeCVCEsQMXKQ/R8YxckXPyx9AaT71y9UWHITC9XkooNSHGxJapA2mrRhUHccAbxSmv krGLcgAa6JPGkzharf7fgBL+EDQqFud5hi24dZN+Gr0wvqqqVKsxphM8+2xAmaSEM3AbhljJl98q zBOfYxHMlFAR31pm6L8vqMXTxkYeJ5x+4d1vZsAdIl3nXBim9PUGu1dvAMwxKY59OQN3gDdUQdVN TudNSyK+JbnEJZIzf97YEQ4GF4gr2hyx3LY1DR+C6/swIcAgPT6j7MMZA+7AFRhQR+joCEUHHpS+ F4wmOsbTr2UWkXh/5fpDwRoI3esWB5VRY5nSxkaslopVZ5KEaLnyCrRTvmFXoC/CV/DsQnOt11vD ltOghxTeKoXSIyhU3iOyl+dUt+4H4Ztr0CEt/8GPfWrqSN63VA2CSIYAKzlRzi6VGw3f5dh4dTVV xa5lT4JCassJ3j4cboXjz7zw7hcXv3jh9Vc/4vhIbiSPnb2BYyi7Eb4G7LAPdcSTPO0G5HRCJk1i IaKeJFiNlcJRUeWgcIWxYlug7za8kDo1MlLDU0JI6A8w/yg6It4YbpcdNL0JQthq/0DEHOn0W0/c dv1IWcr3xdWepSsYMaAyqY1NQSkxgmoiGTRfnsp6+Xkrvx5QegCa7Z/8LtBxO0EQBSx4pZpBwZMk 0cuOc+6EDuIIY5gF6d6vv8r81KWofP3Ni0EU4+CTXqEB5jCKKy7hMWBeSWG/w60nE0xMWU6YztRo FmT/ijvOv+OdxffGITeGeSMymAs4/iCN/ZKhw5lRluOgYJGG1kkE1/RNQuyiMTLtkP87nFlp2BZd ijmJkNArrYI4VEHgeTam/CN3RMJjzyjSwa4roeag/bLT/Cdnjh0anHStqJkK5mXoQml1Xa2WaErf saVyPuMtiVZGXWhGtNErfD4L4lC73aUndHAA0FoDb7SCeU+yDCPPJ8kE3ypF9FD9+usPfpj9sZvs duum8913Yg86JFQugVCYNwrZhuO2dZUVqiVBwX6HKltlNlXTyR8OyRHihGun+TSVG9wfZlFgqAw7 CE/2ygycw+9g7AbHs9HmKnDzS9AbhEAak7bdyIwd4YBwUrbgSG2oP8nVLFcHk6u6GpqdVVNn4zXl n4kjakXa02cf2kgj/3mU6HjgzpH1I/xFtSmnkaogMH5iTVnnhTUM25FWytL8FBKj2pIN3qCpzZ5i PzG71O2AODr2E4/74AHQQAqBSSkoLkltEIdOFUcrypx2Pv36e/ux2TbuV7cfiznffS8wEde0UqVc QzbkrORaJvZLZZZZjJsvcSzKsZzreNeOHRYcd1Y64o3k76PMZ+hBMZzb+FeCIxa7P2nqKqgUzKHy II5Qbeg+LXs78zeNHeGg8GiurFnElWxi+r4/TTUHp7IAXabxRHxV2TdaGRIdsX64gnNYc/T7ZdPn jKZJdC9OqRe0NsOyDFG3qhsmu276yIw2pEzFq6zIhWCZ8sCCorTzs7MFEEe3o/7w4uxKp7r2NP0k So5K7Y+9/Dg3OUGrKsh6dNvff1nZeWnWB3F0vCd8XfzW6fRapUhy2FlHLGSLrubzqipsqYyiLPNI CSqcWxZvHFmf3J59U9h+nALSGKrD3j8EZj/E+9IDtMGbrkmD55A5aChtzYE3QuKQykeG8wPE9SCO NiHEgm/JJWbYoqXCywGCT/K6b6Zj66v7JUgj8hiqyg4M6DN9F2no6ODT3P03jHphsY9T8xBiTEJl 28l1ZtVVNwieU1kuZ72KLE5ECY7A6VR3wANOR9X1btfdfqIhYBRgK8p3Pt2goYqX5ZIExEElR4/I 9z74zM6vU5avd3X58bbU/eyDXieARKHEUc7aspirzNmujsLWpirEmWWTY5Mx3i3LVx0Sxj3jFmzv GOU3jhkROBPmNoZ85vswBi4UsVqMHScEjg1VpQIYPg7epOPgCfFpq2BbWjGOcqMHh4tQVrHmLN8k tuOa4HcVwpAyPPidT/rE0Qi7f8AC2qgewxwDoUmpY9C5kkwiXJm57nCs9bmVQlkSksmElFxla5Za szSn6HkN9J54i5mFEnggpTzXm9vZmcrITpt+B5KdqYZa7dXDoATE8ZanWZ6R1R8gE+kWwpdmhzw+ W393Z2fH+8n8gRg7EvEr36g8TX7g2MzmbAMOKs0hJn7xGyjKCssmz3AMT94qjLYFbLDf0niiTxuD 2Rt93pgZMpn3k6P7qY04N+kiLgF41GLp7CM8jrpvulbbDSMVrZg5yo0eHE56rGhbbQnRCqHLRFxE KuGSJ3RID51ocr0+90B8dT8/x3BxJToookzH73snRMwxec5hUN3nermiJiR5VeNWE4rEVTW7XMhn c3nPwByRZoqqiuJPvV3QgLGd+cn0HVfa2XlLbfbEKqWN5WZAFQe6VEzu4bpJeaNpFsQPV9Iv735Y 9/iCtvt+mqjSU7bfa1IEdr1Msrmc4ZQtH8yxwSeqiTWTF3hBn2sURt4CRnHyJTNwb0TNsH9pFx3m jr2M0b9CwyoMp4llQgit9VGHAPQGnh/X1TQYFUEmlDgaFxwSHfafxHGXezbavyXLwpwI0/WJy/MQ HICKyqzp2kiBxFYfmNnarO1vIh2qruAcFFdoWRaIEh18/OJD8O15riHOOwLcFjZfS8Rsrmo7RTGT MdC0Vp/KWjRUqc6X3V0wxy+z+R+7/k8ExLHLGFWJBKHkQI5Dk2AHNbnJKbNVgqRwt/2XBb06w2vO w9pHk+PcXEcrhsSxnGr1XpS1jxZl2aD9Qr7Jr5oqk9jyTXjxdJIr3HUIvltPvTkGuTEellOw2GwI rP79Q82wg2rsgCjoeQxv1Laq3cSW6tp4LInOq0CC5kZhOJ+UbPAGZQ4iOcaVY0c4ONxjNRzLRczo tgmtyIb1WJYNk9i6mWQ3nsZ21GRRnlzdqv1NXWVv10p8IDrw3Bw7jHQ6zd46+uHKlYaYcwSO5x1e UWMOz5TLBa8+IXqGV3l+pU571HjX1b/fnJ7b3THKvl/QpF3XvP/bXt3abAKlkDgMAz4Of8KkfvNN 8qL2627v28mZmXHy8M8J1ml3dr2Gr8B1DtdHpjEniuCN4ryN1dBXfY5Rt1xf4Fm9ncsdAuI4ey6R ToeTzEO9wQ6aYYeHfYXn3wQpOEEbsfe26wL2I12uqiZciTx4gz6OOhznelsiCFYQqlhlhzsM2vW/ i9tTVV/SJIsa8hA96hAcyf6cbqG2Fm4qu8ZKnz/4zgvPrK5t/E20sme/FWAQrSDT8UejPZ9GuDLy Furf2LsOmFbLKIp74TbOGPceccaZGI3GxBVjNIFSKFCgtqxCy08HRUsR+bv+tlQe6E9barGlw4Kt Vaxa7BJiNRaiEqyiWIkb917nKyjiiDtW5bSPx9OXl5dHOT333nPvOVbtVcd4OCvKuiy2IOuinGlj JtWTsdJ2u3CFYZeH5xe/CN7yesSWq2+741HF4h2LClsuMbkyJ7s/h4WU4XkQR6FU6eDDcl5wpC/G 6K8WuA89JYIrrp5qcMRyH0wopa78EP6fZQXb9FLGmFEYjTGUjdlQlh/kx5NJjqveHzEaj9+rpLix w1H1dQ1rY9j6Am8A633RTWPYNWz2d/3w9kY4UX2nbmS2W8TrLURLJ2rr+bbCNWhiN/eTg/CoqX16 vc8Wt5Rs4Z8Ev/eWYQu8NWTt2yXIJl1kNmBxB4Z712LBQ213P3WHfGyyCpbAWk/Y8ktz2TVwf2Qi LRxA34iXJY0OUYdo35LiRqnapHYS4nCCOGqdfiqdNprEcjqawf0uiXplbj7e/c3H+ewbLsw9RLcp WpJtWPuOvn57/quP/aTbOYQex2N60hzltxSmKvG5rE/f9sXT+awfG/p+lOg5xcKAMemayzfO3arP OCMMdvCjDq/aSTbwLVjM5cd9SY6f5494i544djy8HbRB6hRSpqzHQWzESW/OQPi5uUrhRcMNJBrG dY+PlDdpHn7mqTb3ei69Bylh2O6xYaueNDfI1IkX6L0lcEPJFv5JXNTGbSRfHxLkG+wIB7iPPvFU R4E2bulFxEfro3fffVvYPIggtpsr77mPlwj8/L7bj/ujeG6kRK7f6Fj3giE97tDi7vaVqpUZlkJR 7XRx+cG0i8Oo1CAOLetEe3TF7I3e4hbS31jmKp2ISWloQ5SVgGere/z+5ce+uYstzEmWx+16QhwN gqTYj/9imcvpXUv3fvWxgNi/Wv3Z3H1ff/WRj7LN187PD6XS94sgONSLLM4IIiguGfL5g4L4oi/o svlR8RQ5cexySi14g9Qpmy8SE+r4CXlsHPzanGPFjccbnpgYGSm/uepxdfi+h5+4U1QdbiTkccut ifbH7qUCcTcPi8qJIfLS9LSLLijZwj+JG1vuaBFw3AWB0RvG16T6sUfbA54hQvQ86M+W+8YbbtH2 Dw6ODkxVVPU9UB8PWH7cGv3+wwZx4KeN+z4bmgNj2QZ8p1UfXlLMKPWCOHggDqvLIuBY/RyNJkOv yFZU0Yw9Q/cZlXP52Mdf3z/XyxPh/RXpKtDkDS2cZcvXX49k54ACcUTUXrqVKA5MVTy2+WhW8G70 i4+TS7mcbUn0xNdfPPJOLptPBOeXrVpnksngdnPEKs2kyaEDQhy2gELB7SDEoS5u4tilpR1rjN+P U4jcWGMNPH9MGr90hMMSDyueKVuoRNx9VcUIe3sLuYDb0gDzcgCRj+H2trpb8dIcxmsUHxPu+jZR 9VaL45/FZb1uwW3333ff/Y8p2nD0qq46FAhza8m3On7wiFdc0Hrf+NTg6GD/wMBkeaVO1eAOhH66 7bbR6lhTnptXV0iYBtEcAJ/f2iZqL6a4kJ+gNKM0OYniSLtCNo7KT2lUXlosMav1Klz16tEx+rno I1981T6X57e18mGrtrW2ZINzc188/pWkY6056iw0R+kGMo4lvlFHb9CxlH3X+bFiiVw8H3/mg4/e sblyc8F8I2Vm9ItSmDjYiDdlUrEOvcKtEHEF8UiE24H7QfbiVhy7nM1rhebib75JjOdPKxXOzy/S gx1q77jrweefLKsoR/JsRf/9CgFP0CZqEJBpHP55Kfhoq/EZLpyjvS5C4jHH0/svmM79p3F04pbb GwPcVmRygjzue+w2UUNdOxfZbr2gAgQn1woUCOu8ebB7agCio39gbKzvkVZuOPQLkSvf20d/YCIt uEiBjRMdYI5Di5g5SjNCEEc9URwhAYdxUYwmA+KQ0/oYjvOYZF6pZ/Gjj7/44rO5PIe8ktva2pYw V/34pa++Ttsa54Flp8kRwVSlA6WKi2yjUB23+H05V2yRR+VyVK41+e5ijm/zzGfnGtM062MyuIAe c9BC3BBEq9odSXJt8Yjewuf59XRRE8fOZ9e1ta6vp2yYN/DNvkEcG9nSP2sVDYXbH5U3PT5SUYGk 6rKbyysGHr3z7tt4IQRLt/PCjZ6A28LhCVpbFHfgeYdCxAvhJXtr3b9m1fo/iqvubU+gkhxqE4la bhMNeRC114tfA8MelCvtAtGj9xrlU/0Eg6OTkoG+PolYI6oNh39crnA3JivfkceG5iAJw9Q6dRSY g1fE1UqpXUyzsCuuKQ6mg4P+A4hDJ3TE0qZMZmUl48yxmUe/+EIRz+fzOEkeAm2EP5746otUNA/a GJq71Wpy6InlnJ/EBbBhIjny8x3ZHLWUI1jKuWw5fs5zCyJb5lLWqE8M81eajUp7Uup0LEqIw0KI IyTg+R105vji3avf+ex2HE1AX3TD9UVYg1rPXKI2Jik/v6LCdYd492mnKsonbkY8+QQ+gjnkd6ke FfFr3QFPAhU0wS2NiJtJtEBstNYXamqBsIjfeP4X2HNmW1s19hD5rbc9du/d618mxAEMkfwbC090 /8O6iYrBgf7BgWe7kQo6OiBvFt6l3MY8Wt/YGPjhTGWNPn48WVm3CW5E2pOxLO68iETV+5QUK0oz K0qWw6uH4nDXU4yrlhBHSiJbibJsxmu3dzE9Ode7Hz368ReKILF+5ufyls+++vqLL1J6jFAKS2tW u8PhJT0On9JVuAkWjC3P1y7lOJAbAD5iW3/Z4u+9JWpy3kZnYP5inKzYjLQ4NqYPO3whW1zvcNt4 2ajJXrzEsf059W2FvujmIHrCHIQ2NjnNf3qHgxu4Ndxwv1rY2aXrniS0MVF+81j5WHnT7Ihs232t 1bgtEE8gXfD2NXjuvqO1DkHHIUv1bcprtnoc/yx2fPWF0XERX9AguuO+u+9VtAnaq7nkEHfAXduh GFfqnp0Y7UaJ0o8g8sEByWi3rlNqsk/btVrDcRfxbh1ygy82nzHe1OkAviMOqrrgPid9DnKKVNRy eXGFPm5SHIQ4KJ7fCss5FEeQYYx2LaIsyf1yb8a4krI6/B3Oj+6/41EXLpwD1B0ffPXFB6ZFf3i4 cJZjvcehzLoiRmq5MGexKeZviVs4VBCgqFwwP79sSc4t51dU+ogSWQt2jZNZ6UplQBwOQhy8hCMa rqeyUbqIiWNfQWvB9/VTlzk4A5IDoH7pSGBoKNFw2nPbhAa7ySCUd49NjN2MR1lZeUVTWdXMQo1M Of4oth0S8UDYbSF3OVqQGIbGRx3/NvWzT55bsoV/Fq8+/8Lz5Wb1fY8+igJS0cInR4ahPu58Qmge HRtEnBLiQPufHX0W7VF8Jhdrcb3bsG3afPD22+12qMLdmwj94KjPD3ITNs6yVK/j+z4HcYK1iTrO Ktb+Vqm9R8pyOLysk+/mcVT8IAMDmBRh7CxrTZOgFB2jzmdz0Y8in9XZbDlbbokf/fhj00e5pSzK lAJNsCAOu9ek8Dmlott7C3v1fn3+luW5fDjvzufD8fnlOY7LszyfTsUirBHX3+1Gp31FJzRBeDjC 0UU3L6CPhnlUMkrTRUscB9S1thHeIIKDR45vrDMHERub2hs/uRHI9Qwjin/nkj0P0j68bZthm7ZT NjU1NjExVl5RXtlUUXNzeflDjz8+JtFq2EhbQx1ao3irueOOOx67/+6He8pnH2y6qmQL/yyuen5m 9oXXXn1hpmZsdLAPcVy67tFnny27eXC0q69LhmQ/Es81iXFsd3+3TN4jJOFC25QHrcmFnUoPb/U0 xi2bkmXXwfnBlj2woTlIhxTRny2rxdrmKLWbCXFQWZYfpjiqDi6Txt6JrFuiguLIZOxqcac94nEF lxaT6FVUU7n6JZHi3cXgUva7i4K3q0zRqN1L6x3j0xmqF14EKBFbhJ9Y7sWuLFhkfihAUZ7lZWrF 6UgacAEe1YpVKddp7QxyWAJoc/Di0ViA4iRjJmWxEsfOlxeMX4X0lPU65bv8FEiOH+cubYAbb3Sf fdj+hS7FdoecaKC3GWhhs1wy+uzUJBijvKwGxDE29uyzgzeXTVQ9OzkqQVB5s7inRyeZrHn8hedn aypGDinZwj+LQ16aeXxmdvalF14FXnjhhdmZmgokB3f1dBHIEeA4iEzQZwcGRrv7kPyqvctgMGhP 3agwd97npPrG4cCmo2Ab2BisrPU4vvNz1K2ufrb4eZGeqYbiEDo5QY6fFeDbm+Fb0mmVmtZ169Qs SYaGsUusNnvyrmA+t0RAIumX8vHcEolLGMbuyS0eqZ2NZdT04v3RR2GS7rCAOxp7A0v8nDsej8/F 43lLML8MZULbWZFVSqY2GbU1pZOlMgiojSZikTCViMbiII6osmgVx02fvtOwugra+OEcdr1Sad8c 87hBHLWB4cDlh5ZuqM1dThQb7lJKm9Hp6B9Ec7SiAtSBx8TA6Gjh3QqV8lhNZdNDC7PPLzz55MxI VVVlxYNFW+f+b7DHS7P4aiwsLDy/MDvz5EhTRdnkxEB3H0jD3NnVg8Dovu5usEb/qExm7mwWC7UG ZY94M9/vst9FVOOw++fCITcEB5GvBAXJsVr3+Zfvv/jiFSVFiVK6S+ikgtV+py3A4Vj5IaQlGemu bp0JioPxgjnEdjWznM/lLGSqAlgIbQSX50nUCsLZbBm7RsWa1LRCD9+4hZcFdxAL9XIgCGDQmA94 Cj1UTpfKcZs4bTQiH1Ktksp1KZMRMZCJu/VhToE4gskYTR9RnMSxx4evvPj+l5/WrdYTrMuN70sV arPpa406at1DgYbT9tlkHN7uTHOzwSBNNTf3yLonx0AZFZXlwNgU6aohe5iUy6P9UxM3V5SVPfTg SE1TTVXF1VtDlX8a279KiOPJ2ZcWCj831dxcBpIYkMllJFxeLu/D/LV7YLRPJkf4a7NQaJCKp4U7 /XjLabdDzw7d6ll3d/yYN9aYY/0kGFDf/vn7b7331suvvF2cF4xLTWahlbJwWllCHGh0IKNeY++R 6KSxNGM02jEuWWGFQTQsKPQ680AQ0xKiIOYRuMTRp52LEbVaRXtpX0srDodyLSEBtizq82TVeA4o XPQAbtF42aQmwxhNUhAHk9LJpSYG6S0e1kGIg41zuEmWVh5RnD6OK1588ZW33nrr/U/b2wltfDeL /XFC7IbWsAwN8Uhj40c4RqpsvkspFGO6IpcMPjsB4qgqq+ofm5hEkdwn0SGQdrAbVczYzeVNDz40 UvVQTVXZNSVb+KdxDdF/MxAcz0N2jDTVVE51T/X1ybpkXbrmAnGgK4hfdnUiNtosVj9xl+GgPX5u PFN6UlsA7Q7Qxs8TB8CDhiXc8fmLhDZeeeXFS4vyjaPUJE9Zedygi+XHQRw2N3s3q/KuDOiE7Dgm s0iSVqeUaRbtirlA3rKuOOaXG5dv7w36WGvUHwxGrGr1itrkaOBZQjAwcYJuCx+rnTkPYiDnSUVD 1umHg6m79SK7SmNEwL3dqxHr5MqMsUAcUByeGBuvtfhAHMWpOPZ8EcTxyisvv/fW+0trrLFh/0K1 8mPu4CYauWcfttvPTVGPPJG+6wlls7gZzCGTjMLMgY2VyWcH+4ne0JEEfFiIJqbKyqqqHqp8qKmy pqxsq8Xxz+PI2SfxAHXgMfPkQzWVo2P9MolEbu6SQ3F0meUyEjUP3ujs7JSqhQcf8EsvY7Q7zhEM N5Jdlh/1OIDvixUe8PkrLwMgjhevLClClJq6UmnKEnTFbPFgLQviIJd8YB1dsVrRjiBdDqmUkSLB jQAHv+YJlpfzrihSoykL1WHji9DUVGtonhvuW2KC5FRb3FybbzFLIXR2PTOyV62+L6s3oTOaguLw qlN9KwXiYD1OfYAQRyJo8RWr4tiOCA4AX8r3PmnfqFTWJQdmsXiuA46NxkDbofvv+Euqd/cDT502 iDvFPc1mM2mS9k+WTw5OoVCB0IXk7e/un3q2vKyysgxyo6mqsqymuLck/x/Y+aXZx2dmZoHnZx5f ePyh8qrJ/n6JXNZj7kGx0twpRmOjWSwWIzl6+pEj9vyVGNF9z2lP3IoR7RpnbB6qtH/nPK9+/+Xv mKMYJUepqUes4lm4rrtBHEG2PhyLRq3QA7oVJMojgd6OZ8rkZZfXYx/xoReNDccaawg6KBQnPGcq 42XoNCfuiQcIeYA7qBAWkBfBHcOQHShUbDpWwceWilGqLRCHWLdi8mqYNDvkdASCiZhzjTikRUkc e364Rhwvgzk+2Rip4ElArVs5CGsgzTLQemjpr3jET9Aa7iK1cA9aHZI+eA3hN+yToFQxS/oGpkbH YA0rr6ysqamsaqqseKlkC/88XnrpwcfR3ZiZXViYebCmqaJqcqq/G1KD9EK1QuTMa6VaobZZbLAb MIX9NWy32z4nicLDsIb9wDu6foB0zXdevfopURzAKy++fV1J8YEojnEQR8fd/ESQE7MFovqoUyOV y8RelcarzpA0aanSKbaQioNojVvmMf2I+nhcqoNfX2sJCnysUWlH74Kh1WyEh2VwojosiLii3O7q jqTPFZzvXbZ00dGsU8kYoV9Ij0MN/5fXyKRVdxPFEfTEYp5gaNFqKk7iuPTt73njFV77TwqVdcd5 bXjIwzn70NJfvWGGuewAWqRoopG3KLOsTyaTdMt0sq5RnaSve6D/WVhLyx586KGmphrUK8eUbOGf R2X/8y9BcZDByuzjI5WVYxOjA31daIXepcXo1WQw0Ia7tNpt9mntMb9RH+xVeuhF1fFhHCr9XnBQ hQchjtXVT1/+Hq9cWlJ8QI9DaOWFuB0sH4ojWh8GccSMyi6dOKNijDBymLy4Puq1Mr1zhXZoPokQ dT6HI3DZajmU35E2SYVKJqpou03BqpWpTFrvCgXi4VAohDDpWuTCBm0dqGa8yphCREyjSmmKEAdO fSiN6bQ1HVsjjmg0wQ1FnJmiJI6d0aRaow3g89X27+UGfqwpSyI1ht0Np+23//a/8Y+8UHgXpiup lPYuqNwunc6Mhryuq1sm6xvtH5wYg7/jwcebRkZmKoRbkSpFgJ0ekgxUvADSAHPMPvlgWfnUoKTP DOpH+vg0Pe1Vb7PbDdPTalOz7Pdck9tt75Nuqx3yQHhAcGw0OWpXlz55773viePSYpzHYxwrdiIW ooPtiHO5USgOR8ypoc1msSnNqLGsYkKxoqRjK7bbb1mOI0H9Dlc1TlTxKI4gGdOYhEp7Wu9HGB5O P9fXZfVGWmpSRZOcQCLshvJwW2rdcWI+d7kcWdZuZLxaaUqrxB+5smJKs7EYqx9yRsLBoVgMxOGz 2ouzx3El+SKSDgd5frpaoI4NB1h1rdsT55x16LE7/x5LUY+YpuEGM9CQYOAOsdncg0pZJ9cN9E3B j15FCpWRB7tT8tNLtvCP46qaVx+cGHt+9sGRJx8cGakZG7y5WyfvFEphLc887MVDjUGCWv2w/eET fu+7UulRZ9W5Ezjf8f2K7Grtl698zxtvvXxdUZ7hLaV7Umw9iCPWkeByHfVhJ+scN9Ir5pQSisOb MUFyeDMGDWv323AAM8sjWoPiuRxOrxLH0NkIvxbXzNNWLNNabxPUtvv1TrtUqWYVArIDtIZwotGN 69ApBgFuUqI47ChVxBlnLOpw+ArE4YlF40G3wpopTuIo2eMKjMYIdQDvvf/56mqBMvABvdB4ggup sfvvbGDt1KzFO5R9enob6MNkl2qVQqlWrG3uNMt13YMYx5ZNlj1ZKe+aGpMU5evmf4Y9F1547c2Z wQcXaqoqyycm4RPVCbXSu2i7F4zBaDQP4HCeZtx5r/rknf+AS2SPfU56VBAPFIRH9erq5+//kDaK UW4AuytXpIQ4+FE+FEeEF2CdVqvRLl5JmTSMV00uj2awM2+MdmTbsragLYtzutkYgwKFNrKKeneo zpFWRV2csCXnY1XWlvZQbUeEzUghPBz8UALCIxSOxxNBl8tq0hgzRJ0rpSZjZiXlZaN6RA55WEWY u0Yci05vkRJHyXZXEuoAdxDmePnLHEQHbF9c3MMXnHVY6a5/ZMDXpRpn1PZp8kaFNWQaDE1LaSU6 H81mXXcfLkk19fc9vlBZ+VKxrjn9r3BAzWtvvv5q38SDYxNT3QNyOVqiNNQGMgI0KtW4yviEXXMf qzn6gB3+aC20/37n3FYdhvBY+gSvsDXWeOvSa4v2FMuxSmzHolQRRKE4LCAOhx7zWK9ULLUbyVQl U2iPZuhox1CAh6gxf4RFOaLMpNksFQjw9FZVzE+FLEEOVRjBOhnWxwm7+b6oilaaVLEsipZAOO4J 8fzocDBKZSoFaU6nvSQXLqqH4kjEfGELIQ6uW8EapUcU7fvrHj+gjhc/BWnEw/V3HL73btv/0ZfK gUrGOa5U2h/G3h9Urnd6etpk32aihcLmZrNMMtkpe+HV5x8q5stG/yMcphc/+eabL3RJnh3t6+si a2ykpWHUeFWMCgdm7Hd1irWd8mP+XC9t98POuWPpRciNNdq44sqi/WZAIJN2RRkDcdgcrgQ36OPh bDBCIBlU3uRQVwa8QUNyGGkrn4NGRkyFAoX2Oh3+2nC8/Q6nKuazWUIUhyoA1q/gUsTKsEkLru0m HeN2pVLtVNjCnuEEX41mq5oUKtoUrbRmhGAVh8MRXfTEkm6LJ6oPcMO+mEZ6RBG7Fna57tK3wB3A e+99WvfYSXvv9uf+sqO6HnGfTmswTUPwGsEd6ukMmkpYZhH2dMkNutdee9Ksuvziki388zjxnVxO 8sKrs8KBPpm5S9xsQHyIHcRBeMPofXibtrm5Sy6XbPdnle3Ou197xaXvEe64pDit5t8Th1BM6zFV selBHNwkhaACMAdqBqUXpgtoDTuYw5tRZ9IOVkMqEOx++7mBAHUbm2YXc5ZQkPoBckEuvGR6a/pu Pzfurk9GMKBR2q36rAM3ODQQIVqUKtArjF1rt0YdePg8UREhjgiIYzGqURYzcUAlXAvZ8dZ77116 xT677fSnVy51/cR6qEVfnjAHUqrwEw7AbFMahJ3NUt3CC03R/NI7WyfOiwFXfZSSZqVPlnVLMDaX i5tRqGTUsBOMgzfUD5sMcHHc02UWHvmXvMr2vO66K4u2RlnHbmJCHJYgL4KpigXEIcom8f3O2OmM plCqmOw0nUHFQtNKZUYVXeRzwBpJNu2MQGtYOEGKU3gUkMvh02AwHPRHreko+AUViiKmMilBQ6qC hwPEoYUMwRDXa405AF9C7w9xhxyoV9xJPaM8scgr+u32uPa6K3f5S/6SF/YNjEp6xGKpwT79sNdI NIfXazIZ7hKmhJ2d8rLZbn1W8s4755ds4Z/HHh+lJt5ZSg929uAhFipp07RGw6hUjOYRL+ENYTOc 553NsqJ+3/tLiQNz1whlsVCL/EDQkuUl/P42BCql1SYjQwxgAG2ivRnoD2fUx+e4A9XZmNWq51OQ GthLAWUEsf0GCwuFJ36AOMjpL8qPMYu+NRgO8VyRqHU8rTFqaGhwMo6VGhmT0gjFEXFEsh69y8JN RJJubjirZ6QnF6O99u8ABrKSgan+AR0Z6tHTdjWBJqO2419JiTW4nj55NPtR+TsXnVGyhX8ee531 7js4Q2Mkrr3mTi1OfGWMag14AyPYbUotaEPX02MWa/83rptdTxRnklhyo5L8QK3Fz0u4cHEjqYgx XkIcXuIAM9EgkTTr4CP6g/KDNaKIwIO6IAHJHBKFZyEcQhEKsXAJhxDpQQW5uSQL7ujgWqh6VzTm tBppKA6tNiUlxEFrWAfyv33ZhI8fDAZ8fgsn7F9kUmeW/E+ww5ldkkGspUzJujCZlRqmHyaCA0Ms 2mBQwsAsFGd97ywuvXN9yRaKARe88+677y66OtHbb16B5DChugQeNm0ziJt75DI4cMydQqG5iPuZ fyl2PnnFm6RqKRBHmBP08+IdYI6sz2FVGxlGTYjDDuJgrFanAnHqeiYdS9oKpEFyTvlU3DPvoVzI eswWLvwEscySt+E32HK5eizZLy06GWcbTyCIxGIxtRKKozCPZRiaTrP6xUWkHMaT8KEGkq4gZXH5 GPF5Jf8TfMvelcWmUkBR6r5bd43GNS5R4xaXxC0m/rh9+UVF2mBFi0IcM9MCDiUCSmZYh0KmGqYs 4+hTwLREJW0x8qKAfuDHtAkfhITkpeGzMTGa+Oe5g/qjn8ZQp6fzylvMq/E9D/eee+65N7ri2FCh wGKBjXsZaM4SfB3Fk0mJ55J8LOlpjXR9cHh4XHBMCZ41mGMQwFufa+xJctLJUO/rJM8gzw0rAywC BP3oYdZNU3LcHa7oCytOp774hfMlrfAlCKCGXkVJRZDjQ2+BPRBHRFW7iPlTJEUrFBaX8YGbbqNR 4dNT732rVdsjHaQxGuIk7wr2Uk6MCoTR4uIiXvRUqF1NqHCJ9vBGilYlBuJISb1V4+R0W/uyBj/Z CX15xQniSGWmNCjtX8dpYW9Ulj/+2G61LS3twIbocVHCrbQuSnkuGeOYymhAxPG05RjTgdMe/OmX n37abIZ5DstsHT65jg8GsxRfMMjiiQaQ4uOKeadcpPvXcJ6/ooMMXteXNxed2uKJt6h8aCdaaTAH Zirwf0kkSOS6EazLpqmuMLCMK23at5ReXtU1RdRBFIcjTW8vfvfmqbVlsAZuuBEH1bRqRWkpIUVp iaSNGupoKiVVcqVGW6/pyydqhdcLazpSgF/W9MpTFpPgSgZbKTtbHzsQvDEH7pB9fkxSsC0lcRIq s3xypA8Gg8Pjc9PTg9MVlByHozSDfC8XeB7jAo8nHs0KSH0EWD+pox7ONEuJD/fary/rWru2oi/X tC9AGyCORmsVtiSyftE8Fs4NpHMgVDBd04EaAazw+al316hoUP1jHF/SWGUTv6whKHBFM2D8w28M Us2PWhFUHBzAwMjRESshbNI2q/Q7La7V8FVf0jW9tqC1JbMUHGfcmYnK5Z05q82263A43PaP68Fo OJYX85A7kvk8p4/09uBY4JgqXHaImuNwmIQbyRV2cWKSpwRIAQkqxBzRaNwfQFZC5nyLOXCeWH37 HRWBoTWlVKu1Eu12uzpItFbJk9QDSBztgTgiOTUXqVbxy7qB2hCCht7WtV9/Hv8yQgXC/bxCBEA/ DdIw+AfhxdVSqtlspVuKAt6ghYwOgwtxIA58Rf0NXSvo7VZiua2rH9X0wfT6Rv9lXB1mg7Jct4E0 7LsOZH3Zt4JBbz4GQyJPw72BIXA8dnyJaarw7E9gDl0L8DyMHEwMw68wCVWCkMWxacgc1KwwsUct 5sA5TGJw7+z11Ub6kktKbSHSaCQapZKCRRVMYyfMIfVyIA41100lUD8TeejAtx++O9TRnPz8889S V6+2Qz8vvFzAz+/v4ecnrDEYNOABgzCKTdgcB0wMYBKIo5VoVIFKrvrE7E2ld7qzs91q616TjMHP 8maiWSSOzlE6ILbn7Vb3juxnkp0kRipw9HeH1KccHptGpwzP/PQLmCPnRfYG42KSPIdWJSgLZZnu MLHReIBWnJM3WkyBi7LN1uWWc5qJOy0WKXH9E02gpagp2uApFidGDgnEkVrNdUOlxqBB3AHq0JDs Q42K87f3f5U61VyiVXI6V8AYL+3vH7R1oo0GSCihpBVF6eIhfcMYqvDoDtGqlBLAHbeVLrVcdF3j Xovlzkb3KnO8xc5c5Ymz8tbSvM2xu+FwbGzsuuf60bALAgdHs1hJ08Ebx8Lo1GHmLjDHoZ5ieBTO rg6X7HiDQr2/g+jHMoiD9SFGkGHuNMnb3+V33IH/X+PjCyyWK2644OYOB9NoN2XsqBQlQxwVRQXV Rnq1G2o2wAaTqmN5fw8Kh15DUu9r3yjftL5621lwvqRDLXlz79MJbwAJrMEpioqKI01rKlyHAXHw cJ3n1NWexHcuuf6GyyyWm2+Yxb/H+P5p99n+S7gwHPdld0AcaFPc7t1dRDwsyWFPjBd5Euv5gYY+ 5VgYnUKcA+L45VDrQOcYMx6e43DQEwVHXwB1yFlf1B8OjxlmurdM/j2cPkNkejp9mrGcfsZF51x2 yZ0Mh4weGM7Jx4GxioJWJR3phloNAA0ImKOw/+FCG0rGGm4UvfZa9Q06dbqwCdV08OnenvYXbyS6 qxBH0q1WiuMhKsVcLvAG4xKZm2cvu+jM04yvS5+A081Rb1gsV3l9ZRnxgEtQRR1uStu37rAMJKAk qOMk3xyBN356xiz/NY4Urj3EZGWge04mkftoHFDx+8rCklAW+lkcSGDDgbDHNCrHP2DmsqC/I2F1 ArxBJUc3p0ZCqW5KSSQa1K0Awzf3hnhr1A9eXlh4lQ7WOZ2vnBgScRxAHR28YzQqQLqrqjlUHJXY ROJwQZQe+6838bb42Z5MsFyfW7LaHG70KtvfO6xyOUOb2gj1wdVNCKP463m8ozKVuPjaW8WfHuC5 Cg/zOQfLTRg1x5Yg45SbgJOydFrFkzfztd/zsoxIvYr4p3U03cMiltogEHE0Vvb3VxIgjpWDAzjN 8YFTbzRO0Urf7u/VJvVGCTyTylG26EfNXodzuYg6QByB+02zkvJ3zDyaYdEZL+FUPRqVH9zubcdc Nh7jME+hDYhY9Ul98MyLx8LotGLm7PPPvNtPhzxRP+c5VyDKyvJOGXYOXxDhsSAOJjClsV3/BU5/ dCwWaaJSxIeYVtU01NJ0l+igQUgU3tw7aOrA5sFf2IS9o10ljSNhVBvEHJXP0rl0Dv4vKjeMb1wn fonFvLgx7MsGIY1a7Q40KdsOx/zH/biH43maqFSSmdn7Hj/2mU85Zl6QA2hK0Kyg7w4Ehb5c7mfL 2SAS6z+h9dlbTNxnXpHhizRRAYpiCMSB+UouTe0HHnzS9j/cbzRoS+Uv5iDj12Jz5dTepwMiDfpo lCrdSC4F4iCFA2KSwR6+yyymxRnZuA+zf+gadvv2hhv66Fw97uXEGAwcWLPMmmSYd8Rxxgt91k93 mED3XijdwT6O/8rwciAejAykJi45LvGDOIpEHKIk9qBvQiXtphrAhDmqOLMybLUXa0a38i0alpGu aaNBAmPaAyRtJOhJJJqhNC7CYSKLnhCs4WJoJhudykOP/w0e8pAyuoOTKbsYqGzsbtiXyt5OXuST MH6Fg8+Z+L3qKOH8XZnF8NXDieuxDP5Et+p9IVvGfS26Q83E7raYFrNxTjI23GgcSw4wDFfSIZDG BKUGhicfDFq1kYYRLCzno+XlUWGkN4c43DRsliZIwP+FJI6iouQ4nFo2tFFXjGHNK42eBQtHVsBS rM2960av8uP8TjBAk9gkn2fCx8cQjgxutAvxgJfpoMdkvNEsFgjqtLVCyYJhxDOZt+Q4D8RRNIiD MjlyiipKXKRSMojDKCheAkOsDUr6aKTR6oo2KgwLekLb2/vwvUZpAnQ0CnLE0pWWkjN6FIRb4YUJ mvdt9WooHEJ/y2pz2+0bG6g5IIx6OMkI4fDGbWbx3P8P8Jy1jDwEjFbWOSYTDJb7dVmGzBH3+cI4 1XS3aeX/c9mYiBU3Ho0KHsxUJcygQk0SOb4pEXc00Ku8+aU+0AsAontQdOjtV+nA9Bryywl4aXRT FUSeKK1VqjZQdFDVwQgWs+KsO2gr9uP5Off2rgOP21pnM1xSRMUBlW3OLAtS/ws8h1rRGyYzR8fj Y3fkLQGjFZZ2VrzoYcziAvsbzgl2xKIE4hBFfIORoweveKQ1SBBIwGhqp1BzHMC6MRouDIGRpm3u vbm//2kjQQrHhF3ojqQI13lqQhsT4uhbzIq7w7SksmRdcm+jVdnYna+zXi4v8byYZzJ90/5lO5p4 AcwxRrMiJlEsYktWLpez2SAdsQ9nXGWLSXFRuSNKAOoNnuaxSgpm8UhuQCrHBM0CiOPU3okhsELP 5gEmLe/utRMEYg6ycUSKJ0U0OhVqU0gbZaBxmNZadyHjK5eFra35ebg3sN1m2wr6XXxSWl/nXRn2 GssxjhLOf16IepDMkU/muUwUe7KTaI64j47YJ836p3ma4BIlMpyLhFRO7bpincgqiOMP5miUmiv7 p948hbqD8ClIBMCqfbMB2gAM9ghF8DuoLbVHAgeIg9hjfJXFnDj9/gwr9/t1m93tRqfisC/1/UiU OolJLM75PGTatvio4kJHmfICkbuEDXtWkGWK5sj6fP4A5FHTmhz7DH+SXKMiT8TRVXPjDpeKDP7i jQHmsjSI/ZxmsZ9/+eXB5wfAF1pp4jWfMEcTB+p5EIcidWJEGUa/Mr7CYk6cH48HyzK85hvbbsfG tsMq+MNIkkqKSSxoP2+Spcr/E66xZXGdKc/xogsb9uV6uVxmhajf789kPB6zlhx1huzmgAhUcqqC YiGV+oM3QA4UNVygHsU5LIwKi6MC4dXCso4YDqNXAWDjqHC8pMLGQUMVhmHAHZ3xrMWcuDuDwKgl m3Vue9eKXsW2I3gYcV1MSjFX4BGTrAb/v/CczAbQfifXxVgmHoXzXC6zwSgSzwMZJmjSd4KroHFM iIMnI4fa4phxJQXeIAwaiAxbXsENlSGwUJjA6SwsrIyIOmhRhdDCoWme/F8d6lNQb6BXiY1Nahy9 holn5aUtq93mILu5ox/0uZAUiCNMTFg27+D/KOP0FwTW4+lwFECKpZVyXRBYAWci496Al3/IYkpc gOMRtKfCkzhaRMXBM+NealJvvFOt6ig3cFBlwQm+oFBzvNAnzFcKizWkD04MH2pKinEhlYjDmMUy 5BwNWEyJM4MBWm6z2eZ3oYvO2+bQqOSRv3GSj4V9x07zo4mznpfjHrqpJaFZYSmcA7MV7Ncjudis I9mZuEj2L5QbeDAYUXpjRkIGmNGl6LVRYQVYGL5aIIxGYA16JliutQdEHaVcCjmjEVXJMcQZII4x So/rLabE1UwU0Q1LiBndcLvt81aB9YKbi2KR80RN+ub0P8D5P7IBb4zDsQTO4w+WhfoOy0aDSC6G l+N2cxodZ41WRZQM5sipamo85lNNQ9zQlwtD3G5zDkEWdGIFKCwa3IEfFehek9Y2pI5cBHyBWW6a bBwxaByYe99gzk2Vs+KBqLxlpHDY3BtzVpmNuzg0x7jOkXnILNc4/oe4cC4aQLPCr+NWuA8JpNkd 9o/JiidsTt3qohtwWEWcgP8MiRwgjkqzDdrQXsd96U069YiCYwLjdUSvTtjB8BTe0hFG3E1nxq6u qoSYzhj2XOpUiiYtOG7xZLNbO1arzW532N1zH+NsLASOItxDgXuOeeMI47k+uTnoXIILx5nk4FaZ Akij2LuPmXT16IJYKNUznKM8n1Zzq+Mwp4TaQ9yI/RKD1xNfrAHGvVg8a/gA8EN8B79y4mBtc1hI 9JrxMfeZ2uLRpXRoy43vZcw53z4zExXKiO+Zt1uRwjE/F/SFOW5dLIqc96ljYfQo47QXsnBzxLDd zDFxH2X6CEFcS/BnvN6YSUeys1wEO2okkPIVRV1lAnGco24mKHWUHKT0TBbe8DL5Hj30XXKdf9NU 01URqxiq0uSw2oYIH9yvNmmjMnNLhhXqdavV7Z5HYODHO2wgxvHFIq76/M7embQ6DUVxvM4jzvOM MyIOGycUXKsfoFpaqSI2YiCQaBKTBpJCMGnzkpBSF15tG32KVbBuRA2YLGxUrIgbEQdwo9X6JTxX Xbh0WJncX5L7kmb30t6c6f4PCYz+54w9pMg8JznYWamCiiDsgIDjo9tTmpKdZZRjewR7LH3k+4wo Urev38YcgeMYWBqw/wRbGvgGfAzgEVshgcfqPYR8CQt/GU01rfNGZpqoKx4spi9AfONefrQriLRx AWJIUk9Is0JlMpi4g3V7lCU5FyleYL3vSVlFF3D/+rS+FGYbdmxXYKGaE/pXpOont3Icp2CPnsBc hu0oACMENuCAEf6+w5f45OzZ2iet6qkh8nscZ4CgZmVlWpU49sj6eeVwCXrFFh/nc6+8KkNZjuFY PX5NOl23RLGqK2imaRhY9ZzVv6+S1VkdV55rKQ1fjZlFxXXbVvsOQih2Na6PHRfDMWB0MAZOvXyn b3yXNoYrvMMGV4ZBuVzoo7gnfZ830mpvZFYxIN/TzRaga9vpXK7bEETOajYjx6RLRIIjARxoCEzv ogUt3lxZaXuw67rOujJ/Ma0mR2YqE8e22nHqPgpjB6YJUDvvjKiqOqLisQMnIx0VfzJSgdORSgcG +8dNkEnvqwj5fqUnOZ1KZXVKPT5oMi2A55st5C/lQdO821ZkCmsWRBf5BpHgSAQH2i5twstAYjRR b0A3WUURBFHU+E2pfTFM2Vgp2yPNGCEUXKmHcR3FdhzG5RgF9bId+HH5RhDU43JYjuMQLuNyAEc5 hJs27iaJYMpROalfVlen1GyDXH+VbTdGR08XiqAXmH3liZoUGU0IpnkpDbsnjnGHqjJnWo5l0nxV 8RToQ63ogujy9KJMWhm/woEOkPDzx/h+q4LQXT8Ma6FYD09JaogCQ7ZRzUYovMEEAWrZMfJr5RD5 d9XeTeQDfUMtM2ld2gbsB52X+yWcUinmc6ONKm/CvBEZPTe1hmzimJgT6J4kWRIHJoeitBuKh20O jebTWQX2nem9OP4+cQRXv9z9+D645Q5txA2f2sHnrxKqHf7y0QiEL6h+5svnYb/uDCroTTC8j1Bl 8OUzTBvIH7HtrWkNiwIHKNZ7NTpayIGmee6wp7sMBDg6TY4mlebJYfHhKiVddJoWRcswb3iexyqC 7NLczkx6mbK6jzBScZAfsDe4waCDpMFX9c3X4SeEhl/D4NHwrY9GB59hRnk7vBl++jz4jILPX5iB hHwU1o05qXVToOejDAYH9IotFrMPioWuJ1IXnSgCd5gspU8Sq867FGcY1kVK05U77Pk2ruUQeZpK szs6Zvr6VoCQPfjwZRj3Bx+Gl0ItN2BGxK9vQ2XwWg1fDe6gcPhl+PVmPHgdB1+/fB1WuMHHL19D hFr+6rRmUzBjNrtse7SbKxTz+VzufFvXJOlC1DSoLqkYTRQHFJ6ywJbkeFdse6AkqLAsTskuTHXC fcbq+t3wzXu/9KpVbtxqdIPsvTuo/7o0gtz3BTtsfMyG/ocnTyuh/fW5E7p2/L4sfbz34C4KWv3Z qf7PTeJZ6EsMxeaFfC57p6FrlGFAsrrXJgmVZDF2S5XGz9Zi6KoAshwNPHHgKrCUP+gpS8LW0ZtX j9dqV1tnHrWuvjxZe3j16s3W3aO3aq2bJx61gstXL98Mamdf1oKXN2uXa3cv37p8rrVsdoqjG5jN GtvAjgosi82XznsyYzgdcFRSKy2XXCZdkhlOsoyI0URBgTow1tOrsmvuz6ScuXOWL/sz9i2Zmdo8 9k+mMYpyp1Q6XMxDN4TzbZG+6DhRn2NIYDR5TMtqpoULSClXVKCYo+15VcHlTZI8y4z9DcbD9pN0 Kpn8ytiFIjREOJwHR6WY7yo6bzqO5TgUWUqfRBY3aIlzjAscL+tKG+KjbR3HRzem/e1J+GPmaZCb O5x7ANNG8XBbcU0jutC/YO0kX6VEckBkeliml3pRVbwGXiYrsxrNbcgQCH/COMFVGndyuXyxUCzd YWXmYmR0IkMnidhkMmaL2OOsJm60IniN87izm3CNZyRiehP+iAUMpGKLudzpw6XsHU/gLzajZscg gdHEMuEgjTuZXTBpjVVYCJAqVUFmLqQ6r0j4c+ZTSil3GDdDKJU83e0ZavOZw60hL6DEMjFLWVzT MUycWWkrCqsLmpRSuUzCXzNWlBvZ0Xy+kL9zRxFNyYk6kbU5Q0gu01hGgjIwrF2se17b0zUmvcs7 CX/LlJXiaP50IQsqo1VaMjqdTnMh+RolmTGLRM50mgZnajgnK4v8CuKoEP6YyRuVbrZYGG3rPOVE qtqkSaV5wtnMm9aFyJIoURBl2V1KHFPCXzBjncie774SNNqKoo7DzMsQks24hYzEOU3QA6N5bd3e DIHwN4zbzciuq3FcHxwVc3aGkHTGb5eMCB72BcvcTcwNwl+zazlWGI06dsUh80YaGL+QHrlRL6/b vS1DIPwDc5dEZZCLp1Msg5YqxkyeuXTmWmJtEP6ZGWuXLp1OCs0JBAKBQCAQCAQCgfCNPTgQAAAA AADyf20EVVVVVVVVVVVVVVVVVVVVVVVVVVVVVVVVVVVVVVWFPTgQAAAAAADyf20EVVVVVVVVVVVV VVVVVVVVVVVVVVVVVVVVVVVVVVVVVVVVVVVVVVVVVVVVVVVVVVVVVVVVVVVVVVVVVVVhDw4EAAAA AID8XxtBVVVVVVVVVVVVVVVVVVVVVVVVVVVVVVVVVVVVVVVVVVVVVVVVVVVVVVVVVVVVVVVVVVVV VVVVVVVVVVXYgwMBAAAAACD/10ZQVVVVVVVVVVVVVVVVVVVVVVVVVVVVVVVVVVVVVVVVVVVVVVVV VVVVVVVVVVVVVVVVVVVVVVVVVVVVVRX24EAAAAAAAMj/tRFUVVVVVVVVVVVVVVVVVVVVVVVVVVVV VVVVVVVVVVVVVVVVVVVVVVVVVVVVVVVVVVVVVVVVVVVVVVVVVYU9OBAAAAAAAPJ/bQRVVVVVVVVV VVVVVVVVVVVVVVVVVVVVVVVVVVVVVVVVVVVVVVVVVVVVVVVVVVVVVVVVVVVVVVVVVVVVVWEPDgQA AAAAgPxfG0FVVVVVVVVVVVVVVVVVVVVVVVVVVVVVVVVVVVVVVVVVVVVVVVVVVVVVVVVVVVVVVVVV VVVVVVVVVVVVVdqDQwIAAAAAQf9fe8MAAAAAAAAAwEt/aFRDfWiccwAAAABJRU5ErkJgglBLAQIt ABQABgAIAAAAIQCxgme2CgEAABMCAAATAAAAAAAAAAAAAAAAAAAAAABbQ29udGVudF9UeXBlc10u eG1sUEsBAi0AFAAGAAgAAAAhADj9If/WAAAAlAEAAAsAAAAAAAAAAAAAAAAAOwEAAF9yZWxzLy5y ZWxzUEsBAi0AFAAGAAgAAAAhAMFY3hyHBAAAFRUAAA4AAAAAAAAAAAAAAAAAOgIAAGRycy9lMm9E b2MueG1sUEsBAi0AFAAGAAgAAAAhAKomDr68AAAAIQEAABkAAAAAAAAAAAAAAAAA7QYAAGRycy9f cmVscy9lMm9Eb2MueG1sLnJlbHNQSwECLQAUAAYACAAAACEA6Fh2S9wAAAAFAQAADwAAAAAAAAAA AAAAAADgBwAAZHJzL2Rvd25yZXYueG1sUEsBAi0ACgAAAAAAAAAhAOAuJ+UQAgEAEAIBABQAAAAA AAAAAAAAAAAA6QgAAGRycy9tZWRpYS9pbWFnZTEucG5nUEsFBgAAAAAGAAYAfAEAACsLAQAAAA== ">
                <v:shape id="Picture 1" o:spid="_x0000_s1027" type="#_x0000_t75" alt="Camera Drones - DJI" style="position:absolute;left:17843;top:7239;width:9144;height:914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Sj74xwAAAOIAAAAPAAAAZHJzL2Rvd25yZXYueG1sRE/dTsIw FL4n8R2aY8KddDYT56SQaUJC8AbRBzhZD9t0PZ1tgfH29oKEyy/f/2I12l6cyIfOsYbHWQaCuHam 40bD99f6oQARIrLB3jFpuFCA1fJussDSuDN/0mkfG5FCOJSooY1xKKUMdUsWw8wNxIk7OG8xJugb aTyeU7jtpcqyubTYcWpocaD3lurf/dFq2OXj07bK1YUP/q35cGpe/ag/raf3Y/UKItIYb+Kre2M0 5M9Flr+oIm1Ol9IdkMt/AAAA//8DAFBLAQItABQABgAIAAAAIQDb4fbL7gAAAIUBAAATAAAAAAAA AAAAAAAAAAAAAABbQ29udGVudF9UeXBlc10ueG1sUEsBAi0AFAAGAAgAAAAhAFr0LFu/AAAAFQEA AAsAAAAAAAAAAAAAAAAAHwEAAF9yZWxzLy5yZWxzUEsBAi0AFAAGAAgAAAAhANFKPvjHAAAA4gAA AA8AAAAAAAAAAAAAAAAABwIAAGRycy9kb3ducmV2LnhtbFBLBQYAAAAAAwADALcAAAD7AgAAAAA= ">
                  <v:imagedata r:id="rId285" o:title="Camera Drones - DJI"/>
                  <v:path arrowok="t"/>
                </v:shape>
                <v:shape id="Picture 1" o:spid="_x0000_s1028" type="#_x0000_t75" alt="Camera Drones - DJI" style="position:absolute;top:8255;width:9144;height:914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2g/hxwAAAOMAAAAPAAAAZHJzL2Rvd25yZXYueG1sRE9fS8Mw EH8X/A7hBN9camhLV5eNKgiiLzr9AEdza7s1l5rErfv2RhD2eL//t9rMdhRH8mFwrOF+kYEgbp0Z uNPw9fl8V4EIEdng6Jg0nCnAZn19tcLauBN/0HEbO5FCONSooY9xqqUMbU8Ww8JNxInbOW8xptN3 0ng8pXA7SpVlpbQ4cGrocaKnntrD9sdqeM/n4rXJ1Zl3/rF7c6ps9upb69ubuXkAEWmOF/G/+8Wk +cu8qFRRVkv4+ykBINe/AAAA//8DAFBLAQItABQABgAIAAAAIQDb4fbL7gAAAIUBAAATAAAAAAAA AAAAAAAAAAAAAABbQ29udGVudF9UeXBlc10ueG1sUEsBAi0AFAAGAAgAAAAhAFr0LFu/AAAAFQEA AAsAAAAAAAAAAAAAAAAAHwEAAF9yZWxzLy5yZWxzUEsBAi0AFAAGAAgAAAAhAJ7aD+HHAAAA4wAA AA8AAAAAAAAAAAAAAAAABwIAAGRycy9kb3ducmV2LnhtbFBLBQYAAAAAAwADALcAAAD7AgAAAAA= ">
                  <v:imagedata r:id="rId285" o:title="Camera Drones - DJI"/>
                  <v:path arrowok="t"/>
                </v:shape>
                <v:shape id="Picture 1" o:spid="_x0000_s1029" type="#_x0000_t75" alt="Camera Drones - DJI" style="position:absolute;left:7366;width:9144;height:914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ge1hygAAAOIAAAAPAAAAZHJzL2Rvd25yZXYueG1sRI9RS8Mw FIXfhf2HcAe+udTYraNbNjpBEH3R6Q+4NHdtZ3PTJXHr/r0RBB8P55zvcNbb0fbiTD50jjXczzIQ xLUzHTcaPj+e7pYgQkQ22DsmDVcKsN1MbtZYGnfhdzrvYyMShEOJGtoYh1LKULdkMczcQJy8g/MW Y5K+kcbjJcFtL1WWLaTFjtNCiwM9tlR/7b+thrd8nL9Uubrywe+aV6cW1VGdtL6djtUKRKQx/of/ 2s9GQ66KvFgW8wf4vZTugNz8AAAA//8DAFBLAQItABQABgAIAAAAIQDb4fbL7gAAAIUBAAATAAAA AAAAAAAAAAAAAAAAAABbQ29udGVudF9UeXBlc10ueG1sUEsBAi0AFAAGAAgAAAAhAFr0LFu/AAAA FQEAAAsAAAAAAAAAAAAAAAAAHwEAAF9yZWxzLy5yZWxzUEsBAi0AFAAGAAgAAAAhAMuB7WHKAAAA 4gAAAA8AAAAAAAAAAAAAAAAABwIAAGRycy9kb3ducmV2LnhtbFBLBQYAAAAAAwADALcAAAD+AgAA AAA= ">
                  <v:imagedata r:id="rId285" o:title="Camera Drones - DJI"/>
                  <v:path arrowok="t"/>
                </v:shape>
                <v:line id="Straight Connector 2" o:spid="_x0000_s1030" style="position:absolute;flip:y;visibility:visible;mso-wrap-style:square" from="4699,4318" to="12065,1250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21N4xQAAAOMAAAAPAAAAZHJzL2Rvd25yZXYueG1sRE9La8Mw DL4P9h+MBrutTkvITFq3bIPCrn3BjlqsxmljOYvdNP339WCwo763FqvRtWKgPjSeNUwnGQjiypuG aw373fpFgQgR2WDrmTTcKMBq+fiwwNL4K29o2MZapBAOJWqwMXallKGy5DBMfEecuKPvHcZ09rU0 PV5TuGvlLMsK6bDh1GCxow9L1Xl7cRp+wmHzTcPeOjSKVd7s3r+yk9bPT+PbHESkMf6L/9yfJs1X xeu0mOUqh9+fEgByeQcAAP//AwBQSwECLQAUAAYACAAAACEA2+H2y+4AAACFAQAAEwAAAAAAAAAA AAAAAAAAAAAAW0NvbnRlbnRfVHlwZXNdLnhtbFBLAQItABQABgAIAAAAIQBa9CxbvwAAABUBAAAL AAAAAAAAAAAAAAAAAB8BAABfcmVscy8ucmVsc1BLAQItABQABgAIAAAAIQB821N4xQAAAOMAAAAP AAAAAAAAAAAAAAAAAAcCAABkcnMvZG93bnJldi54bWxQSwUGAAAAAAMAAwC3AAAA+QIAAAAA " strokecolor="black [3213]" strokeweight="1.25pt">
                  <v:stroke joinstyle="miter"/>
                </v:line>
                <v:line id="Straight Connector 2" o:spid="_x0000_s1031" style="position:absolute;flip:x y;visibility:visible;mso-wrap-style:square" from="12001,4381" to="22352,1123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9WhiywAAAOIAAAAPAAAAZHJzL2Rvd25yZXYueG1sRI9BS8NA FITvgv9heYIXaTeNWJuYbSmCUHsomop4fGSf2bXZtyG7tvHfuwXB4zAz3zDVanSdONIQrGcFs2kG grjx2nKr4G3/NFmACBFZY+eZFPxQgNXy8qLCUvsTv9Kxjq1IEA4lKjAx9qWUoTHkMEx9T5y8Tz84 jEkOrdQDnhLcdTLPsrl0aDktGOzp0VBzqL+dgvrj5d08e7vYNmHzZWu/c9jeKHV9Na4fQEQa43/4 r73RCop5cZfns9t7OF9Kd0AufwEAAP//AwBQSwECLQAUAAYACAAAACEA2+H2y+4AAACFAQAAEwAA AAAAAAAAAAAAAAAAAAAAW0NvbnRlbnRfVHlwZXNdLnhtbFBLAQItABQABgAIAAAAIQBa9CxbvwAA ABUBAAALAAAAAAAAAAAAAAAAAB8BAABfcmVscy8ucmVsc1BLAQItABQABgAIAAAAIQDt9WhiywAA AOIAAAAPAAAAAAAAAAAAAAAAAAcCAABkcnMvZG93bnJldi54bWxQSwUGAAAAAAMAAwC3AAAA/wIA AAAA " strokecolor="black [3213]" strokeweight="1.25pt">
                  <v:stroke joinstyle="miter"/>
                </v:line>
                <v:line id="Straight Connector 2" o:spid="_x0000_s1032" style="position:absolute;flip:y;visibility:visible;mso-wrap-style:square" from="4699,11366" to="22352,1263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Xs0axgAAAOMAAAAPAAAAZHJzL2Rvd25yZXYueG1sRE/da8Iw EH8X9j+EG+xNE4tK1xllCsJe/QIfb82t6dZcuibW7r9fBgMf7/d9y/XgGtFTF2rPGqYTBYK49Kbm SsPpuBvnIEJENth4Jg0/FGC9ehgtsTD+xnvqD7ESKYRDgRpsjG0hZSgtOQwT3xIn7sN3DmM6u0qa Dm8p3DUyU2ohHdacGiy2tLVUfh2uTsN3OO/fqT9ZhybnfFYfNxf1qfXT4/D6AiLSEO/if/ebSfNV tnjOpvP5DP5+SgDI1S8AAAD//wMAUEsBAi0AFAAGAAgAAAAhANvh9svuAAAAhQEAABMAAAAAAAAA AAAAAAAAAAAAAFtDb250ZW50X1R5cGVzXS54bWxQSwECLQAUAAYACAAAACEAWvQsW78AAAAVAQAA CwAAAAAAAAAAAAAAAAAfAQAAX3JlbHMvLnJlbHNQSwECLQAUAAYACAAAACEApV7NGsYAAADjAAAA DwAAAAAAAAAAAAAAAAAHAgAAZHJzL2Rvd25yZXYueG1sUEsFBgAAAAADAAMAtwAAAPoCAAAAAA== " strokecolor="black [3213]" strokeweight="1.25pt">
                  <v:stroke joinstyle="miter"/>
                </v:line>
                <w10:anchorlock/>
              </v:group>
            </w:pict>
          </mc:Fallback>
        </mc:AlternateContent>
      </w:r>
    </w:p>
    <w:p w14:paraId="1DDAFE92" w14:textId="13F19829" w:rsidR="000131BA" w:rsidRPr="00DF316D" w:rsidRDefault="000131BA" w:rsidP="000131BA">
      <w:pPr>
        <w:spacing w:line="276" w:lineRule="auto"/>
        <w:ind w:left="0" w:firstLine="0"/>
        <w:rPr>
          <w:rFonts w:ascii="Times New Roman" w:eastAsia="Palatino Linotype" w:hAnsi="Times New Roman" w:cs="Times New Roman"/>
          <w:sz w:val="24"/>
          <w:szCs w:val="24"/>
        </w:rPr>
      </w:pPr>
      <w:r w:rsidRPr="00DF316D">
        <w:rPr>
          <w:rFonts w:ascii="Times New Roman" w:hAnsi="Times New Roman" w:cs="Times New Roman"/>
          <w:b/>
          <w:sz w:val="24"/>
          <w:szCs w:val="24"/>
        </w:rPr>
        <w:t>Câu</w:t>
      </w:r>
      <w:r w:rsidRPr="00DF316D">
        <w:rPr>
          <w:rFonts w:ascii="Times New Roman" w:eastAsia="Palatino Linotype" w:hAnsi="Times New Roman" w:cs="Times New Roman"/>
          <w:b/>
          <w:sz w:val="24"/>
          <w:szCs w:val="24"/>
        </w:rPr>
        <w:t xml:space="preserve"> 3.</w:t>
      </w:r>
      <w:r w:rsidRPr="00DF316D">
        <w:rPr>
          <w:rFonts w:ascii="Times New Roman" w:eastAsia="Palatino Linotype" w:hAnsi="Times New Roman" w:cs="Times New Roman"/>
          <w:b/>
          <w:sz w:val="24"/>
          <w:szCs w:val="24"/>
        </w:rPr>
        <w:tab/>
      </w:r>
      <w:r w:rsidRPr="00DF316D">
        <w:rPr>
          <w:rFonts w:ascii="Times New Roman" w:hAnsi="Times New Roman" w:cs="Times New Roman"/>
          <w:sz w:val="24"/>
          <w:szCs w:val="24"/>
        </w:rPr>
        <w:t xml:space="preserve">Nhà máy </w:t>
      </w:r>
      <w:r w:rsidRPr="00DF316D">
        <w:rPr>
          <w:rStyle w:val="mord"/>
          <w:rFonts w:ascii="Times New Roman" w:hAnsi="Times New Roman" w:cs="Times New Roman"/>
          <w:sz w:val="24"/>
          <w:szCs w:val="24"/>
        </w:rPr>
        <w:t>A</w:t>
      </w:r>
      <w:r w:rsidRPr="00DF316D">
        <w:rPr>
          <w:rFonts w:ascii="Times New Roman" w:hAnsi="Times New Roman" w:cs="Times New Roman"/>
          <w:sz w:val="24"/>
          <w:szCs w:val="24"/>
        </w:rPr>
        <w:t xml:space="preserve"> chuyên sản xuất một loại sản phẩm cung cấp cho nhà máy</w:t>
      </w:r>
      <w:r w:rsidRPr="00DF316D">
        <w:rPr>
          <w:rFonts w:ascii="Times New Roman" w:hAnsi="Times New Roman" w:cs="Times New Roman"/>
          <w:b/>
          <w:sz w:val="24"/>
          <w:szCs w:val="24"/>
        </w:rPr>
        <w:tab/>
      </w:r>
      <w:r w:rsidRPr="00DF316D">
        <w:rPr>
          <w:rFonts w:ascii="Times New Roman" w:hAnsi="Times New Roman" w:cs="Times New Roman"/>
          <w:position w:val="-4"/>
          <w:sz w:val="24"/>
          <w:szCs w:val="24"/>
        </w:rPr>
        <w:object w:dxaOrig="220" w:dyaOrig="240" w14:anchorId="152E9009">
          <v:shape id="_x0000_i1159" type="#_x0000_t75" style="width:11.35pt;height:11.9pt" o:ole="">
            <v:imagedata r:id="rId286" o:title=""/>
          </v:shape>
          <o:OLEObject Type="Embed" ProgID="Equation.DSMT4" ShapeID="_x0000_i1159" DrawAspect="Content" ObjectID="_1810919089" r:id="rId287"/>
        </w:object>
      </w:r>
      <w:r w:rsidRPr="00DF316D">
        <w:rPr>
          <w:rFonts w:ascii="Times New Roman" w:hAnsi="Times New Roman" w:cs="Times New Roman"/>
          <w:b/>
          <w:sz w:val="24"/>
          <w:szCs w:val="24"/>
        </w:rPr>
        <w:t>.</w:t>
      </w:r>
      <w:r w:rsidRPr="00DF316D">
        <w:rPr>
          <w:rFonts w:ascii="Times New Roman" w:hAnsi="Times New Roman" w:cs="Times New Roman"/>
          <w:sz w:val="24"/>
          <w:szCs w:val="24"/>
        </w:rPr>
        <w:t xml:space="preserve"> Hai nhà máy thỏa thuận rằng, hàng tháng nhà máy </w:t>
      </w:r>
      <w:r w:rsidRPr="00DF316D">
        <w:rPr>
          <w:rStyle w:val="mord"/>
          <w:rFonts w:ascii="Times New Roman" w:hAnsi="Times New Roman" w:cs="Times New Roman"/>
          <w:sz w:val="24"/>
          <w:szCs w:val="24"/>
        </w:rPr>
        <w:t>A</w:t>
      </w:r>
      <w:r w:rsidRPr="00DF316D">
        <w:rPr>
          <w:rFonts w:ascii="Times New Roman" w:hAnsi="Times New Roman" w:cs="Times New Roman"/>
          <w:sz w:val="24"/>
          <w:szCs w:val="24"/>
        </w:rPr>
        <w:t xml:space="preserve"> cung cấp cho nhà máy </w:t>
      </w:r>
      <w:r w:rsidRPr="00DF316D">
        <w:rPr>
          <w:rStyle w:val="mord"/>
          <w:rFonts w:ascii="Times New Roman" w:hAnsi="Times New Roman" w:cs="Times New Roman"/>
          <w:sz w:val="24"/>
          <w:szCs w:val="24"/>
        </w:rPr>
        <w:t>B</w:t>
      </w:r>
      <w:r w:rsidRPr="00DF316D">
        <w:rPr>
          <w:rFonts w:ascii="Times New Roman" w:hAnsi="Times New Roman" w:cs="Times New Roman"/>
          <w:sz w:val="24"/>
          <w:szCs w:val="24"/>
        </w:rPr>
        <w:t xml:space="preserve"> số lượng sản phẩm theo đơn đặt hàng của </w:t>
      </w:r>
      <w:r w:rsidRPr="00DF316D">
        <w:rPr>
          <w:rStyle w:val="mord"/>
          <w:rFonts w:ascii="Times New Roman" w:hAnsi="Times New Roman" w:cs="Times New Roman"/>
          <w:sz w:val="24"/>
          <w:szCs w:val="24"/>
        </w:rPr>
        <w:t>B</w:t>
      </w:r>
      <w:r w:rsidRPr="00DF316D">
        <w:rPr>
          <w:rFonts w:ascii="Times New Roman" w:hAnsi="Times New Roman" w:cs="Times New Roman"/>
          <w:sz w:val="24"/>
          <w:szCs w:val="24"/>
        </w:rPr>
        <w:t xml:space="preserve"> </w:t>
      </w:r>
      <w:r w:rsidRPr="00DF316D">
        <w:rPr>
          <w:rFonts w:ascii="Times New Roman" w:hAnsi="Times New Roman" w:cs="Times New Roman"/>
          <w:sz w:val="24"/>
          <w:szCs w:val="24"/>
        </w:rPr>
        <w:lastRenderedPageBreak/>
        <w:t xml:space="preserve">(tối đa 100 tấn sản phẩm). Nếu số lượng đặt hàng là </w:t>
      </w:r>
      <w:r w:rsidRPr="00DF316D">
        <w:rPr>
          <w:rFonts w:ascii="Times New Roman" w:hAnsi="Times New Roman" w:cs="Times New Roman"/>
          <w:position w:val="-6"/>
          <w:sz w:val="24"/>
          <w:szCs w:val="24"/>
        </w:rPr>
        <w:object w:dxaOrig="200" w:dyaOrig="220" w14:anchorId="3658643D">
          <v:shape id="_x0000_i1160" type="#_x0000_t75" style="width:9.65pt;height:11.35pt" o:ole="">
            <v:imagedata r:id="rId288" o:title=""/>
          </v:shape>
          <o:OLEObject Type="Embed" ProgID="Equation.DSMT4" ShapeID="_x0000_i1160" DrawAspect="Content" ObjectID="_1810919090" r:id="rId289"/>
        </w:object>
      </w:r>
      <w:r w:rsidRPr="00DF316D">
        <w:rPr>
          <w:rFonts w:ascii="Times New Roman" w:hAnsi="Times New Roman" w:cs="Times New Roman"/>
          <w:sz w:val="24"/>
          <w:szCs w:val="24"/>
        </w:rPr>
        <w:t xml:space="preserve"> tấn sản phẩm thì giá bán cho mỗi tấn sản phẩm là </w:t>
      </w:r>
      <w:r w:rsidRPr="00DF316D">
        <w:rPr>
          <w:rFonts w:ascii="Times New Roman" w:hAnsi="Times New Roman" w:cs="Times New Roman"/>
          <w:position w:val="-10"/>
          <w:sz w:val="24"/>
          <w:szCs w:val="24"/>
        </w:rPr>
        <w:object w:dxaOrig="1960" w:dyaOrig="360" w14:anchorId="780A501F">
          <v:shape id="_x0000_i1161" type="#_x0000_t75" style="width:98.65pt;height:18.15pt" o:ole="">
            <v:imagedata r:id="rId290" o:title=""/>
          </v:shape>
          <o:OLEObject Type="Embed" ProgID="Equation.DSMT4" ShapeID="_x0000_i1161" DrawAspect="Content" ObjectID="_1810919091" r:id="rId291"/>
        </w:object>
      </w:r>
      <w:r w:rsidRPr="00DF316D">
        <w:rPr>
          <w:rFonts w:ascii="Times New Roman" w:hAnsi="Times New Roman" w:cs="Times New Roman"/>
          <w:sz w:val="24"/>
          <w:szCs w:val="24"/>
        </w:rPr>
        <w:t xml:space="preserve"> (triệu đồng). Chi phí để </w:t>
      </w:r>
      <w:r w:rsidRPr="00DF316D">
        <w:rPr>
          <w:rStyle w:val="mord"/>
          <w:rFonts w:ascii="Times New Roman" w:hAnsi="Times New Roman" w:cs="Times New Roman"/>
          <w:sz w:val="24"/>
          <w:szCs w:val="24"/>
        </w:rPr>
        <w:t>A</w:t>
      </w:r>
      <w:r w:rsidRPr="00DF316D">
        <w:rPr>
          <w:rFonts w:ascii="Times New Roman" w:hAnsi="Times New Roman" w:cs="Times New Roman"/>
          <w:sz w:val="24"/>
          <w:szCs w:val="24"/>
        </w:rPr>
        <w:t xml:space="preserve"> sản xuất </w:t>
      </w:r>
      <w:r w:rsidRPr="00DF316D">
        <w:rPr>
          <w:rFonts w:ascii="Times New Roman" w:hAnsi="Times New Roman" w:cs="Times New Roman"/>
          <w:position w:val="-6"/>
          <w:sz w:val="24"/>
          <w:szCs w:val="24"/>
        </w:rPr>
        <w:object w:dxaOrig="200" w:dyaOrig="220" w14:anchorId="3EB0BEE8">
          <v:shape id="_x0000_i1162" type="#_x0000_t75" style="width:9.65pt;height:11.35pt" o:ole="">
            <v:imagedata r:id="rId292" o:title=""/>
          </v:shape>
          <o:OLEObject Type="Embed" ProgID="Equation.DSMT4" ShapeID="_x0000_i1162" DrawAspect="Content" ObjectID="_1810919092" r:id="rId293"/>
        </w:object>
      </w:r>
      <w:r w:rsidRPr="00DF316D">
        <w:rPr>
          <w:rFonts w:ascii="Times New Roman" w:hAnsi="Times New Roman" w:cs="Times New Roman"/>
          <w:sz w:val="24"/>
          <w:szCs w:val="24"/>
        </w:rPr>
        <w:t xml:space="preserve"> tấn sản phẩm trong một tháng gồm 100 triệu đồng chi phí cố định và 30 triệu đồng cho mỗi tấn sản phẩm. Nhà máy </w:t>
      </w:r>
      <w:r w:rsidRPr="00DF316D">
        <w:rPr>
          <w:rStyle w:val="mord"/>
          <w:rFonts w:ascii="Times New Roman" w:hAnsi="Times New Roman" w:cs="Times New Roman"/>
          <w:sz w:val="24"/>
          <w:szCs w:val="24"/>
        </w:rPr>
        <w:t>A</w:t>
      </w:r>
      <w:r w:rsidRPr="00DF316D">
        <w:rPr>
          <w:rFonts w:ascii="Times New Roman" w:hAnsi="Times New Roman" w:cs="Times New Roman"/>
          <w:sz w:val="24"/>
          <w:szCs w:val="24"/>
        </w:rPr>
        <w:t xml:space="preserve"> cần bán cho nhà máy </w:t>
      </w:r>
      <w:r w:rsidRPr="00DF316D">
        <w:rPr>
          <w:rStyle w:val="mord"/>
          <w:rFonts w:ascii="Times New Roman" w:hAnsi="Times New Roman" w:cs="Times New Roman"/>
          <w:sz w:val="24"/>
          <w:szCs w:val="24"/>
        </w:rPr>
        <w:t>B</w:t>
      </w:r>
      <w:r w:rsidRPr="00DF316D">
        <w:rPr>
          <w:rFonts w:ascii="Times New Roman" w:hAnsi="Times New Roman" w:cs="Times New Roman"/>
          <w:sz w:val="24"/>
          <w:szCs w:val="24"/>
        </w:rPr>
        <w:t xml:space="preserve"> bao nhiêu tấn sản phẩm mỗi tháng để lợi nhuận thu được lớn nhất? (kết quả làm tròn đến hàng phần chục).</w:t>
      </w:r>
    </w:p>
    <w:p w14:paraId="7564DFC2" w14:textId="77777777" w:rsidR="000131BA" w:rsidRPr="00DF316D" w:rsidRDefault="000131BA" w:rsidP="000131BA">
      <w:pPr>
        <w:tabs>
          <w:tab w:val="left" w:pos="283"/>
          <w:tab w:val="left" w:pos="2835"/>
          <w:tab w:val="left" w:pos="5386"/>
          <w:tab w:val="left" w:pos="7937"/>
        </w:tabs>
        <w:ind w:left="0" w:firstLine="283"/>
        <w:jc w:val="both"/>
        <w:rPr>
          <w:rFonts w:ascii="Times New Roman" w:eastAsia="Palatino Linotype" w:hAnsi="Times New Roman" w:cs="Times New Roman"/>
          <w:b/>
          <w:sz w:val="24"/>
          <w:szCs w:val="24"/>
        </w:rPr>
      </w:pPr>
    </w:p>
    <w:p w14:paraId="39E90293" w14:textId="77777777" w:rsidR="000131BA" w:rsidRPr="00DF316D" w:rsidRDefault="000131BA" w:rsidP="000131BA">
      <w:pPr>
        <w:spacing w:line="276" w:lineRule="auto"/>
        <w:ind w:left="0" w:firstLine="0"/>
        <w:rPr>
          <w:rFonts w:ascii="Times New Roman" w:hAnsi="Times New Roman" w:cs="Times New Roman"/>
          <w:sz w:val="24"/>
          <w:szCs w:val="24"/>
          <w:lang w:val="vi-VN"/>
        </w:rPr>
      </w:pPr>
      <w:r w:rsidRPr="00DF316D">
        <w:rPr>
          <w:rFonts w:ascii="Times New Roman" w:eastAsia="Palatino Linotype" w:hAnsi="Times New Roman" w:cs="Times New Roman"/>
          <w:b/>
          <w:sz w:val="24"/>
          <w:szCs w:val="24"/>
        </w:rPr>
        <w:t>Câu</w:t>
      </w:r>
      <w:r w:rsidRPr="00DF316D">
        <w:rPr>
          <w:rFonts w:ascii="Times New Roman" w:eastAsia="Calibri" w:hAnsi="Times New Roman" w:cs="Times New Roman"/>
          <w:b/>
          <w:sz w:val="24"/>
          <w:szCs w:val="24"/>
          <w:lang w:val="vi-VN"/>
        </w:rPr>
        <w:t xml:space="preserve"> 4.</w:t>
      </w:r>
      <w:r w:rsidRPr="00DF316D">
        <w:rPr>
          <w:rFonts w:ascii="Times New Roman" w:eastAsia="Calibri" w:hAnsi="Times New Roman" w:cs="Times New Roman"/>
          <w:b/>
          <w:sz w:val="24"/>
          <w:szCs w:val="24"/>
          <w:lang w:val="vi-VN"/>
        </w:rPr>
        <w:tab/>
      </w:r>
      <w:r w:rsidRPr="00DF316D">
        <w:rPr>
          <w:rFonts w:ascii="Times New Roman" w:hAnsi="Times New Roman" w:cs="Times New Roman"/>
          <w:sz w:val="24"/>
          <w:szCs w:val="24"/>
          <w:lang w:val="vi-VN"/>
        </w:rPr>
        <w:t xml:space="preserve">Một vật trang trí có dạng một khối tròn xoay được tạo thành khi quay miền </w:t>
      </w:r>
      <w:r w:rsidRPr="00DF316D">
        <w:rPr>
          <w:rFonts w:ascii="Times New Roman" w:hAnsi="Times New Roman" w:cs="Times New Roman"/>
          <w:position w:val="-14"/>
          <w:sz w:val="24"/>
          <w:szCs w:val="24"/>
        </w:rPr>
        <w:object w:dxaOrig="420" w:dyaOrig="400" w14:anchorId="1D9897AF">
          <v:shape id="_x0000_i1163" type="#_x0000_t75" style="width:21pt;height:20.4pt" o:ole="">
            <v:imagedata r:id="rId294" o:title=""/>
          </v:shape>
          <o:OLEObject Type="Embed" ProgID="Equation.DSMT4" ShapeID="_x0000_i1163" DrawAspect="Content" ObjectID="_1810919093" r:id="rId295"/>
        </w:object>
      </w:r>
      <w:r w:rsidRPr="00DF316D">
        <w:rPr>
          <w:rFonts w:ascii="Times New Roman" w:hAnsi="Times New Roman" w:cs="Times New Roman"/>
          <w:sz w:val="24"/>
          <w:szCs w:val="24"/>
          <w:lang w:val="vi-VN"/>
        </w:rPr>
        <w:t xml:space="preserve"> (phần gạch chéo trong hình vẽ) quanh trục </w:t>
      </w:r>
      <w:r w:rsidRPr="00DF316D">
        <w:rPr>
          <w:rFonts w:ascii="Times New Roman" w:hAnsi="Times New Roman" w:cs="Times New Roman"/>
          <w:position w:val="-6"/>
          <w:sz w:val="24"/>
          <w:szCs w:val="24"/>
        </w:rPr>
        <w:object w:dxaOrig="460" w:dyaOrig="279" w14:anchorId="01FFE068">
          <v:shape id="_x0000_i1164" type="#_x0000_t75" style="width:23.8pt;height:14.15pt" o:ole="">
            <v:imagedata r:id="rId296" o:title=""/>
          </v:shape>
          <o:OLEObject Type="Embed" ProgID="Equation.DSMT4" ShapeID="_x0000_i1164" DrawAspect="Content" ObjectID="_1810919094" r:id="rId297"/>
        </w:object>
      </w:r>
      <w:r w:rsidRPr="00DF316D">
        <w:rPr>
          <w:rFonts w:ascii="Times New Roman" w:hAnsi="Times New Roman" w:cs="Times New Roman"/>
          <w:sz w:val="24"/>
          <w:szCs w:val="24"/>
          <w:lang w:val="vi-VN"/>
        </w:rPr>
        <w:t xml:space="preserve">. Biết rằng </w:t>
      </w:r>
      <w:r w:rsidRPr="00DF316D">
        <w:rPr>
          <w:rFonts w:ascii="Times New Roman" w:hAnsi="Times New Roman" w:cs="Times New Roman"/>
          <w:position w:val="-6"/>
          <w:sz w:val="24"/>
          <w:szCs w:val="24"/>
        </w:rPr>
        <w:object w:dxaOrig="720" w:dyaOrig="279" w14:anchorId="5050A25D">
          <v:shape id="_x0000_i1165" type="#_x0000_t75" style="width:36.3pt;height:14.15pt" o:ole="">
            <v:imagedata r:id="rId298" o:title=""/>
          </v:shape>
          <o:OLEObject Type="Embed" ProgID="Equation.DSMT4" ShapeID="_x0000_i1165" DrawAspect="Content" ObjectID="_1810919095" r:id="rId299"/>
        </w:object>
      </w:r>
      <w:r w:rsidRPr="00DF316D">
        <w:rPr>
          <w:rFonts w:ascii="Times New Roman" w:hAnsi="Times New Roman" w:cs="Times New Roman"/>
          <w:sz w:val="24"/>
          <w:szCs w:val="24"/>
          <w:lang w:val="vi-VN"/>
        </w:rPr>
        <w:t xml:space="preserve"> là hình chữ nhật với </w:t>
      </w:r>
      <w:r w:rsidRPr="00DF316D">
        <w:rPr>
          <w:rFonts w:ascii="Times New Roman" w:hAnsi="Times New Roman" w:cs="Times New Roman"/>
          <w:position w:val="-8"/>
          <w:sz w:val="24"/>
          <w:szCs w:val="24"/>
        </w:rPr>
        <w:object w:dxaOrig="1180" w:dyaOrig="300" w14:anchorId="4071A68D">
          <v:shape id="_x0000_i1166" type="#_x0000_t75" style="width:58.95pt;height:15.3pt" o:ole="">
            <v:imagedata r:id="rId300" o:title=""/>
          </v:shape>
          <o:OLEObject Type="Embed" ProgID="Equation.DSMT4" ShapeID="_x0000_i1166" DrawAspect="Content" ObjectID="_1810919096" r:id="rId301"/>
        </w:object>
      </w:r>
      <w:r w:rsidRPr="00DF316D">
        <w:rPr>
          <w:rFonts w:ascii="Times New Roman" w:hAnsi="Times New Roman" w:cs="Times New Roman"/>
          <w:sz w:val="24"/>
          <w:szCs w:val="24"/>
          <w:lang w:val="vi-VN"/>
        </w:rPr>
        <w:t xml:space="preserve"> </w:t>
      </w:r>
      <w:r w:rsidRPr="00DF316D">
        <w:rPr>
          <w:rFonts w:ascii="Times New Roman" w:hAnsi="Times New Roman" w:cs="Times New Roman"/>
          <w:position w:val="-6"/>
          <w:sz w:val="24"/>
          <w:szCs w:val="24"/>
        </w:rPr>
        <w:object w:dxaOrig="1240" w:dyaOrig="279" w14:anchorId="630F34C1">
          <v:shape id="_x0000_i1167" type="#_x0000_t75" style="width:62.35pt;height:14.15pt" o:ole="">
            <v:imagedata r:id="rId302" o:title=""/>
          </v:shape>
          <o:OLEObject Type="Embed" ProgID="Equation.DSMT4" ShapeID="_x0000_i1167" DrawAspect="Content" ObjectID="_1810919097" r:id="rId303"/>
        </w:object>
      </w:r>
      <w:r w:rsidRPr="00DF316D">
        <w:rPr>
          <w:rFonts w:ascii="Times New Roman" w:hAnsi="Times New Roman" w:cs="Times New Roman"/>
          <w:sz w:val="24"/>
          <w:szCs w:val="24"/>
        </w:rPr>
        <w:t>.</w:t>
      </w:r>
      <w:r w:rsidRPr="00DF316D">
        <w:rPr>
          <w:rFonts w:ascii="Times New Roman" w:hAnsi="Times New Roman" w:cs="Times New Roman"/>
          <w:sz w:val="24"/>
          <w:szCs w:val="24"/>
          <w:lang w:val="vi-VN"/>
        </w:rPr>
        <w:t xml:space="preserve"> Gọi </w:t>
      </w:r>
      <w:r w:rsidRPr="00DF316D">
        <w:rPr>
          <w:rFonts w:ascii="Times New Roman" w:hAnsi="Times New Roman" w:cs="Times New Roman"/>
          <w:position w:val="-10"/>
          <w:sz w:val="24"/>
          <w:szCs w:val="24"/>
        </w:rPr>
        <w:object w:dxaOrig="600" w:dyaOrig="320" w14:anchorId="5967BF88">
          <v:shape id="_x0000_i1168" type="#_x0000_t75" style="width:30.05pt;height:15.85pt" o:ole="">
            <v:imagedata r:id="rId304" o:title=""/>
          </v:shape>
          <o:OLEObject Type="Embed" ProgID="Equation.DSMT4" ShapeID="_x0000_i1168" DrawAspect="Content" ObjectID="_1810919098" r:id="rId305"/>
        </w:object>
      </w:r>
      <w:r w:rsidRPr="00DF316D">
        <w:rPr>
          <w:rFonts w:ascii="Times New Roman" w:hAnsi="Times New Roman" w:cs="Times New Roman"/>
          <w:sz w:val="24"/>
          <w:szCs w:val="24"/>
          <w:lang w:val="vi-VN"/>
        </w:rPr>
        <w:t xml:space="preserve"> lần lượt là trung điểm của </w:t>
      </w:r>
      <w:r w:rsidRPr="00DF316D">
        <w:rPr>
          <w:rFonts w:ascii="Times New Roman" w:hAnsi="Times New Roman" w:cs="Times New Roman"/>
          <w:position w:val="-10"/>
          <w:sz w:val="24"/>
          <w:szCs w:val="24"/>
        </w:rPr>
        <w:object w:dxaOrig="820" w:dyaOrig="320" w14:anchorId="7C2BA210">
          <v:shape id="_x0000_i1169" type="#_x0000_t75" style="width:41.95pt;height:15.85pt" o:ole="">
            <v:imagedata r:id="rId306" o:title=""/>
          </v:shape>
          <o:OLEObject Type="Embed" ProgID="Equation.DSMT4" ShapeID="_x0000_i1169" DrawAspect="Content" ObjectID="_1810919099" r:id="rId307"/>
        </w:object>
      </w:r>
      <w:r w:rsidRPr="00DF316D">
        <w:rPr>
          <w:rFonts w:ascii="Times New Roman" w:hAnsi="Times New Roman" w:cs="Times New Roman"/>
          <w:sz w:val="24"/>
          <w:szCs w:val="24"/>
          <w:lang w:val="vi-VN"/>
        </w:rPr>
        <w:t xml:space="preserve">. Hai đường cong là hình elip có hình chữ nhật cơ sở là </w:t>
      </w:r>
      <w:r w:rsidRPr="00DF316D">
        <w:rPr>
          <w:rFonts w:ascii="Times New Roman" w:hAnsi="Times New Roman" w:cs="Times New Roman"/>
          <w:position w:val="-6"/>
          <w:sz w:val="24"/>
          <w:szCs w:val="24"/>
        </w:rPr>
        <w:object w:dxaOrig="720" w:dyaOrig="279" w14:anchorId="30F541F7">
          <v:shape id="_x0000_i1170" type="#_x0000_t75" style="width:36.3pt;height:14.15pt" o:ole="">
            <v:imagedata r:id="rId308" o:title=""/>
          </v:shape>
          <o:OLEObject Type="Embed" ProgID="Equation.DSMT4" ShapeID="_x0000_i1170" DrawAspect="Content" ObjectID="_1810919100" r:id="rId309"/>
        </w:object>
      </w:r>
      <w:r w:rsidRPr="00DF316D">
        <w:rPr>
          <w:rFonts w:ascii="Times New Roman" w:hAnsi="Times New Roman" w:cs="Times New Roman"/>
          <w:sz w:val="24"/>
          <w:szCs w:val="24"/>
          <w:lang w:val="vi-VN"/>
        </w:rPr>
        <w:t xml:space="preserve"> và đường tròn tiếp xúc với hai cạnh </w:t>
      </w:r>
      <w:r w:rsidRPr="00DF316D">
        <w:rPr>
          <w:rFonts w:ascii="Times New Roman" w:hAnsi="Times New Roman" w:cs="Times New Roman"/>
          <w:position w:val="-4"/>
          <w:sz w:val="24"/>
          <w:szCs w:val="24"/>
        </w:rPr>
        <w:object w:dxaOrig="420" w:dyaOrig="260" w14:anchorId="4BF067D6">
          <v:shape id="_x0000_i1171" type="#_x0000_t75" style="width:21pt;height:13.05pt" o:ole="">
            <v:imagedata r:id="rId310" o:title=""/>
          </v:shape>
          <o:OLEObject Type="Embed" ProgID="Equation.DSMT4" ShapeID="_x0000_i1171" DrawAspect="Content" ObjectID="_1810919101" r:id="rId311"/>
        </w:object>
      </w:r>
      <w:r w:rsidRPr="00DF316D">
        <w:rPr>
          <w:rFonts w:ascii="Times New Roman" w:hAnsi="Times New Roman" w:cs="Times New Roman"/>
          <w:sz w:val="24"/>
          <w:szCs w:val="24"/>
          <w:lang w:val="vi-VN"/>
        </w:rPr>
        <w:t xml:space="preserve"> và </w:t>
      </w:r>
      <w:r w:rsidRPr="00DF316D">
        <w:rPr>
          <w:rFonts w:ascii="Times New Roman" w:hAnsi="Times New Roman" w:cs="Times New Roman"/>
          <w:position w:val="-6"/>
          <w:sz w:val="24"/>
          <w:szCs w:val="24"/>
        </w:rPr>
        <w:object w:dxaOrig="400" w:dyaOrig="279" w14:anchorId="60CC650A">
          <v:shape id="_x0000_i1172" type="#_x0000_t75" style="width:20.4pt;height:14.15pt" o:ole="">
            <v:imagedata r:id="rId312" o:title=""/>
          </v:shape>
          <o:OLEObject Type="Embed" ProgID="Equation.DSMT4" ShapeID="_x0000_i1172" DrawAspect="Content" ObjectID="_1810919102" r:id="rId313"/>
        </w:object>
      </w:r>
      <w:r w:rsidRPr="00DF316D">
        <w:rPr>
          <w:rFonts w:ascii="Times New Roman" w:hAnsi="Times New Roman" w:cs="Times New Roman"/>
          <w:sz w:val="24"/>
          <w:szCs w:val="24"/>
          <w:lang w:val="vi-VN"/>
        </w:rPr>
        <w:t xml:space="preserve"> (tham khảo hình vẽ). Tính thể tích của vật trang trí đó (</w:t>
      </w:r>
      <w:r w:rsidRPr="00DF316D">
        <w:rPr>
          <w:rFonts w:ascii="Times New Roman" w:hAnsi="Times New Roman" w:cs="Times New Roman"/>
          <w:i/>
          <w:sz w:val="24"/>
          <w:szCs w:val="24"/>
          <w:lang w:val="vi-VN"/>
        </w:rPr>
        <w:t>kết quả</w:t>
      </w:r>
      <w:r w:rsidRPr="00DF316D">
        <w:rPr>
          <w:rFonts w:ascii="Times New Roman" w:hAnsi="Times New Roman" w:cs="Times New Roman"/>
          <w:sz w:val="24"/>
          <w:szCs w:val="24"/>
          <w:lang w:val="vi-VN"/>
        </w:rPr>
        <w:t xml:space="preserve"> </w:t>
      </w:r>
      <w:r w:rsidRPr="00DF316D">
        <w:rPr>
          <w:rFonts w:ascii="Times New Roman" w:hAnsi="Times New Roman" w:cs="Times New Roman"/>
          <w:i/>
          <w:sz w:val="24"/>
          <w:szCs w:val="24"/>
        </w:rPr>
        <w:t xml:space="preserve">làm tròn đến hàng </w:t>
      </w:r>
      <w:r w:rsidRPr="00DF316D">
        <w:rPr>
          <w:rFonts w:ascii="Times New Roman" w:hAnsi="Times New Roman" w:cs="Times New Roman"/>
          <w:i/>
          <w:sz w:val="24"/>
          <w:szCs w:val="24"/>
          <w:lang w:val="vi-VN"/>
        </w:rPr>
        <w:t xml:space="preserve">phần chục theo </w:t>
      </w:r>
      <w:r w:rsidRPr="00DF316D">
        <w:rPr>
          <w:rFonts w:ascii="Times New Roman" w:hAnsi="Times New Roman" w:cs="Times New Roman"/>
          <w:i/>
          <w:sz w:val="24"/>
          <w:szCs w:val="24"/>
        </w:rPr>
        <w:t xml:space="preserve">đơn vị </w:t>
      </w:r>
      <w:r w:rsidRPr="00DF316D">
        <w:rPr>
          <w:rFonts w:ascii="Times New Roman" w:hAnsi="Times New Roman" w:cs="Times New Roman"/>
          <w:position w:val="-6"/>
          <w:sz w:val="24"/>
          <w:szCs w:val="24"/>
        </w:rPr>
        <w:object w:dxaOrig="460" w:dyaOrig="320" w14:anchorId="1C4D2AD8">
          <v:shape id="_x0000_i1173" type="#_x0000_t75" style="width:23.8pt;height:15.85pt" o:ole="">
            <v:imagedata r:id="rId314" o:title=""/>
          </v:shape>
          <o:OLEObject Type="Embed" ProgID="Equation.DSMT4" ShapeID="_x0000_i1173" DrawAspect="Content" ObjectID="_1810919103" r:id="rId315"/>
        </w:object>
      </w:r>
      <w:r w:rsidRPr="00DF316D">
        <w:rPr>
          <w:rFonts w:ascii="Times New Roman" w:hAnsi="Times New Roman" w:cs="Times New Roman"/>
          <w:sz w:val="24"/>
          <w:szCs w:val="24"/>
        </w:rPr>
        <w:t>)</w:t>
      </w:r>
      <w:r w:rsidRPr="00DF316D">
        <w:rPr>
          <w:rFonts w:ascii="Times New Roman" w:hAnsi="Times New Roman" w:cs="Times New Roman"/>
          <w:sz w:val="24"/>
          <w:szCs w:val="24"/>
          <w:lang w:val="vi-VN"/>
        </w:rPr>
        <w:t>.</w:t>
      </w:r>
    </w:p>
    <w:p w14:paraId="3B1486DD" w14:textId="77777777" w:rsidR="000131BA" w:rsidRPr="00DF316D" w:rsidRDefault="000131BA" w:rsidP="000131BA">
      <w:pPr>
        <w:tabs>
          <w:tab w:val="left" w:pos="283"/>
          <w:tab w:val="left" w:pos="2835"/>
          <w:tab w:val="left" w:pos="5386"/>
          <w:tab w:val="left" w:pos="7937"/>
        </w:tabs>
        <w:spacing w:line="240" w:lineRule="atLeast"/>
        <w:ind w:left="0" w:firstLine="283"/>
        <w:jc w:val="both"/>
        <w:rPr>
          <w:rFonts w:ascii="Times New Roman" w:hAnsi="Times New Roman" w:cs="Times New Roman"/>
          <w:sz w:val="24"/>
          <w:szCs w:val="24"/>
          <w:lang w:val="vi-VN"/>
        </w:rPr>
      </w:pPr>
      <w:r w:rsidRPr="00DF316D">
        <w:rPr>
          <w:rFonts w:ascii="Times New Roman" w:hAnsi="Times New Roman" w:cs="Times New Roman"/>
          <w:noProof/>
          <w:sz w:val="24"/>
          <w:szCs w:val="24"/>
        </w:rPr>
        <w:drawing>
          <wp:inline distT="0" distB="0" distL="0" distR="0" wp14:anchorId="7B8DE6D1" wp14:editId="0DDCE680">
            <wp:extent cx="2828925" cy="16478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828925" cy="1647825"/>
                    </a:xfrm>
                    <a:prstGeom prst="rect">
                      <a:avLst/>
                    </a:prstGeom>
                    <a:noFill/>
                    <a:ln>
                      <a:noFill/>
                    </a:ln>
                  </pic:spPr>
                </pic:pic>
              </a:graphicData>
            </a:graphic>
          </wp:inline>
        </w:drawing>
      </w:r>
    </w:p>
    <w:p w14:paraId="1D868E60"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p>
    <w:p w14:paraId="4E10B44B" w14:textId="3667201B" w:rsidR="000131BA" w:rsidRPr="00DF316D" w:rsidRDefault="000131BA" w:rsidP="000131BA">
      <w:pPr>
        <w:spacing w:line="276" w:lineRule="auto"/>
        <w:ind w:left="0" w:firstLine="0"/>
        <w:rPr>
          <w:rFonts w:ascii="Times New Roman" w:hAnsi="Times New Roman" w:cs="Times New Roman"/>
          <w:sz w:val="24"/>
          <w:szCs w:val="24"/>
        </w:rPr>
      </w:pPr>
      <w:r w:rsidRPr="00DF316D">
        <w:rPr>
          <w:rFonts w:ascii="Times New Roman" w:hAnsi="Times New Roman" w:cs="Times New Roman"/>
          <w:b/>
          <w:sz w:val="24"/>
          <w:szCs w:val="24"/>
        </w:rPr>
        <w:t>Câu</w:t>
      </w:r>
      <w:r w:rsidRPr="00DF316D">
        <w:rPr>
          <w:rFonts w:ascii="Times New Roman" w:eastAsia="Calibri" w:hAnsi="Times New Roman" w:cs="Times New Roman"/>
          <w:b/>
          <w:sz w:val="24"/>
          <w:szCs w:val="24"/>
        </w:rPr>
        <w:t xml:space="preserve"> 5.</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Trong một khu du lịch, người ta cho khách trải nghiệm thiên nhiên bằng cách đu theo đường trượt zipline từ vị trí </w:t>
      </w:r>
      <w:r w:rsidRPr="00DF316D">
        <w:rPr>
          <w:rFonts w:ascii="Times New Roman" w:hAnsi="Times New Roman" w:cs="Times New Roman"/>
          <w:position w:val="-4"/>
          <w:sz w:val="24"/>
          <w:szCs w:val="24"/>
        </w:rPr>
        <w:object w:dxaOrig="240" w:dyaOrig="260" w14:anchorId="57715DC2">
          <v:shape id="_x0000_i1174" type="#_x0000_t75" style="width:11.9pt;height:13.05pt" o:ole="">
            <v:imagedata r:id="rId317" o:title=""/>
          </v:shape>
          <o:OLEObject Type="Embed" ProgID="Equation.DSMT4" ShapeID="_x0000_i1174" DrawAspect="Content" ObjectID="_1810919104" r:id="rId318"/>
        </w:object>
      </w:r>
      <w:r w:rsidRPr="00DF316D">
        <w:rPr>
          <w:rFonts w:ascii="Times New Roman" w:hAnsi="Times New Roman" w:cs="Times New Roman"/>
          <w:sz w:val="24"/>
          <w:szCs w:val="24"/>
        </w:rPr>
        <w:t xml:space="preserve"> cao </w:t>
      </w:r>
      <w:r w:rsidRPr="00DF316D">
        <w:rPr>
          <w:rFonts w:ascii="Times New Roman" w:hAnsi="Times New Roman" w:cs="Times New Roman"/>
          <w:position w:val="-6"/>
          <w:sz w:val="24"/>
          <w:szCs w:val="24"/>
        </w:rPr>
        <w:object w:dxaOrig="460" w:dyaOrig="279" w14:anchorId="3326CBA5">
          <v:shape id="_x0000_i1175" type="#_x0000_t75" style="width:23.8pt;height:14.15pt" o:ole="">
            <v:imagedata r:id="rId319" o:title=""/>
          </v:shape>
          <o:OLEObject Type="Embed" ProgID="Equation.DSMT4" ShapeID="_x0000_i1175" DrawAspect="Content" ObjectID="_1810919105" r:id="rId320"/>
        </w:object>
      </w:r>
      <w:r w:rsidRPr="00DF316D">
        <w:rPr>
          <w:rFonts w:ascii="Times New Roman" w:hAnsi="Times New Roman" w:cs="Times New Roman"/>
          <w:sz w:val="24"/>
          <w:szCs w:val="24"/>
        </w:rPr>
        <w:t xml:space="preserve"> của tháp 1 này sang vị trí </w:t>
      </w:r>
      <w:r w:rsidRPr="00DF316D">
        <w:rPr>
          <w:rFonts w:ascii="Times New Roman" w:hAnsi="Times New Roman" w:cs="Times New Roman"/>
          <w:position w:val="-4"/>
          <w:sz w:val="24"/>
          <w:szCs w:val="24"/>
        </w:rPr>
        <w:object w:dxaOrig="240" w:dyaOrig="260" w14:anchorId="725F4F8E">
          <v:shape id="_x0000_i1176" type="#_x0000_t75" style="width:11.9pt;height:13.05pt" o:ole="">
            <v:imagedata r:id="rId321" o:title=""/>
          </v:shape>
          <o:OLEObject Type="Embed" ProgID="Equation.DSMT4" ShapeID="_x0000_i1176" DrawAspect="Content" ObjectID="_1810919106" r:id="rId322"/>
        </w:object>
      </w:r>
      <w:r w:rsidRPr="00DF316D">
        <w:rPr>
          <w:rFonts w:ascii="Times New Roman" w:hAnsi="Times New Roman" w:cs="Times New Roman"/>
          <w:sz w:val="24"/>
          <w:szCs w:val="24"/>
        </w:rPr>
        <w:t xml:space="preserve"> cao </w:t>
      </w:r>
      <w:r w:rsidRPr="00DF316D">
        <w:rPr>
          <w:rFonts w:ascii="Times New Roman" w:hAnsi="Times New Roman" w:cs="Times New Roman"/>
          <w:position w:val="-6"/>
          <w:sz w:val="24"/>
          <w:szCs w:val="24"/>
        </w:rPr>
        <w:object w:dxaOrig="460" w:dyaOrig="279" w14:anchorId="4D7BF9E3">
          <v:shape id="_x0000_i1177" type="#_x0000_t75" style="width:23.8pt;height:14.15pt" o:ole="">
            <v:imagedata r:id="rId323" o:title=""/>
          </v:shape>
          <o:OLEObject Type="Embed" ProgID="Equation.DSMT4" ShapeID="_x0000_i1177" DrawAspect="Content" ObjectID="_1810919107" r:id="rId324"/>
        </w:object>
      </w:r>
      <w:r w:rsidRPr="00DF316D">
        <w:rPr>
          <w:rFonts w:ascii="Times New Roman" w:hAnsi="Times New Roman" w:cs="Times New Roman"/>
          <w:sz w:val="24"/>
          <w:szCs w:val="24"/>
        </w:rPr>
        <w:t xml:space="preserve"> của tháp 2 trong khung cảnh tuyệt đẹp xung quanh. Với hệ trục tọa độ </w:t>
      </w:r>
      <w:r w:rsidRPr="00DF316D">
        <w:rPr>
          <w:rFonts w:ascii="Times New Roman" w:hAnsi="Times New Roman" w:cs="Times New Roman"/>
          <w:position w:val="-10"/>
          <w:sz w:val="24"/>
          <w:szCs w:val="24"/>
        </w:rPr>
        <w:object w:dxaOrig="560" w:dyaOrig="320" w14:anchorId="282E6AAF">
          <v:shape id="_x0000_i1178" type="#_x0000_t75" style="width:27.2pt;height:15.85pt" o:ole="">
            <v:imagedata r:id="rId325" o:title=""/>
          </v:shape>
          <o:OLEObject Type="Embed" ProgID="Equation.DSMT4" ShapeID="_x0000_i1178" DrawAspect="Content" ObjectID="_1810919108" r:id="rId326"/>
        </w:object>
      </w:r>
      <w:r w:rsidRPr="00DF316D">
        <w:rPr>
          <w:rFonts w:ascii="Times New Roman" w:hAnsi="Times New Roman" w:cs="Times New Roman"/>
          <w:sz w:val="24"/>
          <w:szCs w:val="24"/>
        </w:rPr>
        <w:t xml:space="preserve">cho trước ( đơn vị: mét), tọa độ của </w:t>
      </w:r>
      <w:r w:rsidRPr="00DF316D">
        <w:rPr>
          <w:rFonts w:ascii="Times New Roman" w:hAnsi="Times New Roman" w:cs="Times New Roman"/>
          <w:position w:val="-10"/>
          <w:sz w:val="24"/>
          <w:szCs w:val="24"/>
        </w:rPr>
        <w:object w:dxaOrig="480" w:dyaOrig="320" w14:anchorId="17BF80A9">
          <v:shape id="_x0000_i1179" type="#_x0000_t75" style="width:24.4pt;height:15.85pt" o:ole="">
            <v:imagedata r:id="rId327" o:title=""/>
          </v:shape>
          <o:OLEObject Type="Embed" ProgID="Equation.DSMT4" ShapeID="_x0000_i1179" DrawAspect="Content" ObjectID="_1810919109" r:id="rId328"/>
        </w:object>
      </w:r>
      <w:r w:rsidRPr="00DF316D">
        <w:rPr>
          <w:rFonts w:ascii="Times New Roman" w:hAnsi="Times New Roman" w:cs="Times New Roman"/>
          <w:sz w:val="24"/>
          <w:szCs w:val="24"/>
        </w:rPr>
        <w:t xml:space="preserve"> lần lượt là </w:t>
      </w:r>
      <w:r w:rsidRPr="00DF316D">
        <w:rPr>
          <w:rFonts w:ascii="Times New Roman" w:hAnsi="Times New Roman" w:cs="Times New Roman"/>
          <w:position w:val="-14"/>
          <w:sz w:val="24"/>
          <w:szCs w:val="24"/>
        </w:rPr>
        <w:object w:dxaOrig="1260" w:dyaOrig="400" w14:anchorId="28B79901">
          <v:shape id="_x0000_i1180" type="#_x0000_t75" style="width:62.95pt;height:20.4pt" o:ole="">
            <v:imagedata r:id="rId329" o:title=""/>
          </v:shape>
          <o:OLEObject Type="Embed" ProgID="Equation.DSMT4" ShapeID="_x0000_i1180" DrawAspect="Content" ObjectID="_1810919110" r:id="rId330"/>
        </w:object>
      </w:r>
      <w:r w:rsidRPr="00DF316D">
        <w:rPr>
          <w:rFonts w:ascii="Times New Roman" w:hAnsi="Times New Roman" w:cs="Times New Roman"/>
          <w:sz w:val="24"/>
          <w:szCs w:val="24"/>
        </w:rPr>
        <w:t xml:space="preserve"> và</w:t>
      </w:r>
      <w:r w:rsidRPr="00DF316D">
        <w:rPr>
          <w:rFonts w:ascii="Times New Roman" w:hAnsi="Times New Roman" w:cs="Times New Roman"/>
          <w:position w:val="-14"/>
          <w:sz w:val="24"/>
          <w:szCs w:val="24"/>
        </w:rPr>
        <w:object w:dxaOrig="1500" w:dyaOrig="400" w14:anchorId="26758B63">
          <v:shape id="_x0000_i1181" type="#_x0000_t75" style="width:74.85pt;height:20.4pt" o:ole="">
            <v:imagedata r:id="rId331" o:title=""/>
          </v:shape>
          <o:OLEObject Type="Embed" ProgID="Equation.DSMT4" ShapeID="_x0000_i1181" DrawAspect="Content" ObjectID="_1810919111" r:id="rId332"/>
        </w:object>
      </w:r>
      <w:r w:rsidRPr="00DF316D">
        <w:rPr>
          <w:rFonts w:ascii="Times New Roman" w:hAnsi="Times New Roman" w:cs="Times New Roman"/>
          <w:sz w:val="24"/>
          <w:szCs w:val="24"/>
        </w:rPr>
        <w:t xml:space="preserve">. Khi du khách ở độ cao </w:t>
      </w:r>
      <w:r w:rsidRPr="00DF316D">
        <w:rPr>
          <w:rFonts w:ascii="Times New Roman" w:hAnsi="Times New Roman" w:cs="Times New Roman"/>
          <w:position w:val="-6"/>
          <w:sz w:val="24"/>
          <w:szCs w:val="24"/>
        </w:rPr>
        <w:object w:dxaOrig="460" w:dyaOrig="279" w14:anchorId="06712E82">
          <v:shape id="_x0000_i1182" type="#_x0000_t75" style="width:23.8pt;height:14.15pt" o:ole="">
            <v:imagedata r:id="rId333" o:title=""/>
          </v:shape>
          <o:OLEObject Type="Embed" ProgID="Equation.DSMT4" ShapeID="_x0000_i1182" DrawAspect="Content" ObjectID="_1810919112" r:id="rId334"/>
        </w:object>
      </w:r>
      <w:r w:rsidRPr="00DF316D">
        <w:rPr>
          <w:rFonts w:ascii="Times New Roman" w:hAnsi="Times New Roman" w:cs="Times New Roman"/>
          <w:sz w:val="24"/>
          <w:szCs w:val="24"/>
        </w:rPr>
        <w:t xml:space="preserve"> thì tọa độ của du khách lúc đó là </w:t>
      </w:r>
      <w:r w:rsidRPr="00DF316D">
        <w:rPr>
          <w:rFonts w:ascii="Times New Roman" w:hAnsi="Times New Roman" w:cs="Times New Roman"/>
          <w:position w:val="-14"/>
          <w:sz w:val="24"/>
          <w:szCs w:val="24"/>
        </w:rPr>
        <w:object w:dxaOrig="1060" w:dyaOrig="400" w14:anchorId="3F11E707">
          <v:shape id="_x0000_i1183" type="#_x0000_t75" style="width:53.3pt;height:20.4pt" o:ole="">
            <v:imagedata r:id="rId335" o:title=""/>
          </v:shape>
          <o:OLEObject Type="Embed" ProgID="Equation.DSMT4" ShapeID="_x0000_i1183" DrawAspect="Content" ObjectID="_1810919113" r:id="rId336"/>
        </w:object>
      </w:r>
      <w:r w:rsidRPr="00DF316D">
        <w:rPr>
          <w:rFonts w:ascii="Times New Roman" w:hAnsi="Times New Roman" w:cs="Times New Roman"/>
          <w:sz w:val="24"/>
          <w:szCs w:val="24"/>
        </w:rPr>
        <w:t xml:space="preserve">. Tính giá trị của biểu thức </w:t>
      </w:r>
      <w:r w:rsidRPr="00DF316D">
        <w:rPr>
          <w:rFonts w:ascii="Times New Roman" w:hAnsi="Times New Roman" w:cs="Times New Roman"/>
          <w:position w:val="-6"/>
          <w:sz w:val="24"/>
          <w:szCs w:val="24"/>
        </w:rPr>
        <w:object w:dxaOrig="1240" w:dyaOrig="279" w14:anchorId="2CD8BB0E">
          <v:shape id="_x0000_i1184" type="#_x0000_t75" style="width:62.35pt;height:14.15pt" o:ole="">
            <v:imagedata r:id="rId337" o:title=""/>
          </v:shape>
          <o:OLEObject Type="Embed" ProgID="Equation.DSMT4" ShapeID="_x0000_i1184" DrawAspect="Content" ObjectID="_1810919114" r:id="rId338"/>
        </w:object>
      </w:r>
    </w:p>
    <w:p w14:paraId="71E17CA8" w14:textId="29810691" w:rsidR="000131BA" w:rsidRPr="00DF316D" w:rsidRDefault="006A7CA6" w:rsidP="000131BA">
      <w:pPr>
        <w:tabs>
          <w:tab w:val="left" w:pos="283"/>
          <w:tab w:val="left" w:pos="2835"/>
          <w:tab w:val="left" w:pos="5386"/>
          <w:tab w:val="left" w:pos="7937"/>
        </w:tabs>
        <w:spacing w:after="240"/>
        <w:ind w:left="0" w:firstLine="283"/>
        <w:jc w:val="both"/>
        <w:rPr>
          <w:rFonts w:ascii="Times New Roman" w:hAnsi="Times New Roman" w:cs="Times New Roman"/>
          <w:sz w:val="24"/>
          <w:szCs w:val="24"/>
        </w:rPr>
      </w:pPr>
      <w:r w:rsidRPr="00DF316D">
        <w:rPr>
          <w:rFonts w:ascii="Times New Roman" w:hAnsi="Times New Roman" w:cs="Times New Roman"/>
          <w:noProof/>
          <w:sz w:val="24"/>
          <w:szCs w:val="24"/>
        </w:rPr>
        <w:drawing>
          <wp:inline distT="0" distB="0" distL="0" distR="0" wp14:anchorId="55E5BEEB" wp14:editId="69DA19D5">
            <wp:extent cx="3400425" cy="23812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400425" cy="2381250"/>
                    </a:xfrm>
                    <a:prstGeom prst="rect">
                      <a:avLst/>
                    </a:prstGeom>
                  </pic:spPr>
                </pic:pic>
              </a:graphicData>
            </a:graphic>
          </wp:inline>
        </w:drawing>
      </w:r>
    </w:p>
    <w:p w14:paraId="727829F2"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p>
    <w:p w14:paraId="06EE1EEE" w14:textId="77777777" w:rsidR="000131BA" w:rsidRPr="00DF316D" w:rsidRDefault="000131BA" w:rsidP="000131BA">
      <w:pPr>
        <w:spacing w:line="276" w:lineRule="auto"/>
        <w:ind w:left="0" w:firstLine="0"/>
        <w:rPr>
          <w:rFonts w:ascii="Times New Roman" w:hAnsi="Times New Roman" w:cs="Times New Roman"/>
          <w:sz w:val="24"/>
          <w:szCs w:val="24"/>
        </w:rPr>
      </w:pPr>
      <w:r w:rsidRPr="00DF316D">
        <w:rPr>
          <w:rFonts w:ascii="Times New Roman" w:hAnsi="Times New Roman" w:cs="Times New Roman"/>
          <w:b/>
          <w:sz w:val="24"/>
          <w:szCs w:val="24"/>
        </w:rPr>
        <w:t>Câu</w:t>
      </w:r>
      <w:r w:rsidRPr="00DF316D">
        <w:rPr>
          <w:rFonts w:ascii="Times New Roman" w:eastAsia="Calibri" w:hAnsi="Times New Roman" w:cs="Times New Roman"/>
          <w:b/>
          <w:sz w:val="24"/>
          <w:szCs w:val="24"/>
        </w:rPr>
        <w:t xml:space="preserve"> 6.</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Một bể bơi ban đầu có dạng hình hộp chữ nhật </w:t>
      </w:r>
      <w:r w:rsidRPr="00DF316D">
        <w:rPr>
          <w:rFonts w:ascii="Times New Roman" w:hAnsi="Times New Roman" w:cs="Times New Roman"/>
          <w:position w:val="-6"/>
          <w:sz w:val="24"/>
          <w:szCs w:val="24"/>
        </w:rPr>
        <w:object w:dxaOrig="1860" w:dyaOrig="279" w14:anchorId="118CD4D1">
          <v:shape id="_x0000_i1185" type="#_x0000_t75" style="width:93pt;height:14.15pt" o:ole="">
            <v:imagedata r:id="rId340" o:title=""/>
          </v:shape>
          <o:OLEObject Type="Embed" ProgID="Equation.DSMT4" ShapeID="_x0000_i1185" DrawAspect="Content" ObjectID="_1810919115" r:id="rId341"/>
        </w:object>
      </w:r>
      <w:r w:rsidRPr="00DF316D">
        <w:rPr>
          <w:rFonts w:ascii="Times New Roman" w:hAnsi="Times New Roman" w:cs="Times New Roman"/>
          <w:sz w:val="24"/>
          <w:szCs w:val="24"/>
        </w:rPr>
        <w:t xml:space="preserve">Sau đó, người ta làm lại mặt đáy như hình vẽ. Biết rằng </w:t>
      </w:r>
      <w:bookmarkStart w:id="0" w:name="MTBlankEqn"/>
      <w:r w:rsidRPr="00DF316D">
        <w:rPr>
          <w:rFonts w:ascii="Times New Roman" w:hAnsi="Times New Roman" w:cs="Times New Roman"/>
          <w:position w:val="-6"/>
          <w:sz w:val="24"/>
          <w:szCs w:val="24"/>
        </w:rPr>
        <w:object w:dxaOrig="980" w:dyaOrig="279" w14:anchorId="62CD0966">
          <v:shape id="_x0000_i1186" type="#_x0000_t75" style="width:48.2pt;height:14.15pt" o:ole="">
            <v:imagedata r:id="rId342" o:title=""/>
          </v:shape>
          <o:OLEObject Type="Embed" ProgID="Equation.DSMT4" ShapeID="_x0000_i1186" DrawAspect="Content" ObjectID="_1810919116" r:id="rId343"/>
        </w:object>
      </w:r>
      <w:bookmarkEnd w:id="0"/>
      <w:r w:rsidRPr="00DF316D">
        <w:rPr>
          <w:rFonts w:ascii="Times New Roman" w:hAnsi="Times New Roman" w:cs="Times New Roman"/>
          <w:sz w:val="24"/>
          <w:szCs w:val="24"/>
        </w:rPr>
        <w:t xml:space="preserve"> và </w:t>
      </w:r>
      <w:r w:rsidRPr="00DF316D">
        <w:rPr>
          <w:rFonts w:ascii="Times New Roman" w:hAnsi="Times New Roman" w:cs="Times New Roman"/>
          <w:position w:val="-6"/>
          <w:sz w:val="24"/>
          <w:szCs w:val="24"/>
        </w:rPr>
        <w:object w:dxaOrig="760" w:dyaOrig="279" w14:anchorId="6EEE8616">
          <v:shape id="_x0000_i1187" type="#_x0000_t75" style="width:38.55pt;height:14.15pt" o:ole="">
            <v:imagedata r:id="rId344" o:title=""/>
          </v:shape>
          <o:OLEObject Type="Embed" ProgID="Equation.DSMT4" ShapeID="_x0000_i1187" DrawAspect="Content" ObjectID="_1810919117" r:id="rId345"/>
        </w:object>
      </w:r>
      <w:r w:rsidRPr="00DF316D">
        <w:rPr>
          <w:rFonts w:ascii="Times New Roman" w:hAnsi="Times New Roman" w:cs="Times New Roman"/>
          <w:sz w:val="24"/>
          <w:szCs w:val="24"/>
        </w:rPr>
        <w:t xml:space="preserve"> là các hình chữ nhật, </w:t>
      </w:r>
      <w:r w:rsidRPr="00DF316D">
        <w:rPr>
          <w:rFonts w:ascii="Times New Roman" w:hAnsi="Times New Roman" w:cs="Times New Roman"/>
          <w:position w:val="-10"/>
          <w:sz w:val="24"/>
          <w:szCs w:val="24"/>
        </w:rPr>
        <w:object w:dxaOrig="2180" w:dyaOrig="320" w14:anchorId="4F9AF9BF">
          <v:shape id="_x0000_i1188" type="#_x0000_t75" style="width:108.3pt;height:15.85pt" o:ole="">
            <v:imagedata r:id="rId346" o:title=""/>
          </v:shape>
          <o:OLEObject Type="Embed" ProgID="Equation.DSMT4" ShapeID="_x0000_i1188" DrawAspect="Content" ObjectID="_1810919118" r:id="rId347"/>
        </w:object>
      </w:r>
      <w:r w:rsidRPr="00DF316D">
        <w:rPr>
          <w:rFonts w:ascii="Times New Roman" w:hAnsi="Times New Roman" w:cs="Times New Roman"/>
          <w:sz w:val="24"/>
          <w:szCs w:val="24"/>
        </w:rPr>
        <w:t xml:space="preserve">, </w:t>
      </w:r>
      <w:r w:rsidRPr="00DF316D">
        <w:rPr>
          <w:rFonts w:ascii="Times New Roman" w:hAnsi="Times New Roman" w:cs="Times New Roman"/>
          <w:position w:val="-6"/>
          <w:sz w:val="24"/>
          <w:szCs w:val="24"/>
        </w:rPr>
        <w:object w:dxaOrig="840" w:dyaOrig="279" w14:anchorId="076BE2B1">
          <v:shape id="_x0000_i1189" type="#_x0000_t75" style="width:41.95pt;height:14.15pt" o:ole="">
            <v:imagedata r:id="rId348" o:title=""/>
          </v:shape>
          <o:OLEObject Type="Embed" ProgID="Equation.DSMT4" ShapeID="_x0000_i1189" DrawAspect="Content" ObjectID="_1810919119" r:id="rId349"/>
        </w:object>
      </w:r>
      <w:r w:rsidRPr="00DF316D">
        <w:rPr>
          <w:rFonts w:ascii="Times New Roman" w:hAnsi="Times New Roman" w:cs="Times New Roman"/>
          <w:sz w:val="24"/>
          <w:szCs w:val="24"/>
        </w:rPr>
        <w:t xml:space="preserve">m, </w:t>
      </w:r>
      <w:r w:rsidRPr="00DF316D">
        <w:rPr>
          <w:rFonts w:ascii="Times New Roman" w:hAnsi="Times New Roman" w:cs="Times New Roman"/>
          <w:position w:val="-6"/>
          <w:sz w:val="24"/>
          <w:szCs w:val="24"/>
        </w:rPr>
        <w:object w:dxaOrig="900" w:dyaOrig="279" w14:anchorId="50E44CA8">
          <v:shape id="_x0000_i1190" type="#_x0000_t75" style="width:44.8pt;height:14.15pt" o:ole="">
            <v:imagedata r:id="rId350" o:title=""/>
          </v:shape>
          <o:OLEObject Type="Embed" ProgID="Equation.DSMT4" ShapeID="_x0000_i1190" DrawAspect="Content" ObjectID="_1810919120" r:id="rId351"/>
        </w:object>
      </w:r>
      <w:r w:rsidRPr="00DF316D">
        <w:rPr>
          <w:rFonts w:ascii="Times New Roman" w:hAnsi="Times New Roman" w:cs="Times New Roman"/>
          <w:sz w:val="24"/>
          <w:szCs w:val="24"/>
        </w:rPr>
        <w:t xml:space="preserve">m, </w:t>
      </w:r>
      <w:r w:rsidRPr="00DF316D">
        <w:rPr>
          <w:rFonts w:ascii="Times New Roman" w:hAnsi="Times New Roman" w:cs="Times New Roman"/>
          <w:position w:val="-6"/>
          <w:sz w:val="24"/>
          <w:szCs w:val="24"/>
        </w:rPr>
        <w:object w:dxaOrig="920" w:dyaOrig="279" w14:anchorId="615DB740">
          <v:shape id="_x0000_i1191" type="#_x0000_t75" style="width:45.35pt;height:14.15pt" o:ole="">
            <v:imagedata r:id="rId352" o:title=""/>
          </v:shape>
          <o:OLEObject Type="Embed" ProgID="Equation.DSMT4" ShapeID="_x0000_i1191" DrawAspect="Content" ObjectID="_1810919121" r:id="rId353"/>
        </w:object>
      </w:r>
      <w:r w:rsidRPr="00DF316D">
        <w:rPr>
          <w:rFonts w:ascii="Times New Roman" w:hAnsi="Times New Roman" w:cs="Times New Roman"/>
          <w:sz w:val="24"/>
          <w:szCs w:val="24"/>
        </w:rPr>
        <w:t xml:space="preserve">m, </w:t>
      </w:r>
      <w:r w:rsidRPr="00DF316D">
        <w:rPr>
          <w:rFonts w:ascii="Times New Roman" w:hAnsi="Times New Roman" w:cs="Times New Roman"/>
          <w:position w:val="-6"/>
          <w:sz w:val="24"/>
          <w:szCs w:val="24"/>
        </w:rPr>
        <w:object w:dxaOrig="1480" w:dyaOrig="279" w14:anchorId="634BF381">
          <v:shape id="_x0000_i1192" type="#_x0000_t75" style="width:74.25pt;height:14.15pt" o:ole="">
            <v:imagedata r:id="rId354" o:title=""/>
          </v:shape>
          <o:OLEObject Type="Embed" ProgID="Equation.DSMT4" ShapeID="_x0000_i1192" DrawAspect="Content" ObjectID="_1810919122" r:id="rId355"/>
        </w:object>
      </w:r>
      <w:r w:rsidRPr="00DF316D">
        <w:rPr>
          <w:rFonts w:ascii="Times New Roman" w:hAnsi="Times New Roman" w:cs="Times New Roman"/>
          <w:sz w:val="24"/>
          <w:szCs w:val="24"/>
        </w:rPr>
        <w:t xml:space="preserve"> m. Tính tỉ số thể tích của bể sau khi làm lại mặt đáy với thể tích của bể lúc ban đầu (kết quả làm tròn đến hàng phần trăm).</w:t>
      </w:r>
    </w:p>
    <w:p w14:paraId="7825473B"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eastAsia="Calibri" w:hAnsi="Times New Roman" w:cs="Times New Roman"/>
          <w:b/>
          <w:sz w:val="24"/>
          <w:szCs w:val="24"/>
        </w:rPr>
      </w:pPr>
      <w:r w:rsidRPr="00DF316D">
        <w:rPr>
          <w:rFonts w:ascii="Times New Roman" w:hAnsi="Times New Roman" w:cs="Times New Roman"/>
          <w:noProof/>
          <w:sz w:val="24"/>
          <w:szCs w:val="24"/>
        </w:rPr>
        <w:lastRenderedPageBreak/>
        <w:drawing>
          <wp:inline distT="0" distB="0" distL="0" distR="0" wp14:anchorId="0A2105A2" wp14:editId="2FE1D2BF">
            <wp:extent cx="2505075" cy="2047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505075" cy="2047875"/>
                    </a:xfrm>
                    <a:prstGeom prst="rect">
                      <a:avLst/>
                    </a:prstGeom>
                    <a:noFill/>
                    <a:ln>
                      <a:noFill/>
                    </a:ln>
                  </pic:spPr>
                </pic:pic>
              </a:graphicData>
            </a:graphic>
          </wp:inline>
        </w:drawing>
      </w:r>
    </w:p>
    <w:p w14:paraId="492A9A2B"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eastAsia="Calibri" w:hAnsi="Times New Roman" w:cs="Times New Roman"/>
          <w:b/>
          <w:sz w:val="24"/>
          <w:szCs w:val="24"/>
        </w:rPr>
      </w:pPr>
      <w:bookmarkStart w:id="1" w:name="Test"/>
    </w:p>
    <w:bookmarkEnd w:id="1"/>
    <w:p w14:paraId="026947A8" w14:textId="2D478307" w:rsidR="000131BA" w:rsidRPr="00DF316D" w:rsidRDefault="000131BA" w:rsidP="008E5B69">
      <w:pPr>
        <w:tabs>
          <w:tab w:val="left" w:pos="283"/>
          <w:tab w:val="left" w:pos="2835"/>
          <w:tab w:val="left" w:pos="5386"/>
          <w:tab w:val="left" w:pos="7937"/>
        </w:tabs>
        <w:ind w:left="0" w:firstLine="283"/>
        <w:jc w:val="center"/>
        <w:rPr>
          <w:rFonts w:ascii="Times New Roman" w:hAnsi="Times New Roman" w:cs="Times New Roman"/>
          <w:b/>
          <w:color w:val="FF0000"/>
          <w:sz w:val="24"/>
          <w:szCs w:val="24"/>
        </w:rPr>
      </w:pPr>
      <w:r w:rsidRPr="00DF316D">
        <w:rPr>
          <w:rFonts w:ascii="Times New Roman" w:hAnsi="Times New Roman" w:cs="Times New Roman"/>
          <w:b/>
          <w:color w:val="FF0000"/>
          <w:sz w:val="24"/>
          <w:szCs w:val="24"/>
        </w:rPr>
        <w:t>BẢNG ĐÁP ÁN</w:t>
      </w:r>
    </w:p>
    <w:p w14:paraId="1BEE97F4"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042"/>
        <w:gridCol w:w="1041"/>
        <w:gridCol w:w="1045"/>
        <w:gridCol w:w="1045"/>
        <w:gridCol w:w="1045"/>
        <w:gridCol w:w="1045"/>
        <w:gridCol w:w="1039"/>
        <w:gridCol w:w="1039"/>
        <w:gridCol w:w="1041"/>
        <w:gridCol w:w="1041"/>
      </w:tblGrid>
      <w:tr w:rsidR="008D5EF1" w:rsidRPr="00DF316D" w14:paraId="327241B8" w14:textId="77777777" w:rsidTr="008E0D8E">
        <w:tc>
          <w:tcPr>
            <w:tcW w:w="1048" w:type="dxa"/>
            <w:shd w:val="clear" w:color="auto" w:fill="4472C4" w:themeFill="accent1"/>
          </w:tcPr>
          <w:p w14:paraId="2B482DA8"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1</w:t>
            </w:r>
          </w:p>
        </w:tc>
        <w:tc>
          <w:tcPr>
            <w:tcW w:w="1048" w:type="dxa"/>
            <w:shd w:val="clear" w:color="auto" w:fill="4472C4" w:themeFill="accent1"/>
          </w:tcPr>
          <w:p w14:paraId="0B0C517D"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2</w:t>
            </w:r>
          </w:p>
        </w:tc>
        <w:tc>
          <w:tcPr>
            <w:tcW w:w="1048" w:type="dxa"/>
            <w:shd w:val="clear" w:color="auto" w:fill="4472C4" w:themeFill="accent1"/>
          </w:tcPr>
          <w:p w14:paraId="729ED883"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3</w:t>
            </w:r>
          </w:p>
        </w:tc>
        <w:tc>
          <w:tcPr>
            <w:tcW w:w="1048" w:type="dxa"/>
            <w:shd w:val="clear" w:color="auto" w:fill="4472C4" w:themeFill="accent1"/>
          </w:tcPr>
          <w:p w14:paraId="52E50AF5"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4</w:t>
            </w:r>
          </w:p>
        </w:tc>
        <w:tc>
          <w:tcPr>
            <w:tcW w:w="1048" w:type="dxa"/>
            <w:shd w:val="clear" w:color="auto" w:fill="4472C4" w:themeFill="accent1"/>
          </w:tcPr>
          <w:p w14:paraId="37E22C1A"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5</w:t>
            </w:r>
          </w:p>
        </w:tc>
        <w:tc>
          <w:tcPr>
            <w:tcW w:w="1048" w:type="dxa"/>
            <w:shd w:val="clear" w:color="auto" w:fill="4472C4" w:themeFill="accent1"/>
          </w:tcPr>
          <w:p w14:paraId="7AC2A5C7"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6</w:t>
            </w:r>
          </w:p>
        </w:tc>
        <w:tc>
          <w:tcPr>
            <w:tcW w:w="1048" w:type="dxa"/>
            <w:shd w:val="clear" w:color="auto" w:fill="4472C4" w:themeFill="accent1"/>
          </w:tcPr>
          <w:p w14:paraId="185EB650"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7</w:t>
            </w:r>
          </w:p>
        </w:tc>
        <w:tc>
          <w:tcPr>
            <w:tcW w:w="1048" w:type="dxa"/>
            <w:shd w:val="clear" w:color="auto" w:fill="4472C4" w:themeFill="accent1"/>
          </w:tcPr>
          <w:p w14:paraId="0484C7A6"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8</w:t>
            </w:r>
          </w:p>
        </w:tc>
        <w:tc>
          <w:tcPr>
            <w:tcW w:w="1048" w:type="dxa"/>
            <w:shd w:val="clear" w:color="auto" w:fill="4472C4" w:themeFill="accent1"/>
          </w:tcPr>
          <w:p w14:paraId="74EBE1B3"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9</w:t>
            </w:r>
          </w:p>
        </w:tc>
        <w:tc>
          <w:tcPr>
            <w:tcW w:w="1048" w:type="dxa"/>
            <w:shd w:val="clear" w:color="auto" w:fill="4472C4" w:themeFill="accent1"/>
          </w:tcPr>
          <w:p w14:paraId="183E8B4A"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10</w:t>
            </w:r>
          </w:p>
        </w:tc>
      </w:tr>
      <w:tr w:rsidR="008D5EF1" w:rsidRPr="00DF316D" w14:paraId="4A8B9B49" w14:textId="77777777" w:rsidTr="008E0D8E">
        <w:tc>
          <w:tcPr>
            <w:tcW w:w="1048" w:type="dxa"/>
            <w:tcBorders>
              <w:bottom w:val="single" w:sz="4" w:space="0" w:color="auto"/>
            </w:tcBorders>
          </w:tcPr>
          <w:p w14:paraId="644FED48"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D</w:t>
            </w:r>
          </w:p>
        </w:tc>
        <w:tc>
          <w:tcPr>
            <w:tcW w:w="1048" w:type="dxa"/>
            <w:tcBorders>
              <w:bottom w:val="single" w:sz="4" w:space="0" w:color="auto"/>
            </w:tcBorders>
          </w:tcPr>
          <w:p w14:paraId="694EE142"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D</w:t>
            </w:r>
          </w:p>
        </w:tc>
        <w:tc>
          <w:tcPr>
            <w:tcW w:w="1048" w:type="dxa"/>
            <w:tcBorders>
              <w:bottom w:val="single" w:sz="4" w:space="0" w:color="auto"/>
            </w:tcBorders>
          </w:tcPr>
          <w:p w14:paraId="122495B8"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C</w:t>
            </w:r>
          </w:p>
        </w:tc>
        <w:tc>
          <w:tcPr>
            <w:tcW w:w="1048" w:type="dxa"/>
            <w:tcBorders>
              <w:bottom w:val="single" w:sz="4" w:space="0" w:color="auto"/>
            </w:tcBorders>
          </w:tcPr>
          <w:p w14:paraId="2090672C"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D</w:t>
            </w:r>
          </w:p>
        </w:tc>
        <w:tc>
          <w:tcPr>
            <w:tcW w:w="1048" w:type="dxa"/>
            <w:tcBorders>
              <w:bottom w:val="single" w:sz="4" w:space="0" w:color="auto"/>
            </w:tcBorders>
          </w:tcPr>
          <w:p w14:paraId="5ED2C6B8"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A</w:t>
            </w:r>
          </w:p>
        </w:tc>
        <w:tc>
          <w:tcPr>
            <w:tcW w:w="1048" w:type="dxa"/>
            <w:tcBorders>
              <w:bottom w:val="single" w:sz="4" w:space="0" w:color="auto"/>
            </w:tcBorders>
          </w:tcPr>
          <w:p w14:paraId="571E6279"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A</w:t>
            </w:r>
          </w:p>
        </w:tc>
        <w:tc>
          <w:tcPr>
            <w:tcW w:w="1048" w:type="dxa"/>
            <w:tcBorders>
              <w:bottom w:val="single" w:sz="4" w:space="0" w:color="auto"/>
            </w:tcBorders>
          </w:tcPr>
          <w:p w14:paraId="43B4AFCC"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B</w:t>
            </w:r>
          </w:p>
        </w:tc>
        <w:tc>
          <w:tcPr>
            <w:tcW w:w="1048" w:type="dxa"/>
            <w:tcBorders>
              <w:bottom w:val="single" w:sz="4" w:space="0" w:color="auto"/>
            </w:tcBorders>
          </w:tcPr>
          <w:p w14:paraId="05C8F7E9"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A</w:t>
            </w:r>
          </w:p>
        </w:tc>
        <w:tc>
          <w:tcPr>
            <w:tcW w:w="1048" w:type="dxa"/>
            <w:tcBorders>
              <w:bottom w:val="single" w:sz="4" w:space="0" w:color="auto"/>
            </w:tcBorders>
          </w:tcPr>
          <w:p w14:paraId="09DB4E1C"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B</w:t>
            </w:r>
          </w:p>
        </w:tc>
        <w:tc>
          <w:tcPr>
            <w:tcW w:w="1048" w:type="dxa"/>
            <w:tcBorders>
              <w:bottom w:val="single" w:sz="4" w:space="0" w:color="auto"/>
            </w:tcBorders>
          </w:tcPr>
          <w:p w14:paraId="3D503EF2"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A</w:t>
            </w:r>
          </w:p>
        </w:tc>
      </w:tr>
      <w:tr w:rsidR="008D5EF1" w:rsidRPr="00DF316D" w14:paraId="266F6CE8" w14:textId="77777777" w:rsidTr="008E0D8E">
        <w:tc>
          <w:tcPr>
            <w:tcW w:w="1048" w:type="dxa"/>
            <w:shd w:val="clear" w:color="auto" w:fill="4472C4" w:themeFill="accent1"/>
          </w:tcPr>
          <w:p w14:paraId="68D12366"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11</w:t>
            </w:r>
          </w:p>
        </w:tc>
        <w:tc>
          <w:tcPr>
            <w:tcW w:w="1048" w:type="dxa"/>
            <w:shd w:val="clear" w:color="auto" w:fill="4472C4" w:themeFill="accent1"/>
          </w:tcPr>
          <w:p w14:paraId="3A47DEC4"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12</w:t>
            </w:r>
          </w:p>
        </w:tc>
        <w:tc>
          <w:tcPr>
            <w:tcW w:w="1048" w:type="dxa"/>
            <w:shd w:val="clear" w:color="auto" w:fill="4472C4" w:themeFill="accent1"/>
          </w:tcPr>
          <w:p w14:paraId="7239CF74"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13</w:t>
            </w:r>
          </w:p>
        </w:tc>
        <w:tc>
          <w:tcPr>
            <w:tcW w:w="1048" w:type="dxa"/>
            <w:shd w:val="clear" w:color="auto" w:fill="4472C4" w:themeFill="accent1"/>
          </w:tcPr>
          <w:p w14:paraId="2ED89592"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14</w:t>
            </w:r>
          </w:p>
        </w:tc>
        <w:tc>
          <w:tcPr>
            <w:tcW w:w="1048" w:type="dxa"/>
            <w:shd w:val="clear" w:color="auto" w:fill="4472C4" w:themeFill="accent1"/>
          </w:tcPr>
          <w:p w14:paraId="45EEC267"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15</w:t>
            </w:r>
          </w:p>
        </w:tc>
        <w:tc>
          <w:tcPr>
            <w:tcW w:w="1048" w:type="dxa"/>
            <w:shd w:val="clear" w:color="auto" w:fill="4472C4" w:themeFill="accent1"/>
          </w:tcPr>
          <w:p w14:paraId="73A4C461"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16</w:t>
            </w:r>
          </w:p>
        </w:tc>
        <w:tc>
          <w:tcPr>
            <w:tcW w:w="1048" w:type="dxa"/>
            <w:shd w:val="clear" w:color="auto" w:fill="4472C4" w:themeFill="accent1"/>
          </w:tcPr>
          <w:p w14:paraId="130EAAB6"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17</w:t>
            </w:r>
          </w:p>
        </w:tc>
        <w:tc>
          <w:tcPr>
            <w:tcW w:w="1048" w:type="dxa"/>
            <w:shd w:val="clear" w:color="auto" w:fill="4472C4" w:themeFill="accent1"/>
          </w:tcPr>
          <w:p w14:paraId="34B7CA21"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18</w:t>
            </w:r>
          </w:p>
        </w:tc>
        <w:tc>
          <w:tcPr>
            <w:tcW w:w="1048" w:type="dxa"/>
            <w:shd w:val="clear" w:color="auto" w:fill="4472C4" w:themeFill="accent1"/>
          </w:tcPr>
          <w:p w14:paraId="09D22ECE"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19</w:t>
            </w:r>
          </w:p>
        </w:tc>
        <w:tc>
          <w:tcPr>
            <w:tcW w:w="1048" w:type="dxa"/>
            <w:shd w:val="clear" w:color="auto" w:fill="4472C4" w:themeFill="accent1"/>
          </w:tcPr>
          <w:p w14:paraId="5F5A4E01"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20</w:t>
            </w:r>
          </w:p>
        </w:tc>
      </w:tr>
      <w:tr w:rsidR="008D5EF1" w:rsidRPr="00DF316D" w14:paraId="64256475" w14:textId="77777777" w:rsidTr="008E0D8E">
        <w:tc>
          <w:tcPr>
            <w:tcW w:w="1048" w:type="dxa"/>
            <w:tcBorders>
              <w:bottom w:val="single" w:sz="4" w:space="0" w:color="auto"/>
            </w:tcBorders>
          </w:tcPr>
          <w:p w14:paraId="1BB1D361"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C</w:t>
            </w:r>
          </w:p>
        </w:tc>
        <w:tc>
          <w:tcPr>
            <w:tcW w:w="1048" w:type="dxa"/>
            <w:tcBorders>
              <w:bottom w:val="single" w:sz="4" w:space="0" w:color="auto"/>
            </w:tcBorders>
          </w:tcPr>
          <w:p w14:paraId="1006F493"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B</w:t>
            </w:r>
          </w:p>
        </w:tc>
        <w:tc>
          <w:tcPr>
            <w:tcW w:w="1048" w:type="dxa"/>
            <w:tcBorders>
              <w:bottom w:val="single" w:sz="4" w:space="0" w:color="auto"/>
            </w:tcBorders>
          </w:tcPr>
          <w:p w14:paraId="75E1780D"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SSÐÐ</w:t>
            </w:r>
          </w:p>
        </w:tc>
        <w:tc>
          <w:tcPr>
            <w:tcW w:w="1048" w:type="dxa"/>
            <w:tcBorders>
              <w:bottom w:val="single" w:sz="4" w:space="0" w:color="auto"/>
            </w:tcBorders>
          </w:tcPr>
          <w:p w14:paraId="65C783F4"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SÐÐÐ</w:t>
            </w:r>
          </w:p>
        </w:tc>
        <w:tc>
          <w:tcPr>
            <w:tcW w:w="1048" w:type="dxa"/>
            <w:tcBorders>
              <w:bottom w:val="single" w:sz="4" w:space="0" w:color="auto"/>
            </w:tcBorders>
          </w:tcPr>
          <w:p w14:paraId="321E23F3"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ÐÐSÐ</w:t>
            </w:r>
          </w:p>
        </w:tc>
        <w:tc>
          <w:tcPr>
            <w:tcW w:w="1048" w:type="dxa"/>
            <w:tcBorders>
              <w:bottom w:val="single" w:sz="4" w:space="0" w:color="auto"/>
            </w:tcBorders>
          </w:tcPr>
          <w:p w14:paraId="4955E1DE"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ÐÐÐS</w:t>
            </w:r>
          </w:p>
        </w:tc>
        <w:tc>
          <w:tcPr>
            <w:tcW w:w="1048" w:type="dxa"/>
            <w:tcBorders>
              <w:bottom w:val="single" w:sz="4" w:space="0" w:color="auto"/>
            </w:tcBorders>
          </w:tcPr>
          <w:p w14:paraId="7EC6CB26"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0</w:t>
            </w:r>
          </w:p>
        </w:tc>
        <w:tc>
          <w:tcPr>
            <w:tcW w:w="1048" w:type="dxa"/>
            <w:tcBorders>
              <w:bottom w:val="single" w:sz="4" w:space="0" w:color="auto"/>
            </w:tcBorders>
          </w:tcPr>
          <w:p w14:paraId="2B6C7847"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0</w:t>
            </w:r>
          </w:p>
        </w:tc>
        <w:tc>
          <w:tcPr>
            <w:tcW w:w="1048" w:type="dxa"/>
            <w:tcBorders>
              <w:bottom w:val="single" w:sz="4" w:space="0" w:color="auto"/>
            </w:tcBorders>
          </w:tcPr>
          <w:p w14:paraId="7B4EFEDA"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70,7</w:t>
            </w:r>
          </w:p>
        </w:tc>
        <w:tc>
          <w:tcPr>
            <w:tcW w:w="1048" w:type="dxa"/>
            <w:tcBorders>
              <w:bottom w:val="single" w:sz="4" w:space="0" w:color="auto"/>
            </w:tcBorders>
          </w:tcPr>
          <w:p w14:paraId="2093E0D7"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75,4</w:t>
            </w:r>
          </w:p>
        </w:tc>
      </w:tr>
      <w:tr w:rsidR="008D5EF1" w:rsidRPr="00DF316D" w14:paraId="40808096" w14:textId="77777777" w:rsidTr="008E0D8E">
        <w:tc>
          <w:tcPr>
            <w:tcW w:w="1048" w:type="dxa"/>
            <w:shd w:val="clear" w:color="auto" w:fill="4472C4" w:themeFill="accent1"/>
          </w:tcPr>
          <w:p w14:paraId="098BB9DE"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21</w:t>
            </w:r>
          </w:p>
        </w:tc>
        <w:tc>
          <w:tcPr>
            <w:tcW w:w="1048" w:type="dxa"/>
            <w:shd w:val="clear" w:color="auto" w:fill="4472C4" w:themeFill="accent1"/>
          </w:tcPr>
          <w:p w14:paraId="50663990"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22</w:t>
            </w:r>
          </w:p>
        </w:tc>
        <w:tc>
          <w:tcPr>
            <w:tcW w:w="1048" w:type="dxa"/>
            <w:shd w:val="clear" w:color="auto" w:fill="4472C4" w:themeFill="accent1"/>
          </w:tcPr>
          <w:p w14:paraId="7CBB20D3"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p>
        </w:tc>
        <w:tc>
          <w:tcPr>
            <w:tcW w:w="1048" w:type="dxa"/>
            <w:shd w:val="clear" w:color="auto" w:fill="4472C4" w:themeFill="accent1"/>
          </w:tcPr>
          <w:p w14:paraId="31E744DA"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p>
        </w:tc>
        <w:tc>
          <w:tcPr>
            <w:tcW w:w="1048" w:type="dxa"/>
            <w:shd w:val="clear" w:color="auto" w:fill="4472C4" w:themeFill="accent1"/>
          </w:tcPr>
          <w:p w14:paraId="10491EF6"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p>
        </w:tc>
        <w:tc>
          <w:tcPr>
            <w:tcW w:w="1048" w:type="dxa"/>
            <w:shd w:val="clear" w:color="auto" w:fill="4472C4" w:themeFill="accent1"/>
          </w:tcPr>
          <w:p w14:paraId="60358CF2"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p>
        </w:tc>
        <w:tc>
          <w:tcPr>
            <w:tcW w:w="1048" w:type="dxa"/>
            <w:shd w:val="clear" w:color="auto" w:fill="4472C4" w:themeFill="accent1"/>
          </w:tcPr>
          <w:p w14:paraId="016D07FE"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p>
        </w:tc>
        <w:tc>
          <w:tcPr>
            <w:tcW w:w="1048" w:type="dxa"/>
            <w:shd w:val="clear" w:color="auto" w:fill="4472C4" w:themeFill="accent1"/>
          </w:tcPr>
          <w:p w14:paraId="4ED85A36"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p>
        </w:tc>
        <w:tc>
          <w:tcPr>
            <w:tcW w:w="1048" w:type="dxa"/>
            <w:shd w:val="clear" w:color="auto" w:fill="4472C4" w:themeFill="accent1"/>
          </w:tcPr>
          <w:p w14:paraId="5D09B9A2"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p>
        </w:tc>
        <w:tc>
          <w:tcPr>
            <w:tcW w:w="1048" w:type="dxa"/>
            <w:shd w:val="clear" w:color="auto" w:fill="4472C4" w:themeFill="accent1"/>
          </w:tcPr>
          <w:p w14:paraId="5923765C"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p>
        </w:tc>
      </w:tr>
      <w:tr w:rsidR="000131BA" w:rsidRPr="00DF316D" w14:paraId="225D2F2E" w14:textId="77777777" w:rsidTr="008E0D8E">
        <w:tc>
          <w:tcPr>
            <w:tcW w:w="1048" w:type="dxa"/>
          </w:tcPr>
          <w:p w14:paraId="1CD1DA2E"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43,3</w:t>
            </w:r>
          </w:p>
        </w:tc>
        <w:tc>
          <w:tcPr>
            <w:tcW w:w="1048" w:type="dxa"/>
          </w:tcPr>
          <w:p w14:paraId="39ABC877"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0,88</w:t>
            </w:r>
          </w:p>
        </w:tc>
        <w:tc>
          <w:tcPr>
            <w:tcW w:w="1048" w:type="dxa"/>
          </w:tcPr>
          <w:p w14:paraId="0E364816"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p>
        </w:tc>
        <w:tc>
          <w:tcPr>
            <w:tcW w:w="1048" w:type="dxa"/>
          </w:tcPr>
          <w:p w14:paraId="53783913"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p>
        </w:tc>
        <w:tc>
          <w:tcPr>
            <w:tcW w:w="1048" w:type="dxa"/>
          </w:tcPr>
          <w:p w14:paraId="463279E0"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p>
        </w:tc>
        <w:tc>
          <w:tcPr>
            <w:tcW w:w="1048" w:type="dxa"/>
          </w:tcPr>
          <w:p w14:paraId="197A5667"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p>
        </w:tc>
        <w:tc>
          <w:tcPr>
            <w:tcW w:w="1048" w:type="dxa"/>
          </w:tcPr>
          <w:p w14:paraId="05516099"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p>
        </w:tc>
        <w:tc>
          <w:tcPr>
            <w:tcW w:w="1048" w:type="dxa"/>
          </w:tcPr>
          <w:p w14:paraId="1DF38362"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p>
        </w:tc>
        <w:tc>
          <w:tcPr>
            <w:tcW w:w="1048" w:type="dxa"/>
          </w:tcPr>
          <w:p w14:paraId="22040A1D"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p>
        </w:tc>
        <w:tc>
          <w:tcPr>
            <w:tcW w:w="1048" w:type="dxa"/>
          </w:tcPr>
          <w:p w14:paraId="1004C744" w14:textId="77777777" w:rsidR="000131BA" w:rsidRPr="00DF316D" w:rsidRDefault="000131BA" w:rsidP="008E0D8E">
            <w:pPr>
              <w:tabs>
                <w:tab w:val="left" w:pos="283"/>
                <w:tab w:val="left" w:pos="2835"/>
                <w:tab w:val="left" w:pos="5386"/>
                <w:tab w:val="left" w:pos="7937"/>
              </w:tabs>
              <w:ind w:left="0" w:firstLine="0"/>
              <w:jc w:val="center"/>
              <w:rPr>
                <w:rFonts w:ascii="Times New Roman" w:hAnsi="Times New Roman" w:cs="Times New Roman"/>
                <w:b/>
                <w:sz w:val="24"/>
                <w:szCs w:val="24"/>
              </w:rPr>
            </w:pPr>
          </w:p>
        </w:tc>
      </w:tr>
    </w:tbl>
    <w:p w14:paraId="6BE7C961"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p>
    <w:p w14:paraId="36258DFE" w14:textId="1BADA983" w:rsidR="000131BA" w:rsidRPr="00DF316D" w:rsidRDefault="000131BA" w:rsidP="00DF316D">
      <w:pPr>
        <w:ind w:left="0" w:firstLine="0"/>
        <w:jc w:val="center"/>
        <w:rPr>
          <w:rFonts w:ascii="Times New Roman" w:hAnsi="Times New Roman" w:cs="Times New Roman"/>
          <w:b/>
          <w:bCs/>
          <w:color w:val="FF0000"/>
          <w:sz w:val="24"/>
          <w:szCs w:val="24"/>
        </w:rPr>
      </w:pPr>
      <w:r w:rsidRPr="00DF316D">
        <w:rPr>
          <w:rFonts w:ascii="Times New Roman" w:hAnsi="Times New Roman" w:cs="Times New Roman"/>
          <w:b/>
          <w:bCs/>
          <w:color w:val="FF0000"/>
          <w:sz w:val="24"/>
          <w:szCs w:val="24"/>
        </w:rPr>
        <w:t>LỜI GIẢI CHI TIẾT</w:t>
      </w:r>
    </w:p>
    <w:p w14:paraId="59C51792" w14:textId="77777777" w:rsidR="000131BA" w:rsidRPr="00DF316D" w:rsidRDefault="000131BA" w:rsidP="000131BA">
      <w:pPr>
        <w:tabs>
          <w:tab w:val="left" w:pos="283"/>
          <w:tab w:val="left" w:pos="2835"/>
          <w:tab w:val="left" w:pos="5386"/>
          <w:tab w:val="left" w:pos="7937"/>
        </w:tabs>
        <w:spacing w:after="240" w:line="240" w:lineRule="atLeast"/>
        <w:ind w:left="0" w:firstLine="283"/>
        <w:jc w:val="both"/>
        <w:rPr>
          <w:rFonts w:ascii="Times New Roman" w:hAnsi="Times New Roman" w:cs="Times New Roman"/>
          <w:sz w:val="24"/>
          <w:szCs w:val="24"/>
        </w:rPr>
      </w:pPr>
      <w:r w:rsidRPr="00DF316D">
        <w:rPr>
          <w:rFonts w:ascii="Times New Roman" w:hAnsi="Times New Roman" w:cs="Times New Roman"/>
          <w:b/>
          <w:bCs/>
          <w:sz w:val="24"/>
          <w:szCs w:val="24"/>
        </w:rPr>
        <w:t>PHẦN I. Câu trắc nghiệm nhiều phương án lựa chọn.</w:t>
      </w:r>
      <w:r w:rsidRPr="00DF316D">
        <w:rPr>
          <w:rFonts w:ascii="Times New Roman" w:hAnsi="Times New Roman" w:cs="Times New Roman"/>
          <w:sz w:val="24"/>
          <w:szCs w:val="24"/>
        </w:rPr>
        <w:t xml:space="preserve"> Thí sinh trả lời từ câu 1 đến câu 12. Mỗi câu hỏi thí sinh chỉ chọn một phương án.</w:t>
      </w:r>
    </w:p>
    <w:p w14:paraId="7926351F" w14:textId="560EEB4A"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eastAsia="Calibri" w:hAnsi="Times New Roman" w:cs="Times New Roman"/>
          <w:b/>
          <w:sz w:val="24"/>
          <w:szCs w:val="24"/>
        </w:rPr>
        <w:t>Câu 1.</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Cho hàm số </w:t>
      </w:r>
      <w:r w:rsidRPr="00DF316D">
        <w:rPr>
          <w:rFonts w:ascii="Times New Roman" w:hAnsi="Times New Roman" w:cs="Times New Roman"/>
          <w:position w:val="-14"/>
          <w:sz w:val="24"/>
          <w:szCs w:val="24"/>
        </w:rPr>
        <w:object w:dxaOrig="960" w:dyaOrig="400" w14:anchorId="73C99339">
          <v:shape id="_x0000_i1193" type="#_x0000_t75" style="width:47.6pt;height:20.4pt" o:ole="">
            <v:imagedata r:id="rId9" o:title=""/>
          </v:shape>
          <o:OLEObject Type="Embed" ProgID="Equation.DSMT4" ShapeID="_x0000_i1193" DrawAspect="Content" ObjectID="_1810919123" r:id="rId357"/>
        </w:object>
      </w:r>
      <w:r w:rsidRPr="00DF316D">
        <w:rPr>
          <w:rFonts w:ascii="Times New Roman" w:hAnsi="Times New Roman" w:cs="Times New Roman"/>
          <w:sz w:val="24"/>
          <w:szCs w:val="24"/>
        </w:rPr>
        <w:t xml:space="preserve"> có đạo hàm trên </w:t>
      </w:r>
      <w:r w:rsidRPr="00DF316D">
        <w:rPr>
          <w:rFonts w:ascii="Times New Roman" w:hAnsi="Times New Roman" w:cs="Times New Roman"/>
          <w:position w:val="-4"/>
          <w:sz w:val="24"/>
          <w:szCs w:val="24"/>
        </w:rPr>
        <w:object w:dxaOrig="260" w:dyaOrig="260" w14:anchorId="1721D91C">
          <v:shape id="_x0000_i1194" type="#_x0000_t75" style="width:13.05pt;height:13.05pt" o:ole="">
            <v:imagedata r:id="rId11" o:title=""/>
          </v:shape>
          <o:OLEObject Type="Embed" ProgID="Equation.DSMT4" ShapeID="_x0000_i1194" DrawAspect="Content" ObjectID="_1810919124" r:id="rId358"/>
        </w:object>
      </w:r>
      <w:r w:rsidRPr="00DF316D">
        <w:rPr>
          <w:rFonts w:ascii="Times New Roman" w:hAnsi="Times New Roman" w:cs="Times New Roman"/>
          <w:sz w:val="24"/>
          <w:szCs w:val="24"/>
        </w:rPr>
        <w:t xml:space="preserve"> thỏa mãn </w:t>
      </w:r>
      <w:r w:rsidRPr="00DF316D">
        <w:rPr>
          <w:rFonts w:ascii="Times New Roman" w:hAnsi="Times New Roman" w:cs="Times New Roman"/>
          <w:position w:val="-14"/>
          <w:sz w:val="24"/>
          <w:szCs w:val="24"/>
        </w:rPr>
        <w:object w:dxaOrig="2200" w:dyaOrig="400" w14:anchorId="0892D420">
          <v:shape id="_x0000_i1195" type="#_x0000_t75" style="width:110.55pt;height:20.4pt" o:ole="">
            <v:imagedata r:id="rId13" o:title=""/>
          </v:shape>
          <o:OLEObject Type="Embed" ProgID="Equation.DSMT4" ShapeID="_x0000_i1195" DrawAspect="Content" ObjectID="_1810919125" r:id="rId359"/>
        </w:object>
      </w:r>
      <w:r w:rsidRPr="00DF316D">
        <w:rPr>
          <w:rFonts w:ascii="Times New Roman" w:hAnsi="Times New Roman" w:cs="Times New Roman"/>
          <w:sz w:val="24"/>
          <w:szCs w:val="24"/>
        </w:rPr>
        <w:t xml:space="preserve"> và </w:t>
      </w:r>
      <w:r w:rsidRPr="00DF316D">
        <w:rPr>
          <w:rFonts w:ascii="Times New Roman" w:hAnsi="Times New Roman" w:cs="Times New Roman"/>
          <w:position w:val="-14"/>
          <w:sz w:val="24"/>
          <w:szCs w:val="24"/>
        </w:rPr>
        <w:object w:dxaOrig="2040" w:dyaOrig="400" w14:anchorId="03E09802">
          <v:shape id="_x0000_i1196" type="#_x0000_t75" style="width:102.05pt;height:20.4pt" o:ole="">
            <v:imagedata r:id="rId15" o:title=""/>
          </v:shape>
          <o:OLEObject Type="Embed" ProgID="Equation.DSMT4" ShapeID="_x0000_i1196" DrawAspect="Content" ObjectID="_1810919126" r:id="rId360"/>
        </w:object>
      </w:r>
      <w:r w:rsidRPr="00DF316D">
        <w:rPr>
          <w:rFonts w:ascii="Times New Roman" w:hAnsi="Times New Roman" w:cs="Times New Roman"/>
          <w:sz w:val="24"/>
          <w:szCs w:val="24"/>
        </w:rPr>
        <w:t xml:space="preserve">. Khẳng định nào sau đây là đúng? </w:t>
      </w:r>
    </w:p>
    <w:p w14:paraId="49D0D47B"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A. </w:t>
      </w:r>
      <w:r w:rsidRPr="00DF316D">
        <w:rPr>
          <w:rFonts w:ascii="Times New Roman" w:hAnsi="Times New Roman" w:cs="Times New Roman"/>
          <w:sz w:val="24"/>
          <w:szCs w:val="24"/>
        </w:rPr>
        <w:t xml:space="preserve">Hàm số </w:t>
      </w:r>
      <w:r w:rsidRPr="00DF316D">
        <w:rPr>
          <w:rFonts w:ascii="Times New Roman" w:hAnsi="Times New Roman" w:cs="Times New Roman"/>
          <w:position w:val="-14"/>
          <w:sz w:val="24"/>
          <w:szCs w:val="24"/>
        </w:rPr>
        <w:object w:dxaOrig="580" w:dyaOrig="400" w14:anchorId="5A344A09">
          <v:shape id="_x0000_i1197" type="#_x0000_t75" style="width:29.5pt;height:20.4pt" o:ole="">
            <v:imagedata r:id="rId17" o:title=""/>
          </v:shape>
          <o:OLEObject Type="Embed" ProgID="Equation.DSMT4" ShapeID="_x0000_i1197" DrawAspect="Content" ObjectID="_1810919127" r:id="rId361"/>
        </w:object>
      </w:r>
      <w:r w:rsidRPr="00DF316D">
        <w:rPr>
          <w:rFonts w:ascii="Times New Roman" w:hAnsi="Times New Roman" w:cs="Times New Roman"/>
          <w:sz w:val="24"/>
          <w:szCs w:val="24"/>
        </w:rPr>
        <w:t xml:space="preserve"> nghịch biến trên khoảng</w:t>
      </w:r>
      <w:r w:rsidRPr="00DF316D">
        <w:rPr>
          <w:rFonts w:ascii="Times New Roman" w:hAnsi="Times New Roman" w:cs="Times New Roman"/>
          <w:position w:val="-14"/>
          <w:sz w:val="24"/>
          <w:szCs w:val="24"/>
        </w:rPr>
        <w:object w:dxaOrig="700" w:dyaOrig="400" w14:anchorId="230915C9">
          <v:shape id="_x0000_i1198" type="#_x0000_t75" style="width:35.15pt;height:20.4pt" o:ole="">
            <v:imagedata r:id="rId19" o:title=""/>
          </v:shape>
          <o:OLEObject Type="Embed" ProgID="Equation.DSMT4" ShapeID="_x0000_i1198" DrawAspect="Content" ObjectID="_1810919128" r:id="rId362"/>
        </w:object>
      </w:r>
      <w:r w:rsidRPr="00DF316D">
        <w:rPr>
          <w:rFonts w:ascii="Times New Roman" w:hAnsi="Times New Roman" w:cs="Times New Roman"/>
          <w:sz w:val="24"/>
          <w:szCs w:val="24"/>
        </w:rPr>
        <w:t xml:space="preserve"> và đồng biến trên khoảng</w:t>
      </w:r>
      <w:r w:rsidRPr="00DF316D">
        <w:rPr>
          <w:rFonts w:ascii="Times New Roman" w:hAnsi="Times New Roman" w:cs="Times New Roman"/>
          <w:position w:val="-14"/>
          <w:sz w:val="24"/>
          <w:szCs w:val="24"/>
        </w:rPr>
        <w:object w:dxaOrig="540" w:dyaOrig="400" w14:anchorId="2E9583AE">
          <v:shape id="_x0000_i1199" type="#_x0000_t75" style="width:27.2pt;height:20.4pt" o:ole="">
            <v:imagedata r:id="rId21" o:title=""/>
          </v:shape>
          <o:OLEObject Type="Embed" ProgID="Equation.DSMT4" ShapeID="_x0000_i1199" DrawAspect="Content" ObjectID="_1810919129" r:id="rId363"/>
        </w:object>
      </w:r>
      <w:r w:rsidRPr="00DF316D">
        <w:rPr>
          <w:rFonts w:ascii="Times New Roman" w:hAnsi="Times New Roman" w:cs="Times New Roman"/>
          <w:sz w:val="24"/>
          <w:szCs w:val="24"/>
        </w:rPr>
        <w:t xml:space="preserve">. </w:t>
      </w:r>
    </w:p>
    <w:p w14:paraId="6B745403"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B. </w:t>
      </w:r>
      <w:r w:rsidRPr="00DF316D">
        <w:rPr>
          <w:rFonts w:ascii="Times New Roman" w:hAnsi="Times New Roman" w:cs="Times New Roman"/>
          <w:sz w:val="24"/>
          <w:szCs w:val="24"/>
        </w:rPr>
        <w:t xml:space="preserve">Hàm số </w:t>
      </w:r>
      <w:r w:rsidRPr="00DF316D">
        <w:rPr>
          <w:rFonts w:ascii="Times New Roman" w:hAnsi="Times New Roman" w:cs="Times New Roman"/>
          <w:position w:val="-14"/>
          <w:sz w:val="24"/>
          <w:szCs w:val="24"/>
        </w:rPr>
        <w:object w:dxaOrig="580" w:dyaOrig="400" w14:anchorId="38E984E0">
          <v:shape id="_x0000_i1200" type="#_x0000_t75" style="width:29.5pt;height:20.4pt" o:ole="">
            <v:imagedata r:id="rId23" o:title=""/>
          </v:shape>
          <o:OLEObject Type="Embed" ProgID="Equation.DSMT4" ShapeID="_x0000_i1200" DrawAspect="Content" ObjectID="_1810919130" r:id="rId364"/>
        </w:object>
      </w:r>
      <w:r w:rsidRPr="00DF316D">
        <w:rPr>
          <w:rFonts w:ascii="Times New Roman" w:hAnsi="Times New Roman" w:cs="Times New Roman"/>
          <w:sz w:val="24"/>
          <w:szCs w:val="24"/>
        </w:rPr>
        <w:t xml:space="preserve"> đồng biến trên khoảng</w:t>
      </w:r>
      <w:r w:rsidRPr="00DF316D">
        <w:rPr>
          <w:rFonts w:ascii="Times New Roman" w:hAnsi="Times New Roman" w:cs="Times New Roman"/>
          <w:position w:val="-14"/>
          <w:sz w:val="24"/>
          <w:szCs w:val="24"/>
        </w:rPr>
        <w:object w:dxaOrig="700" w:dyaOrig="400" w14:anchorId="719B56F8">
          <v:shape id="_x0000_i1201" type="#_x0000_t75" style="width:35.15pt;height:20.4pt" o:ole="">
            <v:imagedata r:id="rId25" o:title=""/>
          </v:shape>
          <o:OLEObject Type="Embed" ProgID="Equation.DSMT4" ShapeID="_x0000_i1201" DrawAspect="Content" ObjectID="_1810919131" r:id="rId365"/>
        </w:object>
      </w:r>
      <w:r w:rsidRPr="00DF316D">
        <w:rPr>
          <w:rFonts w:ascii="Times New Roman" w:hAnsi="Times New Roman" w:cs="Times New Roman"/>
          <w:sz w:val="24"/>
          <w:szCs w:val="24"/>
        </w:rPr>
        <w:t xml:space="preserve"> và </w:t>
      </w:r>
      <w:r w:rsidRPr="00DF316D">
        <w:rPr>
          <w:rFonts w:ascii="Times New Roman" w:hAnsi="Times New Roman" w:cs="Times New Roman"/>
          <w:position w:val="-14"/>
          <w:sz w:val="24"/>
          <w:szCs w:val="24"/>
        </w:rPr>
        <w:object w:dxaOrig="540" w:dyaOrig="400" w14:anchorId="6F6460E0">
          <v:shape id="_x0000_i1202" type="#_x0000_t75" style="width:27.2pt;height:20.4pt" o:ole="">
            <v:imagedata r:id="rId27" o:title=""/>
          </v:shape>
          <o:OLEObject Type="Embed" ProgID="Equation.DSMT4" ShapeID="_x0000_i1202" DrawAspect="Content" ObjectID="_1810919132" r:id="rId366"/>
        </w:object>
      </w:r>
      <w:r w:rsidRPr="00DF316D">
        <w:rPr>
          <w:rFonts w:ascii="Times New Roman" w:hAnsi="Times New Roman" w:cs="Times New Roman"/>
          <w:sz w:val="24"/>
          <w:szCs w:val="24"/>
        </w:rPr>
        <w:t>.</w:t>
      </w:r>
    </w:p>
    <w:p w14:paraId="68C7F56B"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C. </w:t>
      </w:r>
      <w:r w:rsidRPr="00DF316D">
        <w:rPr>
          <w:rFonts w:ascii="Times New Roman" w:hAnsi="Times New Roman" w:cs="Times New Roman"/>
          <w:sz w:val="24"/>
          <w:szCs w:val="24"/>
        </w:rPr>
        <w:t xml:space="preserve">Hàm số </w:t>
      </w:r>
      <w:r w:rsidRPr="00DF316D">
        <w:rPr>
          <w:rFonts w:ascii="Times New Roman" w:hAnsi="Times New Roman" w:cs="Times New Roman"/>
          <w:position w:val="-14"/>
          <w:sz w:val="24"/>
          <w:szCs w:val="24"/>
        </w:rPr>
        <w:object w:dxaOrig="580" w:dyaOrig="400" w14:anchorId="78E56A15">
          <v:shape id="_x0000_i1203" type="#_x0000_t75" style="width:29.5pt;height:20.4pt" o:ole="">
            <v:imagedata r:id="rId29" o:title=""/>
          </v:shape>
          <o:OLEObject Type="Embed" ProgID="Equation.DSMT4" ShapeID="_x0000_i1203" DrawAspect="Content" ObjectID="_1810919133" r:id="rId367"/>
        </w:object>
      </w:r>
      <w:r w:rsidRPr="00DF316D">
        <w:rPr>
          <w:rFonts w:ascii="Times New Roman" w:hAnsi="Times New Roman" w:cs="Times New Roman"/>
          <w:sz w:val="24"/>
          <w:szCs w:val="24"/>
        </w:rPr>
        <w:t xml:space="preserve"> nghịch biến trên khoảng</w:t>
      </w:r>
      <w:r w:rsidRPr="00DF316D">
        <w:rPr>
          <w:rFonts w:ascii="Times New Roman" w:hAnsi="Times New Roman" w:cs="Times New Roman"/>
          <w:position w:val="-14"/>
          <w:sz w:val="24"/>
          <w:szCs w:val="24"/>
        </w:rPr>
        <w:object w:dxaOrig="700" w:dyaOrig="400" w14:anchorId="14239973">
          <v:shape id="_x0000_i1204" type="#_x0000_t75" style="width:35.15pt;height:20.4pt" o:ole="">
            <v:imagedata r:id="rId31" o:title=""/>
          </v:shape>
          <o:OLEObject Type="Embed" ProgID="Equation.DSMT4" ShapeID="_x0000_i1204" DrawAspect="Content" ObjectID="_1810919134" r:id="rId368"/>
        </w:object>
      </w:r>
      <w:r w:rsidRPr="00DF316D">
        <w:rPr>
          <w:rFonts w:ascii="Times New Roman" w:hAnsi="Times New Roman" w:cs="Times New Roman"/>
          <w:sz w:val="24"/>
          <w:szCs w:val="24"/>
        </w:rPr>
        <w:t xml:space="preserve"> và </w:t>
      </w:r>
      <w:r w:rsidRPr="00DF316D">
        <w:rPr>
          <w:rFonts w:ascii="Times New Roman" w:hAnsi="Times New Roman" w:cs="Times New Roman"/>
          <w:position w:val="-14"/>
          <w:sz w:val="24"/>
          <w:szCs w:val="24"/>
        </w:rPr>
        <w:object w:dxaOrig="540" w:dyaOrig="400" w14:anchorId="34C280F5">
          <v:shape id="_x0000_i1205" type="#_x0000_t75" style="width:27.2pt;height:20.4pt" o:ole="">
            <v:imagedata r:id="rId33" o:title=""/>
          </v:shape>
          <o:OLEObject Type="Embed" ProgID="Equation.DSMT4" ShapeID="_x0000_i1205" DrawAspect="Content" ObjectID="_1810919135" r:id="rId369"/>
        </w:object>
      </w:r>
      <w:r w:rsidRPr="00DF316D">
        <w:rPr>
          <w:rFonts w:ascii="Times New Roman" w:hAnsi="Times New Roman" w:cs="Times New Roman"/>
          <w:sz w:val="24"/>
          <w:szCs w:val="24"/>
        </w:rPr>
        <w:t>.</w:t>
      </w:r>
    </w:p>
    <w:p w14:paraId="5A1EED4D"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sz w:val="24"/>
          <w:szCs w:val="24"/>
        </w:rPr>
      </w:pPr>
      <w:r w:rsidRPr="00DF316D">
        <w:rPr>
          <w:rFonts w:ascii="Times New Roman" w:hAnsi="Times New Roman" w:cs="Times New Roman"/>
          <w:b/>
          <w:sz w:val="24"/>
          <w:szCs w:val="24"/>
          <w:highlight w:val="cyan"/>
          <w:u w:val="single"/>
        </w:rPr>
        <w:t>D.</w:t>
      </w:r>
      <w:r w:rsidRPr="00DF316D">
        <w:rPr>
          <w:rFonts w:ascii="Times New Roman" w:hAnsi="Times New Roman" w:cs="Times New Roman"/>
          <w:b/>
          <w:sz w:val="24"/>
          <w:szCs w:val="24"/>
          <w:highlight w:val="cyan"/>
        </w:rPr>
        <w:t xml:space="preserve"> </w:t>
      </w:r>
      <w:r w:rsidRPr="00DF316D">
        <w:rPr>
          <w:rFonts w:ascii="Times New Roman" w:hAnsi="Times New Roman" w:cs="Times New Roman"/>
          <w:sz w:val="24"/>
          <w:szCs w:val="24"/>
          <w:highlight w:val="cyan"/>
        </w:rPr>
        <w:t xml:space="preserve">Hàm số </w:t>
      </w:r>
      <w:r w:rsidRPr="00DF316D">
        <w:rPr>
          <w:rFonts w:ascii="Times New Roman" w:hAnsi="Times New Roman" w:cs="Times New Roman"/>
          <w:position w:val="-14"/>
          <w:sz w:val="24"/>
          <w:szCs w:val="24"/>
          <w:highlight w:val="cyan"/>
        </w:rPr>
        <w:object w:dxaOrig="580" w:dyaOrig="400" w14:anchorId="24DA08FA">
          <v:shape id="_x0000_i1206" type="#_x0000_t75" style="width:29.5pt;height:20.4pt" o:ole="">
            <v:imagedata r:id="rId35" o:title=""/>
          </v:shape>
          <o:OLEObject Type="Embed" ProgID="Equation.DSMT4" ShapeID="_x0000_i1206" DrawAspect="Content" ObjectID="_1810919136" r:id="rId370"/>
        </w:object>
      </w:r>
      <w:r w:rsidRPr="00DF316D">
        <w:rPr>
          <w:rFonts w:ascii="Times New Roman" w:hAnsi="Times New Roman" w:cs="Times New Roman"/>
          <w:sz w:val="24"/>
          <w:szCs w:val="24"/>
          <w:highlight w:val="cyan"/>
        </w:rPr>
        <w:t xml:space="preserve"> đồng biến trên khoảng</w:t>
      </w:r>
      <w:r w:rsidRPr="00DF316D">
        <w:rPr>
          <w:rFonts w:ascii="Times New Roman" w:hAnsi="Times New Roman" w:cs="Times New Roman"/>
          <w:position w:val="-14"/>
          <w:sz w:val="24"/>
          <w:szCs w:val="24"/>
          <w:highlight w:val="cyan"/>
        </w:rPr>
        <w:object w:dxaOrig="700" w:dyaOrig="400" w14:anchorId="5B972DB8">
          <v:shape id="_x0000_i1207" type="#_x0000_t75" style="width:35.15pt;height:20.4pt" o:ole="">
            <v:imagedata r:id="rId37" o:title=""/>
          </v:shape>
          <o:OLEObject Type="Embed" ProgID="Equation.DSMT4" ShapeID="_x0000_i1207" DrawAspect="Content" ObjectID="_1810919137" r:id="rId371"/>
        </w:object>
      </w:r>
      <w:r w:rsidRPr="00DF316D">
        <w:rPr>
          <w:rFonts w:ascii="Times New Roman" w:hAnsi="Times New Roman" w:cs="Times New Roman"/>
          <w:sz w:val="24"/>
          <w:szCs w:val="24"/>
          <w:highlight w:val="cyan"/>
        </w:rPr>
        <w:t xml:space="preserve"> và nghịch biến trên khoảng</w:t>
      </w:r>
      <w:r w:rsidRPr="00DF316D">
        <w:rPr>
          <w:rFonts w:ascii="Times New Roman" w:hAnsi="Times New Roman" w:cs="Times New Roman"/>
          <w:position w:val="-14"/>
          <w:sz w:val="24"/>
          <w:szCs w:val="24"/>
          <w:highlight w:val="cyan"/>
        </w:rPr>
        <w:object w:dxaOrig="540" w:dyaOrig="400" w14:anchorId="51C1CFF2">
          <v:shape id="_x0000_i1208" type="#_x0000_t75" style="width:27.2pt;height:20.4pt" o:ole="">
            <v:imagedata r:id="rId39" o:title=""/>
          </v:shape>
          <o:OLEObject Type="Embed" ProgID="Equation.DSMT4" ShapeID="_x0000_i1208" DrawAspect="Content" ObjectID="_1810919138" r:id="rId372"/>
        </w:object>
      </w:r>
      <w:r w:rsidRPr="00DF316D">
        <w:rPr>
          <w:rFonts w:ascii="Times New Roman" w:hAnsi="Times New Roman" w:cs="Times New Roman"/>
          <w:sz w:val="24"/>
          <w:szCs w:val="24"/>
          <w:highlight w:val="cyan"/>
        </w:rPr>
        <w:t>.</w:t>
      </w:r>
      <w:r w:rsidRPr="00DF316D">
        <w:rPr>
          <w:rFonts w:ascii="Times New Roman" w:hAnsi="Times New Roman" w:cs="Times New Roman"/>
          <w:sz w:val="24"/>
          <w:szCs w:val="24"/>
        </w:rPr>
        <w:t xml:space="preserve"> </w:t>
      </w:r>
    </w:p>
    <w:p w14:paraId="6F827E3C" w14:textId="77777777" w:rsidR="000131BA" w:rsidRPr="00DF316D" w:rsidRDefault="000131BA" w:rsidP="000131BA">
      <w:pPr>
        <w:tabs>
          <w:tab w:val="left" w:pos="283"/>
          <w:tab w:val="left" w:pos="2835"/>
          <w:tab w:val="left" w:pos="5386"/>
          <w:tab w:val="left" w:pos="7937"/>
        </w:tabs>
        <w:ind w:left="0" w:firstLine="283"/>
        <w:jc w:val="center"/>
        <w:rPr>
          <w:rFonts w:ascii="Times New Roman" w:hAnsi="Times New Roman" w:cs="Times New Roman"/>
          <w:b/>
          <w:sz w:val="24"/>
          <w:szCs w:val="24"/>
        </w:rPr>
      </w:pPr>
      <w:r w:rsidRPr="00DF316D">
        <w:rPr>
          <w:rFonts w:ascii="Times New Roman" w:hAnsi="Times New Roman" w:cs="Times New Roman"/>
          <w:b/>
          <w:sz w:val="24"/>
          <w:szCs w:val="24"/>
        </w:rPr>
        <w:t>Lời giải</w:t>
      </w:r>
    </w:p>
    <w:p w14:paraId="17D7F830" w14:textId="77777777" w:rsidR="000131BA" w:rsidRPr="00DF316D" w:rsidRDefault="000131BA" w:rsidP="000131BA">
      <w:pPr>
        <w:pStyle w:val="ListParagraph"/>
        <w:tabs>
          <w:tab w:val="left" w:pos="283"/>
          <w:tab w:val="left" w:pos="2835"/>
          <w:tab w:val="left" w:pos="5386"/>
          <w:tab w:val="left" w:pos="7937"/>
        </w:tabs>
        <w:spacing w:line="276" w:lineRule="auto"/>
        <w:ind w:left="0" w:firstLine="283"/>
        <w:rPr>
          <w:rFonts w:ascii="Times New Roman" w:hAnsi="Times New Roman" w:cs="Times New Roman"/>
          <w:sz w:val="24"/>
          <w:szCs w:val="24"/>
        </w:rPr>
      </w:pPr>
      <w:r w:rsidRPr="00DF316D">
        <w:rPr>
          <w:rFonts w:ascii="Times New Roman" w:hAnsi="Times New Roman" w:cs="Times New Roman"/>
          <w:bCs/>
          <w:sz w:val="24"/>
          <w:szCs w:val="24"/>
        </w:rPr>
        <w:t xml:space="preserve">Vì </w:t>
      </w:r>
      <w:r w:rsidRPr="00DF316D">
        <w:rPr>
          <w:rFonts w:ascii="Times New Roman" w:hAnsi="Times New Roman" w:cs="Times New Roman"/>
          <w:position w:val="-14"/>
          <w:sz w:val="24"/>
          <w:szCs w:val="24"/>
        </w:rPr>
        <w:object w:dxaOrig="2200" w:dyaOrig="400" w14:anchorId="13536A88">
          <v:shape id="_x0000_i1209" type="#_x0000_t75" style="width:110.55pt;height:20.4pt" o:ole="">
            <v:imagedata r:id="rId373" o:title=""/>
          </v:shape>
          <o:OLEObject Type="Embed" ProgID="Equation.DSMT4" ShapeID="_x0000_i1209" DrawAspect="Content" ObjectID="_1810919139" r:id="rId374"/>
        </w:object>
      </w:r>
      <w:r w:rsidRPr="00DF316D">
        <w:rPr>
          <w:rFonts w:ascii="Times New Roman" w:hAnsi="Times New Roman" w:cs="Times New Roman"/>
          <w:sz w:val="24"/>
          <w:szCs w:val="24"/>
        </w:rPr>
        <w:t xml:space="preserve"> và </w:t>
      </w:r>
      <w:r w:rsidRPr="00DF316D">
        <w:rPr>
          <w:rFonts w:ascii="Times New Roman" w:hAnsi="Times New Roman" w:cs="Times New Roman"/>
          <w:position w:val="-14"/>
          <w:sz w:val="24"/>
          <w:szCs w:val="24"/>
        </w:rPr>
        <w:object w:dxaOrig="2040" w:dyaOrig="400" w14:anchorId="022AA14D">
          <v:shape id="_x0000_i1210" type="#_x0000_t75" style="width:102.05pt;height:20.4pt" o:ole="">
            <v:imagedata r:id="rId375" o:title=""/>
          </v:shape>
          <o:OLEObject Type="Embed" ProgID="Equation.DSMT4" ShapeID="_x0000_i1210" DrawAspect="Content" ObjectID="_1810919140" r:id="rId376"/>
        </w:object>
      </w:r>
      <w:r w:rsidRPr="00DF316D">
        <w:rPr>
          <w:rFonts w:ascii="Times New Roman" w:hAnsi="Times New Roman" w:cs="Times New Roman"/>
          <w:sz w:val="24"/>
          <w:szCs w:val="24"/>
        </w:rPr>
        <w:t xml:space="preserve"> nên hàm số </w:t>
      </w:r>
      <w:r w:rsidRPr="00DF316D">
        <w:rPr>
          <w:rFonts w:ascii="Times New Roman" w:hAnsi="Times New Roman" w:cs="Times New Roman"/>
          <w:position w:val="-14"/>
          <w:sz w:val="24"/>
          <w:szCs w:val="24"/>
        </w:rPr>
        <w:object w:dxaOrig="580" w:dyaOrig="400" w14:anchorId="387ABBCC">
          <v:shape id="_x0000_i1211" type="#_x0000_t75" style="width:29.5pt;height:20.4pt" o:ole="">
            <v:imagedata r:id="rId377" o:title=""/>
          </v:shape>
          <o:OLEObject Type="Embed" ProgID="Equation.DSMT4" ShapeID="_x0000_i1211" DrawAspect="Content" ObjectID="_1810919141" r:id="rId378"/>
        </w:object>
      </w:r>
      <w:r w:rsidRPr="00DF316D">
        <w:rPr>
          <w:rFonts w:ascii="Times New Roman" w:hAnsi="Times New Roman" w:cs="Times New Roman"/>
          <w:sz w:val="24"/>
          <w:szCs w:val="24"/>
        </w:rPr>
        <w:t xml:space="preserve"> đồng biến trên khoảng</w:t>
      </w:r>
      <w:r w:rsidRPr="00DF316D">
        <w:rPr>
          <w:rFonts w:ascii="Times New Roman" w:hAnsi="Times New Roman" w:cs="Times New Roman"/>
          <w:position w:val="-14"/>
          <w:sz w:val="24"/>
          <w:szCs w:val="24"/>
        </w:rPr>
        <w:object w:dxaOrig="700" w:dyaOrig="400" w14:anchorId="57835D1F">
          <v:shape id="_x0000_i1212" type="#_x0000_t75" style="width:35.15pt;height:20.4pt" o:ole="">
            <v:imagedata r:id="rId379" o:title=""/>
          </v:shape>
          <o:OLEObject Type="Embed" ProgID="Equation.DSMT4" ShapeID="_x0000_i1212" DrawAspect="Content" ObjectID="_1810919142" r:id="rId380"/>
        </w:object>
      </w:r>
      <w:r w:rsidRPr="00DF316D">
        <w:rPr>
          <w:rFonts w:ascii="Times New Roman" w:hAnsi="Times New Roman" w:cs="Times New Roman"/>
          <w:sz w:val="24"/>
          <w:szCs w:val="24"/>
        </w:rPr>
        <w:t xml:space="preserve"> và nghịch biến trên khoảng</w:t>
      </w:r>
      <w:r w:rsidRPr="00DF316D">
        <w:rPr>
          <w:rFonts w:ascii="Times New Roman" w:hAnsi="Times New Roman" w:cs="Times New Roman"/>
          <w:position w:val="-14"/>
          <w:sz w:val="24"/>
          <w:szCs w:val="24"/>
        </w:rPr>
        <w:object w:dxaOrig="540" w:dyaOrig="400" w14:anchorId="65986133">
          <v:shape id="_x0000_i1213" type="#_x0000_t75" style="width:27.2pt;height:20.4pt" o:ole="">
            <v:imagedata r:id="rId381" o:title=""/>
          </v:shape>
          <o:OLEObject Type="Embed" ProgID="Equation.DSMT4" ShapeID="_x0000_i1213" DrawAspect="Content" ObjectID="_1810919143" r:id="rId382"/>
        </w:object>
      </w:r>
      <w:r w:rsidRPr="00DF316D">
        <w:rPr>
          <w:rFonts w:ascii="Times New Roman" w:hAnsi="Times New Roman" w:cs="Times New Roman"/>
          <w:sz w:val="24"/>
          <w:szCs w:val="24"/>
        </w:rPr>
        <w:t xml:space="preserve">. </w:t>
      </w:r>
    </w:p>
    <w:p w14:paraId="5358FF76" w14:textId="7552E553"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eastAsia="Calibri" w:hAnsi="Times New Roman" w:cs="Times New Roman"/>
          <w:b/>
          <w:sz w:val="24"/>
          <w:szCs w:val="24"/>
        </w:rPr>
        <w:t>Câu 2.</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Cho hàm số </w:t>
      </w:r>
      <w:r w:rsidRPr="00DF316D">
        <w:rPr>
          <w:rFonts w:ascii="Times New Roman" w:hAnsi="Times New Roman" w:cs="Times New Roman"/>
          <w:position w:val="-14"/>
          <w:sz w:val="24"/>
          <w:szCs w:val="24"/>
        </w:rPr>
        <w:object w:dxaOrig="960" w:dyaOrig="400" w14:anchorId="21D5D3CC">
          <v:shape id="_x0000_i1214" type="#_x0000_t75" style="width:47.6pt;height:20.4pt" o:ole="">
            <v:imagedata r:id="rId41" o:title=""/>
          </v:shape>
          <o:OLEObject Type="Embed" ProgID="Equation.DSMT4" ShapeID="_x0000_i1214" DrawAspect="Content" ObjectID="_1810919144" r:id="rId383"/>
        </w:object>
      </w:r>
      <w:r w:rsidRPr="00DF316D">
        <w:rPr>
          <w:rFonts w:ascii="Times New Roman" w:hAnsi="Times New Roman" w:cs="Times New Roman"/>
          <w:sz w:val="24"/>
          <w:szCs w:val="24"/>
        </w:rPr>
        <w:t xml:space="preserve"> xác định trên khoảng </w:t>
      </w:r>
      <w:r w:rsidRPr="00DF316D">
        <w:rPr>
          <w:rFonts w:ascii="Times New Roman" w:hAnsi="Times New Roman" w:cs="Times New Roman"/>
          <w:position w:val="-14"/>
          <w:sz w:val="24"/>
          <w:szCs w:val="24"/>
        </w:rPr>
        <w:object w:dxaOrig="680" w:dyaOrig="400" w14:anchorId="232AECAA">
          <v:shape id="_x0000_i1215" type="#_x0000_t75" style="width:33.45pt;height:20.4pt" o:ole="">
            <v:imagedata r:id="rId43" o:title=""/>
          </v:shape>
          <o:OLEObject Type="Embed" ProgID="Equation.DSMT4" ShapeID="_x0000_i1215" DrawAspect="Content" ObjectID="_1810919145" r:id="rId384"/>
        </w:object>
      </w:r>
      <w:r w:rsidRPr="00DF316D">
        <w:rPr>
          <w:rFonts w:ascii="Times New Roman" w:hAnsi="Times New Roman" w:cs="Times New Roman"/>
          <w:sz w:val="24"/>
          <w:szCs w:val="24"/>
        </w:rPr>
        <w:t xml:space="preserve"> và có </w:t>
      </w:r>
      <w:r w:rsidRPr="00DF316D">
        <w:rPr>
          <w:rFonts w:ascii="Times New Roman" w:hAnsi="Times New Roman" w:cs="Times New Roman"/>
          <w:position w:val="-26"/>
          <w:sz w:val="24"/>
          <w:szCs w:val="24"/>
        </w:rPr>
        <w:object w:dxaOrig="3040" w:dyaOrig="520" w14:anchorId="40C5E809">
          <v:shape id="_x0000_i1216" type="#_x0000_t75" style="width:152.5pt;height:26.65pt" o:ole="">
            <v:imagedata r:id="rId45" o:title=""/>
          </v:shape>
          <o:OLEObject Type="Embed" ProgID="Equation.DSMT4" ShapeID="_x0000_i1216" DrawAspect="Content" ObjectID="_1810919146" r:id="rId385"/>
        </w:object>
      </w:r>
      <w:r w:rsidRPr="00DF316D">
        <w:rPr>
          <w:rFonts w:ascii="Times New Roman" w:hAnsi="Times New Roman" w:cs="Times New Roman"/>
          <w:sz w:val="24"/>
          <w:szCs w:val="24"/>
        </w:rPr>
        <w:t xml:space="preserve">. Khẳng định nào sau đây là đúng? </w:t>
      </w:r>
    </w:p>
    <w:p w14:paraId="184D2A49"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A. </w:t>
      </w:r>
      <w:r w:rsidRPr="00DF316D">
        <w:rPr>
          <w:rFonts w:ascii="Times New Roman" w:hAnsi="Times New Roman" w:cs="Times New Roman"/>
          <w:sz w:val="24"/>
          <w:szCs w:val="24"/>
        </w:rPr>
        <w:t xml:space="preserve">Đồ thị hàm số </w:t>
      </w:r>
      <w:r w:rsidRPr="00DF316D">
        <w:rPr>
          <w:rFonts w:ascii="Times New Roman" w:hAnsi="Times New Roman" w:cs="Times New Roman"/>
          <w:position w:val="-14"/>
          <w:sz w:val="24"/>
          <w:szCs w:val="24"/>
        </w:rPr>
        <w:object w:dxaOrig="960" w:dyaOrig="400" w14:anchorId="0363768B">
          <v:shape id="_x0000_i1217" type="#_x0000_t75" style="width:47.6pt;height:20.4pt" o:ole="">
            <v:imagedata r:id="rId47" o:title=""/>
          </v:shape>
          <o:OLEObject Type="Embed" ProgID="Equation.DSMT4" ShapeID="_x0000_i1217" DrawAspect="Content" ObjectID="_1810919147" r:id="rId386"/>
        </w:object>
      </w:r>
      <w:r w:rsidRPr="00DF316D">
        <w:rPr>
          <w:rFonts w:ascii="Times New Roman" w:hAnsi="Times New Roman" w:cs="Times New Roman"/>
          <w:sz w:val="24"/>
          <w:szCs w:val="24"/>
        </w:rPr>
        <w:t xml:space="preserve"> có một tiệm cận ngang là đường thẳng </w:t>
      </w:r>
      <w:r w:rsidRPr="00DF316D">
        <w:rPr>
          <w:rFonts w:ascii="Times New Roman" w:hAnsi="Times New Roman" w:cs="Times New Roman"/>
          <w:position w:val="-10"/>
          <w:sz w:val="24"/>
          <w:szCs w:val="24"/>
        </w:rPr>
        <w:object w:dxaOrig="580" w:dyaOrig="320" w14:anchorId="19C75ABC">
          <v:shape id="_x0000_i1218" type="#_x0000_t75" style="width:29.5pt;height:15.85pt" o:ole="">
            <v:imagedata r:id="rId49" o:title=""/>
          </v:shape>
          <o:OLEObject Type="Embed" ProgID="Equation.DSMT4" ShapeID="_x0000_i1218" DrawAspect="Content" ObjectID="_1810919148" r:id="rId387"/>
        </w:object>
      </w:r>
      <w:r w:rsidRPr="00DF316D">
        <w:rPr>
          <w:rFonts w:ascii="Times New Roman" w:hAnsi="Times New Roman" w:cs="Times New Roman"/>
          <w:sz w:val="24"/>
          <w:szCs w:val="24"/>
        </w:rPr>
        <w:t xml:space="preserve">. </w:t>
      </w:r>
    </w:p>
    <w:p w14:paraId="635BF2E2"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B. </w:t>
      </w:r>
      <w:r w:rsidRPr="00DF316D">
        <w:rPr>
          <w:rFonts w:ascii="Times New Roman" w:hAnsi="Times New Roman" w:cs="Times New Roman"/>
          <w:sz w:val="24"/>
          <w:szCs w:val="24"/>
        </w:rPr>
        <w:t xml:space="preserve">Đồ thị hàm số </w:t>
      </w:r>
      <w:r w:rsidRPr="00DF316D">
        <w:rPr>
          <w:rFonts w:ascii="Times New Roman" w:hAnsi="Times New Roman" w:cs="Times New Roman"/>
          <w:position w:val="-14"/>
          <w:sz w:val="24"/>
          <w:szCs w:val="24"/>
        </w:rPr>
        <w:object w:dxaOrig="960" w:dyaOrig="400" w14:anchorId="0FF0A688">
          <v:shape id="_x0000_i1219" type="#_x0000_t75" style="width:47.6pt;height:20.4pt" o:ole="">
            <v:imagedata r:id="rId51" o:title=""/>
          </v:shape>
          <o:OLEObject Type="Embed" ProgID="Equation.DSMT4" ShapeID="_x0000_i1219" DrawAspect="Content" ObjectID="_1810919149" r:id="rId388"/>
        </w:object>
      </w:r>
      <w:r w:rsidRPr="00DF316D">
        <w:rPr>
          <w:rFonts w:ascii="Times New Roman" w:hAnsi="Times New Roman" w:cs="Times New Roman"/>
          <w:sz w:val="24"/>
          <w:szCs w:val="24"/>
        </w:rPr>
        <w:t xml:space="preserve"> có một tiệm cận đứng là đường thẳng </w:t>
      </w:r>
      <w:r w:rsidRPr="00DF316D">
        <w:rPr>
          <w:rFonts w:ascii="Times New Roman" w:hAnsi="Times New Roman" w:cs="Times New Roman"/>
          <w:position w:val="-6"/>
          <w:sz w:val="24"/>
          <w:szCs w:val="24"/>
        </w:rPr>
        <w:object w:dxaOrig="520" w:dyaOrig="279" w14:anchorId="1E3166C8">
          <v:shape id="_x0000_i1220" type="#_x0000_t75" style="width:26.65pt;height:14.15pt" o:ole="">
            <v:imagedata r:id="rId53" o:title=""/>
          </v:shape>
          <o:OLEObject Type="Embed" ProgID="Equation.DSMT4" ShapeID="_x0000_i1220" DrawAspect="Content" ObjectID="_1810919150" r:id="rId389"/>
        </w:object>
      </w:r>
      <w:r w:rsidRPr="00DF316D">
        <w:rPr>
          <w:rFonts w:ascii="Times New Roman" w:hAnsi="Times New Roman" w:cs="Times New Roman"/>
          <w:sz w:val="24"/>
          <w:szCs w:val="24"/>
        </w:rPr>
        <w:t xml:space="preserve"> và một tiệm cận ngang là đường thẳng </w:t>
      </w:r>
      <w:r w:rsidRPr="00DF316D">
        <w:rPr>
          <w:rFonts w:ascii="Times New Roman" w:hAnsi="Times New Roman" w:cs="Times New Roman"/>
          <w:position w:val="-10"/>
          <w:sz w:val="24"/>
          <w:szCs w:val="24"/>
        </w:rPr>
        <w:object w:dxaOrig="580" w:dyaOrig="320" w14:anchorId="6840C30C">
          <v:shape id="_x0000_i1221" type="#_x0000_t75" style="width:29.5pt;height:15.85pt" o:ole="">
            <v:imagedata r:id="rId55" o:title=""/>
          </v:shape>
          <o:OLEObject Type="Embed" ProgID="Equation.DSMT4" ShapeID="_x0000_i1221" DrawAspect="Content" ObjectID="_1810919151" r:id="rId390"/>
        </w:object>
      </w:r>
      <w:r w:rsidRPr="00DF316D">
        <w:rPr>
          <w:rFonts w:ascii="Times New Roman" w:hAnsi="Times New Roman" w:cs="Times New Roman"/>
          <w:sz w:val="24"/>
          <w:szCs w:val="24"/>
        </w:rPr>
        <w:t>.</w:t>
      </w:r>
    </w:p>
    <w:p w14:paraId="5981A310"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C. </w:t>
      </w:r>
      <w:r w:rsidRPr="00DF316D">
        <w:rPr>
          <w:rFonts w:ascii="Times New Roman" w:hAnsi="Times New Roman" w:cs="Times New Roman"/>
          <w:sz w:val="24"/>
          <w:szCs w:val="24"/>
        </w:rPr>
        <w:t xml:space="preserve">Đồ thị hàm số </w:t>
      </w:r>
      <w:r w:rsidRPr="00DF316D">
        <w:rPr>
          <w:rFonts w:ascii="Times New Roman" w:hAnsi="Times New Roman" w:cs="Times New Roman"/>
          <w:position w:val="-14"/>
          <w:sz w:val="24"/>
          <w:szCs w:val="24"/>
        </w:rPr>
        <w:object w:dxaOrig="960" w:dyaOrig="400" w14:anchorId="17878CA3">
          <v:shape id="_x0000_i1222" type="#_x0000_t75" style="width:47.6pt;height:20.4pt" o:ole="">
            <v:imagedata r:id="rId57" o:title=""/>
          </v:shape>
          <o:OLEObject Type="Embed" ProgID="Equation.DSMT4" ShapeID="_x0000_i1222" DrawAspect="Content" ObjectID="_1810919152" r:id="rId391"/>
        </w:object>
      </w:r>
      <w:r w:rsidRPr="00DF316D">
        <w:rPr>
          <w:rFonts w:ascii="Times New Roman" w:hAnsi="Times New Roman" w:cs="Times New Roman"/>
          <w:sz w:val="24"/>
          <w:szCs w:val="24"/>
        </w:rPr>
        <w:t xml:space="preserve"> không có tiệm cận.</w:t>
      </w:r>
    </w:p>
    <w:p w14:paraId="5D598A48"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sz w:val="24"/>
          <w:szCs w:val="24"/>
        </w:rPr>
      </w:pPr>
      <w:r w:rsidRPr="00DF316D">
        <w:rPr>
          <w:rFonts w:ascii="Times New Roman" w:hAnsi="Times New Roman" w:cs="Times New Roman"/>
          <w:b/>
          <w:sz w:val="24"/>
          <w:szCs w:val="24"/>
          <w:highlight w:val="cyan"/>
          <w:u w:val="single"/>
        </w:rPr>
        <w:t>D.</w:t>
      </w:r>
      <w:r w:rsidRPr="00DF316D">
        <w:rPr>
          <w:rFonts w:ascii="Times New Roman" w:hAnsi="Times New Roman" w:cs="Times New Roman"/>
          <w:b/>
          <w:sz w:val="24"/>
          <w:szCs w:val="24"/>
          <w:highlight w:val="cyan"/>
        </w:rPr>
        <w:t xml:space="preserve"> </w:t>
      </w:r>
      <w:r w:rsidRPr="00DF316D">
        <w:rPr>
          <w:rFonts w:ascii="Times New Roman" w:hAnsi="Times New Roman" w:cs="Times New Roman"/>
          <w:sz w:val="24"/>
          <w:szCs w:val="24"/>
          <w:highlight w:val="cyan"/>
        </w:rPr>
        <w:t xml:space="preserve">Đồ thị hàm số </w:t>
      </w:r>
      <w:r w:rsidRPr="00DF316D">
        <w:rPr>
          <w:rFonts w:ascii="Times New Roman" w:hAnsi="Times New Roman" w:cs="Times New Roman"/>
          <w:position w:val="-14"/>
          <w:sz w:val="24"/>
          <w:szCs w:val="24"/>
          <w:highlight w:val="cyan"/>
        </w:rPr>
        <w:object w:dxaOrig="960" w:dyaOrig="400" w14:anchorId="462B048F">
          <v:shape id="_x0000_i1223" type="#_x0000_t75" style="width:47.6pt;height:20.4pt" o:ole="">
            <v:imagedata r:id="rId59" o:title=""/>
          </v:shape>
          <o:OLEObject Type="Embed" ProgID="Equation.DSMT4" ShapeID="_x0000_i1223" DrawAspect="Content" ObjectID="_1810919153" r:id="rId392"/>
        </w:object>
      </w:r>
      <w:r w:rsidRPr="00DF316D">
        <w:rPr>
          <w:rFonts w:ascii="Times New Roman" w:hAnsi="Times New Roman" w:cs="Times New Roman"/>
          <w:sz w:val="24"/>
          <w:szCs w:val="24"/>
          <w:highlight w:val="cyan"/>
        </w:rPr>
        <w:t xml:space="preserve"> có đúng một tiệm cận đứng là đường thẳng </w:t>
      </w:r>
      <w:r w:rsidRPr="00DF316D">
        <w:rPr>
          <w:rFonts w:ascii="Times New Roman" w:hAnsi="Times New Roman" w:cs="Times New Roman"/>
          <w:position w:val="-6"/>
          <w:sz w:val="24"/>
          <w:szCs w:val="24"/>
          <w:highlight w:val="cyan"/>
        </w:rPr>
        <w:object w:dxaOrig="520" w:dyaOrig="279" w14:anchorId="7B5AB664">
          <v:shape id="_x0000_i1224" type="#_x0000_t75" style="width:26.65pt;height:14.15pt" o:ole="">
            <v:imagedata r:id="rId61" o:title=""/>
          </v:shape>
          <o:OLEObject Type="Embed" ProgID="Equation.DSMT4" ShapeID="_x0000_i1224" DrawAspect="Content" ObjectID="_1810919154" r:id="rId393"/>
        </w:object>
      </w:r>
      <w:r w:rsidRPr="00DF316D">
        <w:rPr>
          <w:rFonts w:ascii="Times New Roman" w:hAnsi="Times New Roman" w:cs="Times New Roman"/>
          <w:sz w:val="24"/>
          <w:szCs w:val="24"/>
          <w:highlight w:val="cyan"/>
        </w:rPr>
        <w:t>.</w:t>
      </w:r>
      <w:r w:rsidRPr="00DF316D">
        <w:rPr>
          <w:rFonts w:ascii="Times New Roman" w:hAnsi="Times New Roman" w:cs="Times New Roman"/>
          <w:sz w:val="24"/>
          <w:szCs w:val="24"/>
        </w:rPr>
        <w:t xml:space="preserve"> </w:t>
      </w:r>
    </w:p>
    <w:p w14:paraId="4F1AD475" w14:textId="77777777" w:rsidR="000131BA" w:rsidRPr="00DF316D" w:rsidRDefault="000131BA" w:rsidP="000131BA">
      <w:pPr>
        <w:tabs>
          <w:tab w:val="left" w:pos="283"/>
          <w:tab w:val="left" w:pos="2835"/>
          <w:tab w:val="left" w:pos="5386"/>
          <w:tab w:val="left" w:pos="7937"/>
        </w:tabs>
        <w:ind w:left="0" w:firstLine="283"/>
        <w:jc w:val="center"/>
        <w:rPr>
          <w:rFonts w:ascii="Times New Roman" w:hAnsi="Times New Roman" w:cs="Times New Roman"/>
          <w:b/>
          <w:sz w:val="24"/>
          <w:szCs w:val="24"/>
        </w:rPr>
      </w:pPr>
      <w:r w:rsidRPr="00DF316D">
        <w:rPr>
          <w:rFonts w:ascii="Times New Roman" w:hAnsi="Times New Roman" w:cs="Times New Roman"/>
          <w:b/>
          <w:sz w:val="24"/>
          <w:szCs w:val="24"/>
        </w:rPr>
        <w:lastRenderedPageBreak/>
        <w:t>Lời giải</w:t>
      </w:r>
    </w:p>
    <w:p w14:paraId="0D5E19FD"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sz w:val="24"/>
          <w:szCs w:val="24"/>
        </w:rPr>
      </w:pPr>
      <w:r w:rsidRPr="00DF316D">
        <w:rPr>
          <w:rFonts w:ascii="Times New Roman" w:hAnsi="Times New Roman" w:cs="Times New Roman"/>
          <w:bCs/>
          <w:sz w:val="24"/>
          <w:szCs w:val="24"/>
        </w:rPr>
        <w:t xml:space="preserve">Vì </w:t>
      </w:r>
      <w:r w:rsidRPr="00DF316D">
        <w:rPr>
          <w:rFonts w:ascii="Times New Roman" w:hAnsi="Times New Roman" w:cs="Times New Roman"/>
          <w:position w:val="-26"/>
          <w:sz w:val="24"/>
          <w:szCs w:val="24"/>
        </w:rPr>
        <w:object w:dxaOrig="3040" w:dyaOrig="520" w14:anchorId="62140F5D">
          <v:shape id="_x0000_i1225" type="#_x0000_t75" style="width:152.5pt;height:26.65pt" o:ole="">
            <v:imagedata r:id="rId394" o:title=""/>
          </v:shape>
          <o:OLEObject Type="Embed" ProgID="Equation.DSMT4" ShapeID="_x0000_i1225" DrawAspect="Content" ObjectID="_1810919155" r:id="rId395"/>
        </w:object>
      </w:r>
      <w:r w:rsidRPr="00DF316D">
        <w:rPr>
          <w:rFonts w:ascii="Times New Roman" w:hAnsi="Times New Roman" w:cs="Times New Roman"/>
          <w:sz w:val="24"/>
          <w:szCs w:val="24"/>
        </w:rPr>
        <w:t xml:space="preserve"> nên Đồ thị hàm số </w:t>
      </w:r>
      <w:r w:rsidRPr="00DF316D">
        <w:rPr>
          <w:rFonts w:ascii="Times New Roman" w:hAnsi="Times New Roman" w:cs="Times New Roman"/>
          <w:position w:val="-14"/>
          <w:sz w:val="24"/>
          <w:szCs w:val="24"/>
        </w:rPr>
        <w:object w:dxaOrig="960" w:dyaOrig="400" w14:anchorId="369E5880">
          <v:shape id="_x0000_i1226" type="#_x0000_t75" style="width:47.6pt;height:20.4pt" o:ole="">
            <v:imagedata r:id="rId396" o:title=""/>
          </v:shape>
          <o:OLEObject Type="Embed" ProgID="Equation.DSMT4" ShapeID="_x0000_i1226" DrawAspect="Content" ObjectID="_1810919156" r:id="rId397"/>
        </w:object>
      </w:r>
      <w:r w:rsidRPr="00DF316D">
        <w:rPr>
          <w:rFonts w:ascii="Times New Roman" w:hAnsi="Times New Roman" w:cs="Times New Roman"/>
          <w:sz w:val="24"/>
          <w:szCs w:val="24"/>
        </w:rPr>
        <w:t xml:space="preserve"> có đúng một tiệm cận đứng là đường thẳng </w:t>
      </w:r>
      <w:r w:rsidRPr="00DF316D">
        <w:rPr>
          <w:rFonts w:ascii="Times New Roman" w:hAnsi="Times New Roman" w:cs="Times New Roman"/>
          <w:position w:val="-6"/>
          <w:sz w:val="24"/>
          <w:szCs w:val="24"/>
        </w:rPr>
        <w:object w:dxaOrig="520" w:dyaOrig="279" w14:anchorId="73B5E7AF">
          <v:shape id="_x0000_i1227" type="#_x0000_t75" style="width:26.65pt;height:14.15pt" o:ole="">
            <v:imagedata r:id="rId398" o:title=""/>
          </v:shape>
          <o:OLEObject Type="Embed" ProgID="Equation.DSMT4" ShapeID="_x0000_i1227" DrawAspect="Content" ObjectID="_1810919157" r:id="rId399"/>
        </w:object>
      </w:r>
      <w:r w:rsidRPr="00DF316D">
        <w:rPr>
          <w:rFonts w:ascii="Times New Roman" w:hAnsi="Times New Roman" w:cs="Times New Roman"/>
          <w:sz w:val="24"/>
          <w:szCs w:val="24"/>
        </w:rPr>
        <w:t xml:space="preserve">. </w:t>
      </w:r>
    </w:p>
    <w:p w14:paraId="6E17C8B6" w14:textId="08349465"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eastAsia="Calibri" w:hAnsi="Times New Roman" w:cs="Times New Roman"/>
          <w:b/>
          <w:sz w:val="24"/>
          <w:szCs w:val="24"/>
        </w:rPr>
        <w:t>Câu 3.</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Trong không gian </w:t>
      </w:r>
      <w:r w:rsidRPr="00DF316D">
        <w:rPr>
          <w:rFonts w:ascii="Times New Roman" w:hAnsi="Times New Roman" w:cs="Times New Roman"/>
          <w:position w:val="-10"/>
          <w:sz w:val="24"/>
          <w:szCs w:val="24"/>
        </w:rPr>
        <w:object w:dxaOrig="560" w:dyaOrig="320" w14:anchorId="248625D4">
          <v:shape id="_x0000_i1228" type="#_x0000_t75" style="width:27.2pt;height:15.85pt" o:ole="">
            <v:imagedata r:id="rId63" o:title=""/>
          </v:shape>
          <o:OLEObject Type="Embed" ProgID="Equation.DSMT4" ShapeID="_x0000_i1228" DrawAspect="Content" ObjectID="_1810919158" r:id="rId400"/>
        </w:object>
      </w:r>
      <w:r w:rsidRPr="00DF316D">
        <w:rPr>
          <w:rFonts w:ascii="Times New Roman" w:hAnsi="Times New Roman" w:cs="Times New Roman"/>
          <w:sz w:val="24"/>
          <w:szCs w:val="24"/>
        </w:rPr>
        <w:t xml:space="preserve">, cho hai vectơ </w:t>
      </w:r>
      <w:r w:rsidRPr="00DF316D">
        <w:rPr>
          <w:rFonts w:ascii="Times New Roman" w:hAnsi="Times New Roman" w:cs="Times New Roman"/>
          <w:position w:val="-10"/>
          <w:sz w:val="24"/>
          <w:szCs w:val="24"/>
        </w:rPr>
        <w:object w:dxaOrig="1420" w:dyaOrig="380" w14:anchorId="4965F63B">
          <v:shape id="_x0000_i1229" type="#_x0000_t75" style="width:71.45pt;height:18.7pt" o:ole="">
            <v:imagedata r:id="rId65" o:title=""/>
          </v:shape>
          <o:OLEObject Type="Embed" ProgID="Equation.DSMT4" ShapeID="_x0000_i1229" DrawAspect="Content" ObjectID="_1810919159" r:id="rId401"/>
        </w:object>
      </w:r>
      <w:r w:rsidRPr="00DF316D">
        <w:rPr>
          <w:rFonts w:ascii="Times New Roman" w:hAnsi="Times New Roman" w:cs="Times New Roman"/>
          <w:sz w:val="24"/>
          <w:szCs w:val="24"/>
        </w:rPr>
        <w:t xml:space="preserve"> và </w:t>
      </w:r>
      <w:r w:rsidRPr="00DF316D">
        <w:rPr>
          <w:rFonts w:ascii="Times New Roman" w:hAnsi="Times New Roman" w:cs="Times New Roman"/>
          <w:position w:val="-14"/>
          <w:sz w:val="24"/>
          <w:szCs w:val="24"/>
        </w:rPr>
        <w:object w:dxaOrig="1200" w:dyaOrig="420" w14:anchorId="67A40275">
          <v:shape id="_x0000_i1230" type="#_x0000_t75" style="width:60.1pt;height:21pt" o:ole="">
            <v:imagedata r:id="rId67" o:title=""/>
          </v:shape>
          <o:OLEObject Type="Embed" ProgID="Equation.DSMT4" ShapeID="_x0000_i1230" DrawAspect="Content" ObjectID="_1810919160" r:id="rId402"/>
        </w:object>
      </w:r>
      <w:r w:rsidRPr="00DF316D">
        <w:rPr>
          <w:rFonts w:ascii="Times New Roman" w:hAnsi="Times New Roman" w:cs="Times New Roman"/>
          <w:sz w:val="24"/>
          <w:szCs w:val="24"/>
        </w:rPr>
        <w:t xml:space="preserve">. Tích vô hướng </w:t>
      </w:r>
      <w:r w:rsidRPr="00DF316D">
        <w:rPr>
          <w:rFonts w:ascii="Times New Roman" w:hAnsi="Times New Roman" w:cs="Times New Roman"/>
          <w:position w:val="-6"/>
          <w:sz w:val="24"/>
          <w:szCs w:val="24"/>
        </w:rPr>
        <w:object w:dxaOrig="360" w:dyaOrig="340" w14:anchorId="19FF3838">
          <v:shape id="_x0000_i1231" type="#_x0000_t75" style="width:18.15pt;height:17.55pt" o:ole="">
            <v:imagedata r:id="rId69" o:title=""/>
          </v:shape>
          <o:OLEObject Type="Embed" ProgID="Equation.DSMT4" ShapeID="_x0000_i1231" DrawAspect="Content" ObjectID="_1810919161" r:id="rId403"/>
        </w:object>
      </w:r>
      <w:r w:rsidRPr="00DF316D">
        <w:rPr>
          <w:rFonts w:ascii="Times New Roman" w:hAnsi="Times New Roman" w:cs="Times New Roman"/>
          <w:sz w:val="24"/>
          <w:szCs w:val="24"/>
        </w:rPr>
        <w:t xml:space="preserve"> bằng</w:t>
      </w:r>
    </w:p>
    <w:p w14:paraId="217BEB1A"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sz w:val="24"/>
          <w:szCs w:val="24"/>
        </w:rPr>
      </w:pPr>
      <w:r w:rsidRPr="00DF316D">
        <w:rPr>
          <w:rFonts w:ascii="Times New Roman" w:hAnsi="Times New Roman" w:cs="Times New Roman"/>
          <w:b/>
          <w:sz w:val="24"/>
          <w:szCs w:val="24"/>
        </w:rPr>
        <w:t xml:space="preserve">A. </w:t>
      </w:r>
      <w:r w:rsidRPr="00DF316D">
        <w:rPr>
          <w:rFonts w:ascii="Times New Roman" w:hAnsi="Times New Roman" w:cs="Times New Roman"/>
          <w:position w:val="-6"/>
          <w:sz w:val="24"/>
          <w:szCs w:val="24"/>
        </w:rPr>
        <w:object w:dxaOrig="960" w:dyaOrig="340" w14:anchorId="6F1C7D87">
          <v:shape id="_x0000_i1232" type="#_x0000_t75" style="width:47.6pt;height:17.55pt" o:ole="">
            <v:imagedata r:id="rId71" o:title=""/>
          </v:shape>
          <o:OLEObject Type="Embed" ProgID="Equation.DSMT4" ShapeID="_x0000_i1232" DrawAspect="Content" ObjectID="_1810919162" r:id="rId404"/>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B. </w:t>
      </w:r>
      <w:r w:rsidRPr="00DF316D">
        <w:rPr>
          <w:rFonts w:ascii="Times New Roman" w:hAnsi="Times New Roman" w:cs="Times New Roman"/>
          <w:position w:val="-6"/>
          <w:sz w:val="24"/>
          <w:szCs w:val="24"/>
        </w:rPr>
        <w:object w:dxaOrig="999" w:dyaOrig="340" w14:anchorId="3308A54C">
          <v:shape id="_x0000_i1233" type="#_x0000_t75" style="width:50.45pt;height:17.55pt" o:ole="">
            <v:imagedata r:id="rId73" o:title=""/>
          </v:shape>
          <o:OLEObject Type="Embed" ProgID="Equation.DSMT4" ShapeID="_x0000_i1233" DrawAspect="Content" ObjectID="_1810919163" r:id="rId405"/>
        </w:object>
      </w:r>
      <w:r w:rsidRPr="00DF316D">
        <w:rPr>
          <w:rFonts w:ascii="Times New Roman" w:hAnsi="Times New Roman" w:cs="Times New Roman"/>
          <w:sz w:val="24"/>
          <w:szCs w:val="24"/>
        </w:rPr>
        <w:t>.</w:t>
      </w:r>
      <w:r w:rsidRPr="00DF316D">
        <w:rPr>
          <w:rFonts w:ascii="Times New Roman" w:hAnsi="Times New Roman" w:cs="Times New Roman"/>
          <w:b/>
          <w:sz w:val="24"/>
          <w:szCs w:val="24"/>
        </w:rPr>
        <w:tab/>
      </w:r>
      <w:r w:rsidRPr="00DF316D">
        <w:rPr>
          <w:rFonts w:ascii="Times New Roman" w:hAnsi="Times New Roman" w:cs="Times New Roman"/>
          <w:b/>
          <w:sz w:val="24"/>
          <w:szCs w:val="24"/>
          <w:highlight w:val="cyan"/>
          <w:u w:val="single"/>
        </w:rPr>
        <w:t>C.</w:t>
      </w:r>
      <w:r w:rsidRPr="00DF316D">
        <w:rPr>
          <w:rFonts w:ascii="Times New Roman" w:hAnsi="Times New Roman" w:cs="Times New Roman"/>
          <w:b/>
          <w:sz w:val="24"/>
          <w:szCs w:val="24"/>
          <w:highlight w:val="cyan"/>
        </w:rPr>
        <w:t xml:space="preserve"> </w:t>
      </w:r>
      <w:r w:rsidRPr="00DF316D">
        <w:rPr>
          <w:rFonts w:ascii="Times New Roman" w:hAnsi="Times New Roman" w:cs="Times New Roman"/>
          <w:position w:val="-6"/>
          <w:sz w:val="24"/>
          <w:szCs w:val="24"/>
          <w:highlight w:val="cyan"/>
        </w:rPr>
        <w:object w:dxaOrig="840" w:dyaOrig="340" w14:anchorId="6DBA14D2">
          <v:shape id="_x0000_i1234" type="#_x0000_t75" style="width:41.95pt;height:17.55pt" o:ole="">
            <v:imagedata r:id="rId75" o:title=""/>
          </v:shape>
          <o:OLEObject Type="Embed" ProgID="Equation.DSMT4" ShapeID="_x0000_i1234" DrawAspect="Content" ObjectID="_1810919164" r:id="rId406"/>
        </w:object>
      </w:r>
      <w:r w:rsidRPr="00DF316D">
        <w:rPr>
          <w:rFonts w:ascii="Times New Roman" w:hAnsi="Times New Roman" w:cs="Times New Roman"/>
          <w:sz w:val="24"/>
          <w:szCs w:val="24"/>
          <w:highlight w:val="cyan"/>
        </w:rPr>
        <w:t>.</w:t>
      </w:r>
      <w:r w:rsidRPr="00DF316D">
        <w:rPr>
          <w:rFonts w:ascii="Times New Roman" w:hAnsi="Times New Roman" w:cs="Times New Roman"/>
          <w:b/>
          <w:sz w:val="24"/>
          <w:szCs w:val="24"/>
        </w:rPr>
        <w:tab/>
        <w:t xml:space="preserve">D. </w:t>
      </w:r>
      <w:r w:rsidRPr="00DF316D">
        <w:rPr>
          <w:rFonts w:ascii="Times New Roman" w:hAnsi="Times New Roman" w:cs="Times New Roman"/>
          <w:position w:val="-6"/>
          <w:sz w:val="24"/>
          <w:szCs w:val="24"/>
        </w:rPr>
        <w:object w:dxaOrig="1120" w:dyaOrig="340" w14:anchorId="16BDAFAE">
          <v:shape id="_x0000_i1235" type="#_x0000_t75" style="width:56.15pt;height:17.55pt" o:ole="">
            <v:imagedata r:id="rId77" o:title=""/>
          </v:shape>
          <o:OLEObject Type="Embed" ProgID="Equation.DSMT4" ShapeID="_x0000_i1235" DrawAspect="Content" ObjectID="_1810919165" r:id="rId407"/>
        </w:object>
      </w:r>
      <w:r w:rsidRPr="00DF316D">
        <w:rPr>
          <w:rFonts w:ascii="Times New Roman" w:hAnsi="Times New Roman" w:cs="Times New Roman"/>
          <w:sz w:val="24"/>
          <w:szCs w:val="24"/>
        </w:rPr>
        <w:t xml:space="preserve">. </w:t>
      </w:r>
    </w:p>
    <w:p w14:paraId="29F6F706" w14:textId="77777777" w:rsidR="000131BA" w:rsidRPr="00DF316D" w:rsidRDefault="000131BA" w:rsidP="000131BA">
      <w:pPr>
        <w:tabs>
          <w:tab w:val="left" w:pos="283"/>
          <w:tab w:val="left" w:pos="2835"/>
          <w:tab w:val="left" w:pos="5386"/>
          <w:tab w:val="left" w:pos="7937"/>
        </w:tabs>
        <w:ind w:left="0" w:firstLine="283"/>
        <w:jc w:val="center"/>
        <w:rPr>
          <w:rFonts w:ascii="Times New Roman" w:hAnsi="Times New Roman" w:cs="Times New Roman"/>
          <w:b/>
          <w:sz w:val="24"/>
          <w:szCs w:val="24"/>
        </w:rPr>
      </w:pPr>
      <w:r w:rsidRPr="00DF316D">
        <w:rPr>
          <w:rFonts w:ascii="Times New Roman" w:hAnsi="Times New Roman" w:cs="Times New Roman"/>
          <w:b/>
          <w:sz w:val="24"/>
          <w:szCs w:val="24"/>
        </w:rPr>
        <w:t>Lời giải</w:t>
      </w:r>
    </w:p>
    <w:p w14:paraId="078D7A7D" w14:textId="77777777" w:rsidR="000131BA" w:rsidRPr="00DF316D" w:rsidRDefault="000131BA" w:rsidP="000131BA">
      <w:pPr>
        <w:pStyle w:val="ListParagraph"/>
        <w:tabs>
          <w:tab w:val="left" w:pos="283"/>
          <w:tab w:val="left" w:pos="2835"/>
          <w:tab w:val="left" w:pos="5386"/>
          <w:tab w:val="left" w:pos="7937"/>
        </w:tabs>
        <w:spacing w:line="276" w:lineRule="auto"/>
        <w:ind w:left="0" w:firstLine="283"/>
        <w:rPr>
          <w:rFonts w:ascii="Times New Roman" w:hAnsi="Times New Roman" w:cs="Times New Roman"/>
          <w:b/>
          <w:sz w:val="24"/>
          <w:szCs w:val="24"/>
        </w:rPr>
      </w:pPr>
      <w:r w:rsidRPr="00DF316D">
        <w:rPr>
          <w:rFonts w:ascii="Times New Roman" w:hAnsi="Times New Roman" w:cs="Times New Roman"/>
          <w:bCs/>
          <w:sz w:val="24"/>
          <w:szCs w:val="24"/>
        </w:rPr>
        <w:t xml:space="preserve">Ta có: </w:t>
      </w:r>
      <w:r w:rsidRPr="00DF316D">
        <w:rPr>
          <w:rFonts w:ascii="Times New Roman" w:hAnsi="Times New Roman" w:cs="Times New Roman"/>
          <w:position w:val="-14"/>
          <w:sz w:val="24"/>
          <w:szCs w:val="24"/>
        </w:rPr>
        <w:object w:dxaOrig="1219" w:dyaOrig="420" w14:anchorId="06097590">
          <v:shape id="_x0000_i1236" type="#_x0000_t75" style="width:60.65pt;height:21pt" o:ole="">
            <v:imagedata r:id="rId408" o:title=""/>
          </v:shape>
          <o:OLEObject Type="Embed" ProgID="Equation.DSMT4" ShapeID="_x0000_i1236" DrawAspect="Content" ObjectID="_1810919166" r:id="rId409"/>
        </w:object>
      </w:r>
      <w:r w:rsidRPr="00DF316D">
        <w:rPr>
          <w:rFonts w:ascii="Times New Roman" w:hAnsi="Times New Roman" w:cs="Times New Roman"/>
          <w:sz w:val="24"/>
          <w:szCs w:val="24"/>
        </w:rPr>
        <w:t xml:space="preserve">; </w:t>
      </w:r>
      <w:r w:rsidRPr="00DF316D">
        <w:rPr>
          <w:rFonts w:ascii="Times New Roman" w:hAnsi="Times New Roman" w:cs="Times New Roman"/>
          <w:position w:val="-14"/>
          <w:sz w:val="24"/>
          <w:szCs w:val="24"/>
        </w:rPr>
        <w:object w:dxaOrig="1200" w:dyaOrig="420" w14:anchorId="33EFD680">
          <v:shape id="_x0000_i1237" type="#_x0000_t75" style="width:60.1pt;height:21pt" o:ole="">
            <v:imagedata r:id="rId410" o:title=""/>
          </v:shape>
          <o:OLEObject Type="Embed" ProgID="Equation.DSMT4" ShapeID="_x0000_i1237" DrawAspect="Content" ObjectID="_1810919167" r:id="rId411"/>
        </w:object>
      </w:r>
      <w:r w:rsidRPr="00DF316D">
        <w:rPr>
          <w:rFonts w:ascii="Times New Roman" w:hAnsi="Times New Roman" w:cs="Times New Roman"/>
          <w:bCs/>
          <w:sz w:val="24"/>
          <w:szCs w:val="24"/>
        </w:rPr>
        <w:t xml:space="preserve"> nên </w:t>
      </w:r>
      <w:r w:rsidRPr="00DF316D">
        <w:rPr>
          <w:rFonts w:ascii="Times New Roman" w:hAnsi="Times New Roman" w:cs="Times New Roman"/>
          <w:position w:val="-14"/>
          <w:sz w:val="24"/>
          <w:szCs w:val="24"/>
        </w:rPr>
        <w:object w:dxaOrig="3000" w:dyaOrig="420" w14:anchorId="1304C764">
          <v:shape id="_x0000_i1238" type="#_x0000_t75" style="width:149.65pt;height:21pt" o:ole="">
            <v:imagedata r:id="rId412" o:title=""/>
          </v:shape>
          <o:OLEObject Type="Embed" ProgID="Equation.DSMT4" ShapeID="_x0000_i1238" DrawAspect="Content" ObjectID="_1810919168" r:id="rId413"/>
        </w:object>
      </w:r>
      <w:r w:rsidRPr="00DF316D">
        <w:rPr>
          <w:rFonts w:ascii="Times New Roman" w:hAnsi="Times New Roman" w:cs="Times New Roman"/>
          <w:b/>
          <w:sz w:val="24"/>
          <w:szCs w:val="24"/>
        </w:rPr>
        <w:t>.</w:t>
      </w:r>
    </w:p>
    <w:p w14:paraId="59A0B0C7" w14:textId="00E63289"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eastAsia="Calibri" w:hAnsi="Times New Roman" w:cs="Times New Roman"/>
          <w:b/>
          <w:sz w:val="24"/>
          <w:szCs w:val="24"/>
        </w:rPr>
        <w:t>Câu 4.</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lang w:val="vi-VN"/>
        </w:rPr>
        <w:t xml:space="preserve">Gọi S là diện tích hình phẳng giới hạn bởi đồ thị hàm số </w:t>
      </w:r>
      <w:r w:rsidRPr="00DF316D">
        <w:rPr>
          <w:rFonts w:ascii="Times New Roman" w:hAnsi="Times New Roman" w:cs="Times New Roman"/>
          <w:position w:val="-10"/>
          <w:sz w:val="24"/>
          <w:szCs w:val="24"/>
        </w:rPr>
        <w:object w:dxaOrig="660" w:dyaOrig="360" w14:anchorId="39620778">
          <v:shape id="_x0000_i1239" type="#_x0000_t75" style="width:32.9pt;height:18.15pt" o:ole="">
            <v:imagedata r:id="rId79" o:title=""/>
          </v:shape>
          <o:OLEObject Type="Embed" ProgID="Equation.DSMT4" ShapeID="_x0000_i1239" DrawAspect="Content" ObjectID="_1810919169" r:id="rId414"/>
        </w:object>
      </w:r>
      <w:r w:rsidRPr="00DF316D">
        <w:rPr>
          <w:rFonts w:ascii="Times New Roman" w:hAnsi="Times New Roman" w:cs="Times New Roman"/>
          <w:sz w:val="24"/>
          <w:szCs w:val="24"/>
          <w:lang w:val="vi-VN"/>
        </w:rPr>
        <w:t xml:space="preserve">, trục hoành và hai đường thẳng </w:t>
      </w:r>
      <w:r w:rsidRPr="00DF316D">
        <w:rPr>
          <w:rFonts w:ascii="Times New Roman" w:hAnsi="Times New Roman" w:cs="Times New Roman"/>
          <w:position w:val="-10"/>
          <w:sz w:val="24"/>
          <w:szCs w:val="24"/>
        </w:rPr>
        <w:object w:dxaOrig="1180" w:dyaOrig="320" w14:anchorId="00C54CA8">
          <v:shape id="_x0000_i1240" type="#_x0000_t75" style="width:58.95pt;height:15.85pt" o:ole="">
            <v:imagedata r:id="rId81" o:title=""/>
          </v:shape>
          <o:OLEObject Type="Embed" ProgID="Equation.DSMT4" ShapeID="_x0000_i1240" DrawAspect="Content" ObjectID="_1810919170" r:id="rId415"/>
        </w:object>
      </w:r>
      <w:r w:rsidRPr="00DF316D">
        <w:rPr>
          <w:rFonts w:ascii="Times New Roman" w:hAnsi="Times New Roman" w:cs="Times New Roman"/>
          <w:sz w:val="24"/>
          <w:szCs w:val="24"/>
          <w:lang w:val="vi-VN"/>
        </w:rPr>
        <w:t xml:space="preserve"> Diện tích S bằng</w:t>
      </w:r>
    </w:p>
    <w:p w14:paraId="04AAA8F0"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sz w:val="24"/>
          <w:szCs w:val="24"/>
        </w:rPr>
      </w:pPr>
      <w:r w:rsidRPr="00DF316D">
        <w:rPr>
          <w:rFonts w:ascii="Times New Roman" w:hAnsi="Times New Roman" w:cs="Times New Roman"/>
          <w:b/>
          <w:sz w:val="24"/>
          <w:szCs w:val="24"/>
        </w:rPr>
        <w:t xml:space="preserve">A. </w:t>
      </w:r>
      <w:r w:rsidRPr="00DF316D">
        <w:rPr>
          <w:rFonts w:ascii="Times New Roman" w:hAnsi="Times New Roman" w:cs="Times New Roman"/>
          <w:position w:val="-30"/>
          <w:sz w:val="24"/>
          <w:szCs w:val="24"/>
        </w:rPr>
        <w:object w:dxaOrig="1140" w:dyaOrig="720" w14:anchorId="2C1A7624">
          <v:shape id="_x0000_i1241" type="#_x0000_t75" style="width:56.7pt;height:36.3pt" o:ole="">
            <v:imagedata r:id="rId83" o:title=""/>
          </v:shape>
          <o:OLEObject Type="Embed" ProgID="Equation.DSMT4" ShapeID="_x0000_i1241" DrawAspect="Content" ObjectID="_1810919171" r:id="rId416"/>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B. </w:t>
      </w:r>
      <w:r w:rsidRPr="00DF316D">
        <w:rPr>
          <w:rFonts w:ascii="Times New Roman" w:hAnsi="Times New Roman" w:cs="Times New Roman"/>
          <w:position w:val="-30"/>
          <w:sz w:val="24"/>
          <w:szCs w:val="24"/>
        </w:rPr>
        <w:object w:dxaOrig="1219" w:dyaOrig="720" w14:anchorId="0E3303E5">
          <v:shape id="_x0000_i1242" type="#_x0000_t75" style="width:60.65pt;height:36.3pt" o:ole="">
            <v:imagedata r:id="rId85" o:title=""/>
          </v:shape>
          <o:OLEObject Type="Embed" ProgID="Equation.DSMT4" ShapeID="_x0000_i1242" DrawAspect="Content" ObjectID="_1810919172" r:id="rId417"/>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C. </w:t>
      </w:r>
      <w:r w:rsidRPr="00DF316D">
        <w:rPr>
          <w:rFonts w:ascii="Times New Roman" w:hAnsi="Times New Roman" w:cs="Times New Roman"/>
          <w:position w:val="-30"/>
          <w:sz w:val="24"/>
          <w:szCs w:val="24"/>
        </w:rPr>
        <w:object w:dxaOrig="1300" w:dyaOrig="720" w14:anchorId="56292BBD">
          <v:shape id="_x0000_i1243" type="#_x0000_t75" style="width:65.2pt;height:36.3pt" o:ole="">
            <v:imagedata r:id="rId87" o:title=""/>
          </v:shape>
          <o:OLEObject Type="Embed" ProgID="Equation.DSMT4" ShapeID="_x0000_i1243" DrawAspect="Content" ObjectID="_1810919173" r:id="rId418"/>
        </w:object>
      </w:r>
      <w:r w:rsidRPr="00DF316D">
        <w:rPr>
          <w:rFonts w:ascii="Times New Roman" w:hAnsi="Times New Roman" w:cs="Times New Roman"/>
          <w:sz w:val="24"/>
          <w:szCs w:val="24"/>
        </w:rPr>
        <w:t>.</w:t>
      </w:r>
      <w:r w:rsidRPr="00DF316D">
        <w:rPr>
          <w:rFonts w:ascii="Times New Roman" w:hAnsi="Times New Roman" w:cs="Times New Roman"/>
          <w:b/>
          <w:sz w:val="24"/>
          <w:szCs w:val="24"/>
        </w:rPr>
        <w:tab/>
      </w:r>
      <w:r w:rsidRPr="00DF316D">
        <w:rPr>
          <w:rFonts w:ascii="Times New Roman" w:hAnsi="Times New Roman" w:cs="Times New Roman"/>
          <w:b/>
          <w:sz w:val="24"/>
          <w:szCs w:val="24"/>
          <w:highlight w:val="cyan"/>
          <w:u w:val="single"/>
        </w:rPr>
        <w:t>D.</w:t>
      </w:r>
      <w:r w:rsidRPr="00DF316D">
        <w:rPr>
          <w:rFonts w:ascii="Times New Roman" w:hAnsi="Times New Roman" w:cs="Times New Roman"/>
          <w:b/>
          <w:sz w:val="24"/>
          <w:szCs w:val="24"/>
          <w:highlight w:val="cyan"/>
        </w:rPr>
        <w:t xml:space="preserve"> </w:t>
      </w:r>
      <w:r w:rsidRPr="00DF316D">
        <w:rPr>
          <w:rFonts w:ascii="Times New Roman" w:hAnsi="Times New Roman" w:cs="Times New Roman"/>
          <w:position w:val="-30"/>
          <w:sz w:val="24"/>
          <w:szCs w:val="24"/>
          <w:highlight w:val="cyan"/>
        </w:rPr>
        <w:object w:dxaOrig="1060" w:dyaOrig="720" w14:anchorId="047FD50E">
          <v:shape id="_x0000_i1244" type="#_x0000_t75" style="width:53.3pt;height:36.3pt" o:ole="">
            <v:imagedata r:id="rId89" o:title=""/>
          </v:shape>
          <o:OLEObject Type="Embed" ProgID="Equation.DSMT4" ShapeID="_x0000_i1244" DrawAspect="Content" ObjectID="_1810919174" r:id="rId419"/>
        </w:object>
      </w:r>
      <w:r w:rsidRPr="00DF316D">
        <w:rPr>
          <w:rFonts w:ascii="Times New Roman" w:hAnsi="Times New Roman" w:cs="Times New Roman"/>
          <w:sz w:val="24"/>
          <w:szCs w:val="24"/>
          <w:highlight w:val="cyan"/>
        </w:rPr>
        <w:t>.</w:t>
      </w:r>
    </w:p>
    <w:p w14:paraId="221FC3E6" w14:textId="77777777" w:rsidR="000131BA" w:rsidRPr="00DF316D" w:rsidRDefault="000131BA" w:rsidP="000131BA">
      <w:pPr>
        <w:tabs>
          <w:tab w:val="left" w:pos="283"/>
          <w:tab w:val="left" w:pos="2835"/>
          <w:tab w:val="left" w:pos="5386"/>
          <w:tab w:val="left" w:pos="7937"/>
        </w:tabs>
        <w:ind w:left="0" w:firstLine="283"/>
        <w:jc w:val="center"/>
        <w:rPr>
          <w:rFonts w:ascii="Times New Roman" w:hAnsi="Times New Roman" w:cs="Times New Roman"/>
          <w:b/>
          <w:sz w:val="24"/>
          <w:szCs w:val="24"/>
        </w:rPr>
      </w:pPr>
      <w:r w:rsidRPr="00DF316D">
        <w:rPr>
          <w:rFonts w:ascii="Times New Roman" w:hAnsi="Times New Roman" w:cs="Times New Roman"/>
          <w:b/>
          <w:sz w:val="24"/>
          <w:szCs w:val="24"/>
        </w:rPr>
        <w:t>Lời giải</w:t>
      </w:r>
    </w:p>
    <w:p w14:paraId="39B87934"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Cs/>
          <w:iCs/>
          <w:sz w:val="24"/>
          <w:szCs w:val="24"/>
          <w:lang w:val="vi-VN"/>
        </w:rPr>
      </w:pPr>
      <w:r w:rsidRPr="00DF316D">
        <w:rPr>
          <w:rFonts w:ascii="Times New Roman" w:hAnsi="Times New Roman" w:cs="Times New Roman"/>
          <w:bCs/>
          <w:iCs/>
          <w:sz w:val="24"/>
          <w:szCs w:val="24"/>
          <w:lang w:val="vi-VN"/>
        </w:rPr>
        <w:t xml:space="preserve">Theo công thức tính diện tích hình phẳng ta có </w:t>
      </w:r>
      <w:r w:rsidRPr="00DF316D">
        <w:rPr>
          <w:rFonts w:ascii="Times New Roman" w:hAnsi="Times New Roman" w:cs="Times New Roman"/>
          <w:position w:val="-30"/>
          <w:sz w:val="24"/>
          <w:szCs w:val="24"/>
        </w:rPr>
        <w:object w:dxaOrig="1060" w:dyaOrig="720" w14:anchorId="371D3EB9">
          <v:shape id="_x0000_i1245" type="#_x0000_t75" style="width:53.3pt;height:36.3pt" o:ole="">
            <v:imagedata r:id="rId420" o:title=""/>
          </v:shape>
          <o:OLEObject Type="Embed" ProgID="Equation.DSMT4" ShapeID="_x0000_i1245" DrawAspect="Content" ObjectID="_1810919175" r:id="rId421"/>
        </w:object>
      </w:r>
      <w:r w:rsidRPr="00DF316D">
        <w:rPr>
          <w:rFonts w:ascii="Times New Roman" w:hAnsi="Times New Roman" w:cs="Times New Roman"/>
          <w:sz w:val="24"/>
          <w:szCs w:val="24"/>
          <w:lang w:val="vi-VN"/>
        </w:rPr>
        <w:t>.</w:t>
      </w:r>
    </w:p>
    <w:p w14:paraId="750E978E" w14:textId="1A2D52E4"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eastAsia="Calibri" w:hAnsi="Times New Roman" w:cs="Times New Roman"/>
          <w:b/>
          <w:sz w:val="24"/>
          <w:szCs w:val="24"/>
        </w:rPr>
        <w:t>Câu 5.</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Một</w:t>
      </w:r>
      <w:r w:rsidRPr="00DF316D">
        <w:rPr>
          <w:rFonts w:ascii="Times New Roman" w:hAnsi="Times New Roman" w:cs="Times New Roman"/>
          <w:sz w:val="24"/>
          <w:szCs w:val="24"/>
          <w:lang w:val="vi-VN"/>
        </w:rPr>
        <w:t xml:space="preserve"> mẫu số liệu ghép nhóm có tứ phân vị là </w:t>
      </w:r>
      <w:r w:rsidRPr="00DF316D">
        <w:rPr>
          <w:rFonts w:ascii="Times New Roman" w:hAnsi="Times New Roman" w:cs="Times New Roman"/>
          <w:position w:val="-12"/>
          <w:sz w:val="24"/>
          <w:szCs w:val="24"/>
        </w:rPr>
        <w:object w:dxaOrig="2140" w:dyaOrig="360" w14:anchorId="77FC015E">
          <v:shape id="_x0000_i1246" type="#_x0000_t75" style="width:107.7pt;height:18.15pt" o:ole="">
            <v:imagedata r:id="rId91" o:title=""/>
          </v:shape>
          <o:OLEObject Type="Embed" ProgID="Equation.DSMT4" ShapeID="_x0000_i1246" DrawAspect="Content" ObjectID="_1810919176" r:id="rId422"/>
        </w:object>
      </w:r>
      <w:r w:rsidRPr="00DF316D">
        <w:rPr>
          <w:rFonts w:ascii="Times New Roman" w:hAnsi="Times New Roman" w:cs="Times New Roman"/>
          <w:sz w:val="24"/>
          <w:szCs w:val="24"/>
        </w:rPr>
        <w:t>Khoảng</w:t>
      </w:r>
      <w:r w:rsidRPr="00DF316D">
        <w:rPr>
          <w:rFonts w:ascii="Times New Roman" w:hAnsi="Times New Roman" w:cs="Times New Roman"/>
          <w:sz w:val="24"/>
          <w:szCs w:val="24"/>
          <w:lang w:val="vi-VN"/>
        </w:rPr>
        <w:t xml:space="preserve"> tứ phân vị của mẫu số liệu ghép nhóm đó bằng </w:t>
      </w:r>
    </w:p>
    <w:p w14:paraId="4BD9105B"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sz w:val="24"/>
          <w:szCs w:val="24"/>
        </w:rPr>
      </w:pPr>
      <w:r w:rsidRPr="00DF316D">
        <w:rPr>
          <w:rFonts w:ascii="Times New Roman" w:hAnsi="Times New Roman" w:cs="Times New Roman"/>
          <w:b/>
          <w:sz w:val="24"/>
          <w:szCs w:val="24"/>
          <w:highlight w:val="cyan"/>
          <w:u w:val="single"/>
        </w:rPr>
        <w:t>A.</w:t>
      </w:r>
      <w:r w:rsidRPr="00DF316D">
        <w:rPr>
          <w:rFonts w:ascii="Times New Roman" w:hAnsi="Times New Roman" w:cs="Times New Roman"/>
          <w:b/>
          <w:sz w:val="24"/>
          <w:szCs w:val="24"/>
          <w:highlight w:val="cyan"/>
        </w:rPr>
        <w:t xml:space="preserve"> </w:t>
      </w:r>
      <w:r w:rsidRPr="00DF316D">
        <w:rPr>
          <w:rFonts w:ascii="Times New Roman" w:hAnsi="Times New Roman" w:cs="Times New Roman"/>
          <w:sz w:val="24"/>
          <w:szCs w:val="24"/>
          <w:highlight w:val="cyan"/>
        </w:rPr>
        <w:t>5.</w:t>
      </w:r>
      <w:r w:rsidRPr="00DF316D">
        <w:rPr>
          <w:rFonts w:ascii="Times New Roman" w:hAnsi="Times New Roman" w:cs="Times New Roman"/>
          <w:b/>
          <w:sz w:val="24"/>
          <w:szCs w:val="24"/>
        </w:rPr>
        <w:tab/>
        <w:t xml:space="preserve">B. </w:t>
      </w:r>
      <w:r w:rsidRPr="00DF316D">
        <w:rPr>
          <w:rFonts w:ascii="Times New Roman" w:hAnsi="Times New Roman" w:cs="Times New Roman"/>
          <w:sz w:val="24"/>
          <w:szCs w:val="24"/>
        </w:rPr>
        <w:t>2.</w:t>
      </w:r>
      <w:r w:rsidRPr="00DF316D">
        <w:rPr>
          <w:rFonts w:ascii="Times New Roman" w:hAnsi="Times New Roman" w:cs="Times New Roman"/>
          <w:b/>
          <w:sz w:val="24"/>
          <w:szCs w:val="24"/>
        </w:rPr>
        <w:tab/>
        <w:t xml:space="preserve">C. </w:t>
      </w:r>
      <w:r w:rsidRPr="00DF316D">
        <w:rPr>
          <w:rFonts w:ascii="Times New Roman" w:hAnsi="Times New Roman" w:cs="Times New Roman"/>
          <w:sz w:val="24"/>
          <w:szCs w:val="24"/>
        </w:rPr>
        <w:t>7.</w:t>
      </w:r>
      <w:r w:rsidRPr="00DF316D">
        <w:rPr>
          <w:rFonts w:ascii="Times New Roman" w:hAnsi="Times New Roman" w:cs="Times New Roman"/>
          <w:b/>
          <w:sz w:val="24"/>
          <w:szCs w:val="24"/>
        </w:rPr>
        <w:tab/>
        <w:t xml:space="preserve">D. </w:t>
      </w:r>
      <w:r w:rsidRPr="00DF316D">
        <w:rPr>
          <w:rFonts w:ascii="Times New Roman" w:hAnsi="Times New Roman" w:cs="Times New Roman"/>
          <w:sz w:val="24"/>
          <w:szCs w:val="24"/>
        </w:rPr>
        <w:t>13.</w:t>
      </w:r>
    </w:p>
    <w:p w14:paraId="615550F1" w14:textId="77777777" w:rsidR="000131BA" w:rsidRPr="00DF316D" w:rsidRDefault="000131BA" w:rsidP="000131BA">
      <w:pPr>
        <w:tabs>
          <w:tab w:val="left" w:pos="283"/>
          <w:tab w:val="left" w:pos="2835"/>
          <w:tab w:val="left" w:pos="5386"/>
          <w:tab w:val="left" w:pos="7937"/>
        </w:tabs>
        <w:ind w:left="0" w:firstLine="283"/>
        <w:jc w:val="center"/>
        <w:rPr>
          <w:rFonts w:ascii="Times New Roman" w:hAnsi="Times New Roman" w:cs="Times New Roman"/>
          <w:b/>
          <w:sz w:val="24"/>
          <w:szCs w:val="24"/>
        </w:rPr>
      </w:pPr>
      <w:r w:rsidRPr="00DF316D">
        <w:rPr>
          <w:rFonts w:ascii="Times New Roman" w:hAnsi="Times New Roman" w:cs="Times New Roman"/>
          <w:b/>
          <w:sz w:val="24"/>
          <w:szCs w:val="24"/>
        </w:rPr>
        <w:t>Lời giải</w:t>
      </w:r>
    </w:p>
    <w:p w14:paraId="5C08118E"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Cs/>
          <w:iCs/>
          <w:sz w:val="24"/>
          <w:szCs w:val="24"/>
          <w:lang w:val="vi-VN"/>
        </w:rPr>
      </w:pPr>
      <w:r w:rsidRPr="00DF316D">
        <w:rPr>
          <w:rFonts w:ascii="Times New Roman" w:hAnsi="Times New Roman" w:cs="Times New Roman"/>
          <w:bCs/>
          <w:iCs/>
          <w:sz w:val="24"/>
          <w:szCs w:val="24"/>
        </w:rPr>
        <w:t>Khoảng</w:t>
      </w:r>
      <w:r w:rsidRPr="00DF316D">
        <w:rPr>
          <w:rFonts w:ascii="Times New Roman" w:hAnsi="Times New Roman" w:cs="Times New Roman"/>
          <w:bCs/>
          <w:iCs/>
          <w:sz w:val="24"/>
          <w:szCs w:val="24"/>
          <w:lang w:val="vi-VN"/>
        </w:rPr>
        <w:t xml:space="preserve"> tứ phân vị của mẫu số liệu ghép nhóm là </w:t>
      </w:r>
      <w:r w:rsidRPr="00DF316D">
        <w:rPr>
          <w:rFonts w:ascii="Times New Roman" w:hAnsi="Times New Roman" w:cs="Times New Roman"/>
          <w:position w:val="-14"/>
          <w:sz w:val="24"/>
          <w:szCs w:val="24"/>
        </w:rPr>
        <w:object w:dxaOrig="2360" w:dyaOrig="380" w14:anchorId="19CD5BE7">
          <v:shape id="_x0000_i1247" type="#_x0000_t75" style="width:117.35pt;height:18.7pt" o:ole="">
            <v:imagedata r:id="rId423" o:title=""/>
          </v:shape>
          <o:OLEObject Type="Embed" ProgID="Equation.DSMT4" ShapeID="_x0000_i1247" DrawAspect="Content" ObjectID="_1810919177" r:id="rId424"/>
        </w:object>
      </w:r>
    </w:p>
    <w:p w14:paraId="3C96570B" w14:textId="57D1B33E"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eastAsia="Calibri" w:hAnsi="Times New Roman" w:cs="Times New Roman"/>
          <w:b/>
          <w:sz w:val="24"/>
          <w:szCs w:val="24"/>
        </w:rPr>
        <w:t>Câu 6.</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Nguyên</w:t>
      </w:r>
      <w:r w:rsidRPr="00DF316D">
        <w:rPr>
          <w:rFonts w:ascii="Times New Roman" w:hAnsi="Times New Roman" w:cs="Times New Roman"/>
          <w:sz w:val="24"/>
          <w:szCs w:val="24"/>
          <w:lang w:val="vi-VN"/>
        </w:rPr>
        <w:t xml:space="preserve"> hàm của hàm số </w:t>
      </w:r>
      <w:r w:rsidRPr="00DF316D">
        <w:rPr>
          <w:rFonts w:ascii="Times New Roman" w:hAnsi="Times New Roman" w:cs="Times New Roman"/>
          <w:position w:val="-10"/>
          <w:sz w:val="24"/>
          <w:szCs w:val="24"/>
        </w:rPr>
        <w:object w:dxaOrig="2100" w:dyaOrig="360" w14:anchorId="764B5DFE">
          <v:shape id="_x0000_i1248" type="#_x0000_t75" style="width:104.9pt;height:18.15pt" o:ole="">
            <v:imagedata r:id="rId93" o:title=""/>
          </v:shape>
          <o:OLEObject Type="Embed" ProgID="Equation.DSMT4" ShapeID="_x0000_i1248" DrawAspect="Content" ObjectID="_1810919178" r:id="rId425"/>
        </w:object>
      </w:r>
      <w:r w:rsidRPr="00DF316D">
        <w:rPr>
          <w:rFonts w:ascii="Times New Roman" w:hAnsi="Times New Roman" w:cs="Times New Roman"/>
          <w:sz w:val="24"/>
          <w:szCs w:val="24"/>
          <w:lang w:val="vi-VN"/>
        </w:rPr>
        <w:t xml:space="preserve"> là</w:t>
      </w:r>
    </w:p>
    <w:p w14:paraId="6E960E65"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hAnsi="Times New Roman" w:cs="Times New Roman"/>
          <w:sz w:val="24"/>
          <w:szCs w:val="24"/>
        </w:rPr>
      </w:pPr>
      <w:r w:rsidRPr="00DF316D">
        <w:rPr>
          <w:rFonts w:ascii="Times New Roman" w:hAnsi="Times New Roman" w:cs="Times New Roman"/>
          <w:b/>
          <w:sz w:val="24"/>
          <w:szCs w:val="24"/>
          <w:highlight w:val="cyan"/>
          <w:u w:val="single"/>
        </w:rPr>
        <w:t>A.</w:t>
      </w:r>
      <w:r w:rsidRPr="00DF316D">
        <w:rPr>
          <w:rFonts w:ascii="Times New Roman" w:hAnsi="Times New Roman" w:cs="Times New Roman"/>
          <w:sz w:val="24"/>
          <w:szCs w:val="24"/>
          <w:highlight w:val="cyan"/>
          <w:lang w:val="vi-VN"/>
        </w:rPr>
        <w:t xml:space="preserve"> </w:t>
      </w:r>
      <w:r w:rsidRPr="00DF316D">
        <w:rPr>
          <w:rFonts w:ascii="Times New Roman" w:hAnsi="Times New Roman" w:cs="Times New Roman"/>
          <w:position w:val="-6"/>
          <w:sz w:val="24"/>
          <w:szCs w:val="24"/>
          <w:highlight w:val="cyan"/>
        </w:rPr>
        <w:object w:dxaOrig="1320" w:dyaOrig="320" w14:anchorId="4461D880">
          <v:shape id="_x0000_i1249" type="#_x0000_t75" style="width:66.35pt;height:15.85pt" o:ole="">
            <v:imagedata r:id="rId95" o:title=""/>
          </v:shape>
          <o:OLEObject Type="Embed" ProgID="Equation.DSMT4" ShapeID="_x0000_i1249" DrawAspect="Content" ObjectID="_1810919179" r:id="rId426"/>
        </w:object>
      </w:r>
      <w:r w:rsidRPr="00DF316D">
        <w:rPr>
          <w:rFonts w:ascii="Times New Roman" w:hAnsi="Times New Roman" w:cs="Times New Roman"/>
          <w:sz w:val="24"/>
          <w:szCs w:val="24"/>
          <w:highlight w:val="cyan"/>
        </w:rPr>
        <w:t>.</w:t>
      </w:r>
      <w:r w:rsidRPr="00DF316D">
        <w:rPr>
          <w:rFonts w:ascii="Times New Roman" w:hAnsi="Times New Roman" w:cs="Times New Roman"/>
          <w:b/>
          <w:sz w:val="24"/>
          <w:szCs w:val="24"/>
        </w:rPr>
        <w:tab/>
        <w:t xml:space="preserve">B. </w:t>
      </w:r>
      <w:r w:rsidRPr="00DF316D">
        <w:rPr>
          <w:rFonts w:ascii="Times New Roman" w:hAnsi="Times New Roman" w:cs="Times New Roman"/>
          <w:position w:val="-6"/>
          <w:sz w:val="24"/>
          <w:szCs w:val="24"/>
        </w:rPr>
        <w:object w:dxaOrig="1480" w:dyaOrig="320" w14:anchorId="78BB90D2">
          <v:shape id="_x0000_i1250" type="#_x0000_t75" style="width:74.25pt;height:15.85pt" o:ole="">
            <v:imagedata r:id="rId97" o:title=""/>
          </v:shape>
          <o:OLEObject Type="Embed" ProgID="Equation.DSMT4" ShapeID="_x0000_i1250" DrawAspect="Content" ObjectID="_1810919180" r:id="rId427"/>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C.</w:t>
      </w:r>
      <w:r w:rsidRPr="00DF316D">
        <w:rPr>
          <w:rFonts w:ascii="Times New Roman" w:hAnsi="Times New Roman" w:cs="Times New Roman"/>
          <w:sz w:val="24"/>
          <w:szCs w:val="24"/>
          <w:lang w:val="vi-VN"/>
        </w:rPr>
        <w:t xml:space="preserve"> </w:t>
      </w:r>
      <w:r w:rsidRPr="00DF316D">
        <w:rPr>
          <w:rFonts w:ascii="Times New Roman" w:hAnsi="Times New Roman" w:cs="Times New Roman"/>
          <w:position w:val="-6"/>
          <w:sz w:val="24"/>
          <w:szCs w:val="24"/>
        </w:rPr>
        <w:object w:dxaOrig="1800" w:dyaOrig="320" w14:anchorId="4EAFBED3">
          <v:shape id="_x0000_i1251" type="#_x0000_t75" style="width:90.15pt;height:15.85pt" o:ole="">
            <v:imagedata r:id="rId99" o:title=""/>
          </v:shape>
          <o:OLEObject Type="Embed" ProgID="Equation.DSMT4" ShapeID="_x0000_i1251" DrawAspect="Content" ObjectID="_1810919181" r:id="rId428"/>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D. </w:t>
      </w:r>
      <w:r w:rsidRPr="00DF316D">
        <w:rPr>
          <w:rFonts w:ascii="Times New Roman" w:hAnsi="Times New Roman" w:cs="Times New Roman"/>
          <w:position w:val="-6"/>
          <w:sz w:val="24"/>
          <w:szCs w:val="24"/>
        </w:rPr>
        <w:object w:dxaOrig="1300" w:dyaOrig="320" w14:anchorId="47388C47">
          <v:shape id="_x0000_i1252" type="#_x0000_t75" style="width:65.2pt;height:15.85pt" o:ole="">
            <v:imagedata r:id="rId101" o:title=""/>
          </v:shape>
          <o:OLEObject Type="Embed" ProgID="Equation.DSMT4" ShapeID="_x0000_i1252" DrawAspect="Content" ObjectID="_1810919182" r:id="rId429"/>
        </w:object>
      </w:r>
      <w:r w:rsidRPr="00DF316D">
        <w:rPr>
          <w:rFonts w:ascii="Times New Roman" w:hAnsi="Times New Roman" w:cs="Times New Roman"/>
          <w:sz w:val="24"/>
          <w:szCs w:val="24"/>
          <w:lang w:val="vi-VN"/>
        </w:rPr>
        <w:t>.</w:t>
      </w:r>
    </w:p>
    <w:p w14:paraId="0DB32AE3" w14:textId="77777777" w:rsidR="000131BA" w:rsidRPr="00DF316D" w:rsidRDefault="000131BA" w:rsidP="000131BA">
      <w:pPr>
        <w:tabs>
          <w:tab w:val="left" w:pos="283"/>
          <w:tab w:val="left" w:pos="2835"/>
          <w:tab w:val="left" w:pos="5386"/>
          <w:tab w:val="left" w:pos="7937"/>
        </w:tabs>
        <w:ind w:left="0" w:firstLine="283"/>
        <w:jc w:val="center"/>
        <w:rPr>
          <w:rFonts w:ascii="Times New Roman" w:hAnsi="Times New Roman" w:cs="Times New Roman"/>
          <w:b/>
          <w:sz w:val="24"/>
          <w:szCs w:val="24"/>
        </w:rPr>
      </w:pPr>
      <w:r w:rsidRPr="00DF316D">
        <w:rPr>
          <w:rFonts w:ascii="Times New Roman" w:hAnsi="Times New Roman" w:cs="Times New Roman"/>
          <w:b/>
          <w:sz w:val="24"/>
          <w:szCs w:val="24"/>
        </w:rPr>
        <w:t>Lời giải</w:t>
      </w:r>
    </w:p>
    <w:p w14:paraId="46F8F01F"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Cs/>
          <w:iCs/>
          <w:sz w:val="24"/>
          <w:szCs w:val="24"/>
          <w:lang w:val="vi-VN"/>
        </w:rPr>
      </w:pPr>
      <w:r w:rsidRPr="00DF316D">
        <w:rPr>
          <w:rFonts w:ascii="Times New Roman" w:hAnsi="Times New Roman" w:cs="Times New Roman"/>
          <w:bCs/>
          <w:iCs/>
          <w:sz w:val="24"/>
          <w:szCs w:val="24"/>
          <w:lang w:val="vi-VN"/>
        </w:rPr>
        <w:t xml:space="preserve">Theo công thức nguyên hàm của một số hàm thường gặp ta có </w:t>
      </w:r>
      <w:r w:rsidRPr="00DF316D">
        <w:rPr>
          <w:rFonts w:ascii="Times New Roman" w:hAnsi="Times New Roman" w:cs="Times New Roman"/>
          <w:position w:val="-16"/>
          <w:sz w:val="24"/>
          <w:szCs w:val="24"/>
        </w:rPr>
        <w:object w:dxaOrig="3480" w:dyaOrig="440" w14:anchorId="5F6A61A6">
          <v:shape id="_x0000_i1253" type="#_x0000_t75" style="width:174.05pt;height:21.55pt" o:ole="">
            <v:imagedata r:id="rId430" o:title=""/>
          </v:shape>
          <o:OLEObject Type="Embed" ProgID="Equation.DSMT4" ShapeID="_x0000_i1253" DrawAspect="Content" ObjectID="_1810919183" r:id="rId431"/>
        </w:object>
      </w:r>
      <w:r w:rsidRPr="00DF316D">
        <w:rPr>
          <w:rFonts w:ascii="Times New Roman" w:hAnsi="Times New Roman" w:cs="Times New Roman"/>
          <w:sz w:val="24"/>
          <w:szCs w:val="24"/>
          <w:lang w:val="vi-VN"/>
        </w:rPr>
        <w:t>.</w:t>
      </w:r>
    </w:p>
    <w:p w14:paraId="5720AA28" w14:textId="77777777"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eastAsia="Calibri" w:hAnsi="Times New Roman" w:cs="Times New Roman"/>
          <w:b/>
          <w:sz w:val="24"/>
          <w:szCs w:val="24"/>
        </w:rPr>
        <w:t>Câu 7.</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Trong các dãy số sau dãy số nào là cấp số cộng?</w:t>
      </w:r>
    </w:p>
    <w:p w14:paraId="1B2C92A8" w14:textId="77777777" w:rsidR="000131BA" w:rsidRPr="00DF316D" w:rsidRDefault="000131BA" w:rsidP="000131BA">
      <w:pPr>
        <w:tabs>
          <w:tab w:val="left" w:pos="283"/>
          <w:tab w:val="left" w:pos="2835"/>
          <w:tab w:val="left" w:pos="5386"/>
          <w:tab w:val="left" w:pos="7937"/>
        </w:tabs>
        <w:spacing w:line="276" w:lineRule="auto"/>
        <w:ind w:left="0" w:firstLine="283"/>
        <w:jc w:val="both"/>
        <w:rPr>
          <w:rFonts w:ascii="Times New Roman" w:hAnsi="Times New Roman" w:cs="Times New Roman"/>
          <w:sz w:val="24"/>
          <w:szCs w:val="24"/>
        </w:rPr>
      </w:pPr>
      <w:r w:rsidRPr="00DF316D">
        <w:rPr>
          <w:rFonts w:ascii="Times New Roman" w:hAnsi="Times New Roman" w:cs="Times New Roman"/>
          <w:b/>
          <w:sz w:val="24"/>
          <w:szCs w:val="24"/>
        </w:rPr>
        <w:t xml:space="preserve">A. </w:t>
      </w:r>
      <w:r w:rsidRPr="00DF316D">
        <w:rPr>
          <w:rFonts w:ascii="Times New Roman" w:hAnsi="Times New Roman" w:cs="Times New Roman"/>
          <w:position w:val="-12"/>
          <w:sz w:val="24"/>
          <w:szCs w:val="24"/>
        </w:rPr>
        <w:object w:dxaOrig="1040" w:dyaOrig="380" w14:anchorId="0F30FFB0">
          <v:shape id="_x0000_i1254" type="#_x0000_t75" style="width:51.6pt;height:18.7pt" o:ole="">
            <v:imagedata r:id="rId103" o:title=""/>
          </v:shape>
          <o:OLEObject Type="Embed" ProgID="Equation.DSMT4" ShapeID="_x0000_i1254" DrawAspect="Content" ObjectID="_1810919184" r:id="rId432"/>
        </w:object>
      </w:r>
      <w:r w:rsidRPr="00DF316D">
        <w:rPr>
          <w:rFonts w:ascii="Times New Roman" w:hAnsi="Times New Roman" w:cs="Times New Roman"/>
          <w:sz w:val="24"/>
          <w:szCs w:val="24"/>
        </w:rPr>
        <w:t>.</w:t>
      </w:r>
      <w:r w:rsidRPr="00DF316D">
        <w:rPr>
          <w:rFonts w:ascii="Times New Roman" w:hAnsi="Times New Roman" w:cs="Times New Roman"/>
          <w:b/>
          <w:sz w:val="24"/>
          <w:szCs w:val="24"/>
        </w:rPr>
        <w:tab/>
      </w:r>
      <w:r w:rsidRPr="00DF316D">
        <w:rPr>
          <w:rFonts w:ascii="Times New Roman" w:hAnsi="Times New Roman" w:cs="Times New Roman"/>
          <w:b/>
          <w:sz w:val="24"/>
          <w:szCs w:val="24"/>
          <w:highlight w:val="cyan"/>
          <w:u w:val="single"/>
        </w:rPr>
        <w:t>B</w:t>
      </w:r>
      <w:r w:rsidRPr="00DF316D">
        <w:rPr>
          <w:rFonts w:ascii="Times New Roman" w:hAnsi="Times New Roman" w:cs="Times New Roman"/>
          <w:b/>
          <w:sz w:val="24"/>
          <w:szCs w:val="24"/>
          <w:highlight w:val="cyan"/>
        </w:rPr>
        <w:t xml:space="preserve">. </w:t>
      </w:r>
      <w:r w:rsidRPr="00DF316D">
        <w:rPr>
          <w:rFonts w:ascii="Times New Roman" w:hAnsi="Times New Roman" w:cs="Times New Roman"/>
          <w:position w:val="-12"/>
          <w:sz w:val="24"/>
          <w:szCs w:val="24"/>
          <w:highlight w:val="cyan"/>
        </w:rPr>
        <w:object w:dxaOrig="1100" w:dyaOrig="360" w14:anchorId="65CDC95E">
          <v:shape id="_x0000_i1255" type="#_x0000_t75" style="width:54.45pt;height:18.15pt" o:ole="">
            <v:imagedata r:id="rId105" o:title=""/>
          </v:shape>
          <o:OLEObject Type="Embed" ProgID="Equation.DSMT4" ShapeID="_x0000_i1255" DrawAspect="Content" ObjectID="_1810919185" r:id="rId433"/>
        </w:object>
      </w:r>
      <w:r w:rsidRPr="00DF316D">
        <w:rPr>
          <w:rFonts w:ascii="Times New Roman" w:hAnsi="Times New Roman" w:cs="Times New Roman"/>
          <w:sz w:val="24"/>
          <w:szCs w:val="24"/>
          <w:highlight w:val="cyan"/>
        </w:rPr>
        <w:t>.</w:t>
      </w:r>
      <w:r w:rsidRPr="00DF316D">
        <w:rPr>
          <w:rFonts w:ascii="Times New Roman" w:hAnsi="Times New Roman" w:cs="Times New Roman"/>
          <w:b/>
          <w:sz w:val="24"/>
          <w:szCs w:val="24"/>
        </w:rPr>
        <w:tab/>
        <w:t xml:space="preserve">C. </w:t>
      </w:r>
      <w:r w:rsidRPr="00DF316D">
        <w:rPr>
          <w:rFonts w:ascii="Times New Roman" w:hAnsi="Times New Roman" w:cs="Times New Roman"/>
          <w:position w:val="-24"/>
          <w:sz w:val="24"/>
          <w:szCs w:val="24"/>
        </w:rPr>
        <w:object w:dxaOrig="800" w:dyaOrig="620" w14:anchorId="22B31176">
          <v:shape id="_x0000_i1256" type="#_x0000_t75" style="width:39.7pt;height:30.05pt" o:ole="">
            <v:imagedata r:id="rId107" o:title=""/>
          </v:shape>
          <o:OLEObject Type="Embed" ProgID="Equation.DSMT4" ShapeID="_x0000_i1256" DrawAspect="Content" ObjectID="_1810919186" r:id="rId434"/>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D. </w:t>
      </w:r>
      <w:r w:rsidRPr="00DF316D">
        <w:rPr>
          <w:rFonts w:ascii="Times New Roman" w:hAnsi="Times New Roman" w:cs="Times New Roman"/>
          <w:position w:val="-12"/>
          <w:sz w:val="24"/>
          <w:szCs w:val="24"/>
        </w:rPr>
        <w:object w:dxaOrig="960" w:dyaOrig="380" w14:anchorId="4AB1AE70">
          <v:shape id="_x0000_i1257" type="#_x0000_t75" style="width:47.6pt;height:18.7pt" o:ole="">
            <v:imagedata r:id="rId109" o:title=""/>
          </v:shape>
          <o:OLEObject Type="Embed" ProgID="Equation.DSMT4" ShapeID="_x0000_i1257" DrawAspect="Content" ObjectID="_1810919187" r:id="rId435"/>
        </w:object>
      </w:r>
      <w:r w:rsidRPr="00DF316D">
        <w:rPr>
          <w:rFonts w:ascii="Times New Roman" w:hAnsi="Times New Roman" w:cs="Times New Roman"/>
          <w:sz w:val="24"/>
          <w:szCs w:val="24"/>
        </w:rPr>
        <w:t>.</w:t>
      </w:r>
    </w:p>
    <w:p w14:paraId="1802ED82" w14:textId="77777777" w:rsidR="000131BA" w:rsidRPr="00DF316D" w:rsidRDefault="000131BA" w:rsidP="000131BA">
      <w:pPr>
        <w:tabs>
          <w:tab w:val="left" w:pos="283"/>
          <w:tab w:val="left" w:pos="2835"/>
          <w:tab w:val="left" w:pos="5386"/>
          <w:tab w:val="left" w:pos="7937"/>
        </w:tabs>
        <w:ind w:left="0" w:firstLine="283"/>
        <w:jc w:val="center"/>
        <w:rPr>
          <w:rFonts w:ascii="Times New Roman" w:hAnsi="Times New Roman" w:cs="Times New Roman"/>
          <w:b/>
          <w:sz w:val="24"/>
          <w:szCs w:val="24"/>
        </w:rPr>
      </w:pPr>
      <w:r w:rsidRPr="00DF316D">
        <w:rPr>
          <w:rFonts w:ascii="Times New Roman" w:hAnsi="Times New Roman" w:cs="Times New Roman"/>
          <w:b/>
          <w:sz w:val="24"/>
          <w:szCs w:val="24"/>
        </w:rPr>
        <w:t>Lời giải</w:t>
      </w:r>
    </w:p>
    <w:p w14:paraId="7A83E83F"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Dãy số </w:t>
      </w:r>
      <w:r w:rsidRPr="00DF316D">
        <w:rPr>
          <w:rFonts w:ascii="Times New Roman" w:hAnsi="Times New Roman" w:cs="Times New Roman"/>
          <w:position w:val="-12"/>
          <w:sz w:val="24"/>
          <w:szCs w:val="24"/>
        </w:rPr>
        <w:object w:dxaOrig="1040" w:dyaOrig="380" w14:anchorId="1D7DDEF9">
          <v:shape id="_x0000_i1258" type="#_x0000_t75" style="width:51.6pt;height:18.7pt" o:ole="">
            <v:imagedata r:id="rId436" o:title=""/>
          </v:shape>
          <o:OLEObject Type="Embed" ProgID="Equation.DSMT4" ShapeID="_x0000_i1258" DrawAspect="Content" ObjectID="_1810919188" r:id="rId437"/>
        </w:object>
      </w:r>
      <w:r w:rsidRPr="00DF316D">
        <w:rPr>
          <w:rFonts w:ascii="Times New Roman" w:hAnsi="Times New Roman" w:cs="Times New Roman"/>
          <w:sz w:val="24"/>
          <w:szCs w:val="24"/>
        </w:rPr>
        <w:t xml:space="preserve"> có dạng khai triển là: </w:t>
      </w:r>
      <w:r w:rsidRPr="00DF316D">
        <w:rPr>
          <w:rFonts w:ascii="Times New Roman" w:hAnsi="Times New Roman" w:cs="Times New Roman"/>
          <w:position w:val="-10"/>
          <w:sz w:val="24"/>
          <w:szCs w:val="24"/>
        </w:rPr>
        <w:object w:dxaOrig="1680" w:dyaOrig="320" w14:anchorId="00DFB999">
          <v:shape id="_x0000_i1259" type="#_x0000_t75" style="width:84.45pt;height:15.85pt" o:ole="">
            <v:imagedata r:id="rId438" o:title=""/>
          </v:shape>
          <o:OLEObject Type="Embed" ProgID="Equation.DSMT4" ShapeID="_x0000_i1259" DrawAspect="Content" ObjectID="_1810919189" r:id="rId439"/>
        </w:object>
      </w:r>
      <w:r w:rsidRPr="00DF316D">
        <w:rPr>
          <w:rFonts w:ascii="Times New Roman" w:hAnsi="Times New Roman" w:cs="Times New Roman"/>
          <w:sz w:val="24"/>
          <w:szCs w:val="24"/>
        </w:rPr>
        <w:t xml:space="preserve"> nên không phải là cấp số cộng</w:t>
      </w:r>
    </w:p>
    <w:p w14:paraId="3171B797"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Cs/>
          <w:sz w:val="24"/>
          <w:szCs w:val="24"/>
        </w:rPr>
      </w:pPr>
      <w:r w:rsidRPr="00DF316D">
        <w:rPr>
          <w:rFonts w:ascii="Times New Roman" w:hAnsi="Times New Roman" w:cs="Times New Roman"/>
          <w:sz w:val="24"/>
          <w:szCs w:val="24"/>
        </w:rPr>
        <w:t xml:space="preserve">Dãy số </w:t>
      </w:r>
      <w:r w:rsidRPr="00DF316D">
        <w:rPr>
          <w:rFonts w:ascii="Times New Roman" w:hAnsi="Times New Roman" w:cs="Times New Roman"/>
          <w:position w:val="-24"/>
          <w:sz w:val="24"/>
          <w:szCs w:val="24"/>
        </w:rPr>
        <w:object w:dxaOrig="800" w:dyaOrig="620" w14:anchorId="21DFCC78">
          <v:shape id="_x0000_i1260" type="#_x0000_t75" style="width:39.7pt;height:30.05pt" o:ole="">
            <v:imagedata r:id="rId440" o:title=""/>
          </v:shape>
          <o:OLEObject Type="Embed" ProgID="Equation.DSMT4" ShapeID="_x0000_i1260" DrawAspect="Content" ObjectID="_1810919190" r:id="rId441"/>
        </w:object>
      </w:r>
      <w:r w:rsidRPr="00DF316D">
        <w:rPr>
          <w:rFonts w:ascii="Times New Roman" w:hAnsi="Times New Roman" w:cs="Times New Roman"/>
          <w:b/>
          <w:sz w:val="24"/>
          <w:szCs w:val="24"/>
        </w:rPr>
        <w:t xml:space="preserve"> </w:t>
      </w:r>
      <w:r w:rsidRPr="00DF316D">
        <w:rPr>
          <w:rFonts w:ascii="Times New Roman" w:hAnsi="Times New Roman" w:cs="Times New Roman"/>
          <w:bCs/>
          <w:sz w:val="24"/>
          <w:szCs w:val="24"/>
        </w:rPr>
        <w:t xml:space="preserve">có dạng khai triển là </w:t>
      </w:r>
      <w:r w:rsidRPr="00DF316D">
        <w:rPr>
          <w:rFonts w:ascii="Times New Roman" w:hAnsi="Times New Roman" w:cs="Times New Roman"/>
          <w:position w:val="-24"/>
          <w:sz w:val="24"/>
          <w:szCs w:val="24"/>
        </w:rPr>
        <w:object w:dxaOrig="1400" w:dyaOrig="620" w14:anchorId="21B3DFAE">
          <v:shape id="_x0000_i1261" type="#_x0000_t75" style="width:69.75pt;height:30.05pt" o:ole="">
            <v:imagedata r:id="rId442" o:title=""/>
          </v:shape>
          <o:OLEObject Type="Embed" ProgID="Equation.DSMT4" ShapeID="_x0000_i1261" DrawAspect="Content" ObjectID="_1810919191" r:id="rId443"/>
        </w:object>
      </w:r>
      <w:r w:rsidRPr="00DF316D">
        <w:rPr>
          <w:rFonts w:ascii="Times New Roman" w:hAnsi="Times New Roman" w:cs="Times New Roman"/>
          <w:bCs/>
          <w:sz w:val="24"/>
          <w:szCs w:val="24"/>
        </w:rPr>
        <w:t xml:space="preserve"> nên không phải là cấp số cộng</w:t>
      </w:r>
    </w:p>
    <w:p w14:paraId="729CFBB0"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Cs/>
          <w:sz w:val="24"/>
          <w:szCs w:val="24"/>
        </w:rPr>
      </w:pPr>
      <w:r w:rsidRPr="00DF316D">
        <w:rPr>
          <w:rFonts w:ascii="Times New Roman" w:hAnsi="Times New Roman" w:cs="Times New Roman"/>
          <w:bCs/>
          <w:sz w:val="24"/>
          <w:szCs w:val="24"/>
        </w:rPr>
        <w:t xml:space="preserve">Dãy số </w:t>
      </w:r>
      <w:r w:rsidRPr="00DF316D">
        <w:rPr>
          <w:rFonts w:ascii="Times New Roman" w:hAnsi="Times New Roman" w:cs="Times New Roman"/>
          <w:position w:val="-12"/>
          <w:sz w:val="24"/>
          <w:szCs w:val="24"/>
        </w:rPr>
        <w:object w:dxaOrig="900" w:dyaOrig="380" w14:anchorId="0C98CB27">
          <v:shape id="_x0000_i1262" type="#_x0000_t75" style="width:44.8pt;height:18.7pt" o:ole="">
            <v:imagedata r:id="rId444" o:title=""/>
          </v:shape>
          <o:OLEObject Type="Embed" ProgID="Equation.DSMT4" ShapeID="_x0000_i1262" DrawAspect="Content" ObjectID="_1810919192" r:id="rId445"/>
        </w:object>
      </w:r>
      <w:r w:rsidRPr="00DF316D">
        <w:rPr>
          <w:rFonts w:ascii="Times New Roman" w:hAnsi="Times New Roman" w:cs="Times New Roman"/>
          <w:bCs/>
          <w:sz w:val="24"/>
          <w:szCs w:val="24"/>
        </w:rPr>
        <w:t xml:space="preserve"> có dạng khai triển là: </w:t>
      </w:r>
      <w:r w:rsidRPr="00DF316D">
        <w:rPr>
          <w:rFonts w:ascii="Times New Roman" w:hAnsi="Times New Roman" w:cs="Times New Roman"/>
          <w:position w:val="-10"/>
          <w:sz w:val="24"/>
          <w:szCs w:val="24"/>
        </w:rPr>
        <w:object w:dxaOrig="1480" w:dyaOrig="320" w14:anchorId="5CB64416">
          <v:shape id="_x0000_i1263" type="#_x0000_t75" style="width:74.25pt;height:15.85pt" o:ole="">
            <v:imagedata r:id="rId446" o:title=""/>
          </v:shape>
          <o:OLEObject Type="Embed" ProgID="Equation.DSMT4" ShapeID="_x0000_i1263" DrawAspect="Content" ObjectID="_1810919193" r:id="rId447"/>
        </w:object>
      </w:r>
      <w:r w:rsidRPr="00DF316D">
        <w:rPr>
          <w:rFonts w:ascii="Times New Roman" w:hAnsi="Times New Roman" w:cs="Times New Roman"/>
          <w:bCs/>
          <w:sz w:val="24"/>
          <w:szCs w:val="24"/>
        </w:rPr>
        <w:t xml:space="preserve"> nên không phải là cấp số cộng</w:t>
      </w:r>
    </w:p>
    <w:p w14:paraId="0B7074FE"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Cs/>
          <w:sz w:val="24"/>
          <w:szCs w:val="24"/>
        </w:rPr>
      </w:pPr>
      <w:r w:rsidRPr="00DF316D">
        <w:rPr>
          <w:rFonts w:ascii="Times New Roman" w:hAnsi="Times New Roman" w:cs="Times New Roman"/>
          <w:bCs/>
          <w:sz w:val="24"/>
          <w:szCs w:val="24"/>
        </w:rPr>
        <w:t xml:space="preserve">Do đó dãy số </w:t>
      </w:r>
      <w:r w:rsidRPr="00DF316D">
        <w:rPr>
          <w:rFonts w:ascii="Times New Roman" w:hAnsi="Times New Roman" w:cs="Times New Roman"/>
          <w:position w:val="-12"/>
          <w:sz w:val="24"/>
          <w:szCs w:val="24"/>
        </w:rPr>
        <w:object w:dxaOrig="1100" w:dyaOrig="360" w14:anchorId="575EE8EE">
          <v:shape id="_x0000_i1264" type="#_x0000_t75" style="width:54.45pt;height:18.15pt" o:ole="">
            <v:imagedata r:id="rId448" o:title=""/>
          </v:shape>
          <o:OLEObject Type="Embed" ProgID="Equation.DSMT4" ShapeID="_x0000_i1264" DrawAspect="Content" ObjectID="_1810919194" r:id="rId449"/>
        </w:object>
      </w:r>
      <w:r w:rsidRPr="00DF316D">
        <w:rPr>
          <w:rFonts w:ascii="Times New Roman" w:hAnsi="Times New Roman" w:cs="Times New Roman"/>
          <w:bCs/>
          <w:sz w:val="24"/>
          <w:szCs w:val="24"/>
        </w:rPr>
        <w:t xml:space="preserve"> là cấp số cộng</w:t>
      </w:r>
    </w:p>
    <w:p w14:paraId="7444F708" w14:textId="77777777" w:rsidR="000131BA" w:rsidRPr="00DF316D" w:rsidRDefault="000131BA" w:rsidP="000131BA">
      <w:pPr>
        <w:spacing w:line="276" w:lineRule="auto"/>
        <w:ind w:left="0" w:firstLine="0"/>
        <w:rPr>
          <w:rFonts w:ascii="Times New Roman" w:hAnsi="Times New Roman" w:cs="Times New Roman"/>
          <w:sz w:val="24"/>
          <w:szCs w:val="24"/>
        </w:rPr>
      </w:pPr>
      <w:r w:rsidRPr="00DF316D">
        <w:rPr>
          <w:rFonts w:ascii="Times New Roman" w:eastAsia="Calibri" w:hAnsi="Times New Roman" w:cs="Times New Roman"/>
          <w:b/>
          <w:sz w:val="24"/>
          <w:szCs w:val="24"/>
        </w:rPr>
        <w:t>Câu 8.</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Cho hình chóp </w:t>
      </w:r>
      <w:r w:rsidRPr="00DF316D">
        <w:rPr>
          <w:rFonts w:ascii="Times New Roman" w:hAnsi="Times New Roman" w:cs="Times New Roman"/>
          <w:position w:val="-6"/>
          <w:sz w:val="24"/>
          <w:szCs w:val="24"/>
        </w:rPr>
        <w:object w:dxaOrig="920" w:dyaOrig="279" w14:anchorId="6F1AC807">
          <v:shape id="_x0000_i1265" type="#_x0000_t75" style="width:45.35pt;height:14.15pt" o:ole="">
            <v:imagedata r:id="rId111" o:title=""/>
          </v:shape>
          <o:OLEObject Type="Embed" ProgID="Equation.DSMT4" ShapeID="_x0000_i1265" DrawAspect="Content" ObjectID="_1810919195" r:id="rId450"/>
        </w:object>
      </w:r>
      <w:r w:rsidRPr="00DF316D">
        <w:rPr>
          <w:rFonts w:ascii="Times New Roman" w:hAnsi="Times New Roman" w:cs="Times New Roman"/>
          <w:sz w:val="24"/>
          <w:szCs w:val="24"/>
        </w:rPr>
        <w:t xml:space="preserve"> có đáy là hình vuông tâm </w:t>
      </w:r>
      <w:r w:rsidRPr="00DF316D">
        <w:rPr>
          <w:rFonts w:ascii="Times New Roman" w:hAnsi="Times New Roman" w:cs="Times New Roman"/>
          <w:position w:val="-6"/>
          <w:sz w:val="24"/>
          <w:szCs w:val="24"/>
        </w:rPr>
        <w:object w:dxaOrig="240" w:dyaOrig="279" w14:anchorId="71789F03">
          <v:shape id="_x0000_i1266" type="#_x0000_t75" style="width:11.9pt;height:14.15pt" o:ole="">
            <v:imagedata r:id="rId113" o:title=""/>
          </v:shape>
          <o:OLEObject Type="Embed" ProgID="Equation.DSMT4" ShapeID="_x0000_i1266" DrawAspect="Content" ObjectID="_1810919196" r:id="rId451"/>
        </w:object>
      </w:r>
      <w:r w:rsidRPr="00DF316D">
        <w:rPr>
          <w:rFonts w:ascii="Times New Roman" w:hAnsi="Times New Roman" w:cs="Times New Roman"/>
          <w:sz w:val="24"/>
          <w:szCs w:val="24"/>
        </w:rPr>
        <w:t xml:space="preserve">, tam giác </w:t>
      </w:r>
      <w:r w:rsidRPr="00DF316D">
        <w:rPr>
          <w:rFonts w:ascii="Times New Roman" w:hAnsi="Times New Roman" w:cs="Times New Roman"/>
          <w:position w:val="-6"/>
          <w:sz w:val="24"/>
          <w:szCs w:val="24"/>
        </w:rPr>
        <w:object w:dxaOrig="499" w:dyaOrig="279" w14:anchorId="3B793AA3">
          <v:shape id="_x0000_i1267" type="#_x0000_t75" style="width:24.4pt;height:14.15pt" o:ole="">
            <v:imagedata r:id="rId115" o:title=""/>
          </v:shape>
          <o:OLEObject Type="Embed" ProgID="Equation.DSMT4" ShapeID="_x0000_i1267" DrawAspect="Content" ObjectID="_1810919197" r:id="rId452"/>
        </w:object>
      </w:r>
      <w:r w:rsidRPr="00DF316D">
        <w:rPr>
          <w:rFonts w:ascii="Times New Roman" w:hAnsi="Times New Roman" w:cs="Times New Roman"/>
          <w:sz w:val="24"/>
          <w:szCs w:val="24"/>
        </w:rPr>
        <w:t xml:space="preserve"> cân tại </w:t>
      </w:r>
      <w:r w:rsidRPr="00DF316D">
        <w:rPr>
          <w:rFonts w:ascii="Times New Roman" w:hAnsi="Times New Roman" w:cs="Times New Roman"/>
          <w:position w:val="-6"/>
          <w:sz w:val="24"/>
          <w:szCs w:val="24"/>
        </w:rPr>
        <w:object w:dxaOrig="220" w:dyaOrig="279" w14:anchorId="34CB657E">
          <v:shape id="_x0000_i1268" type="#_x0000_t75" style="width:11.35pt;height:14.15pt" o:ole="">
            <v:imagedata r:id="rId117" o:title=""/>
          </v:shape>
          <o:OLEObject Type="Embed" ProgID="Equation.DSMT4" ShapeID="_x0000_i1268" DrawAspect="Content" ObjectID="_1810919198" r:id="rId453"/>
        </w:object>
      </w:r>
      <w:r w:rsidRPr="00DF316D">
        <w:rPr>
          <w:rFonts w:ascii="Times New Roman" w:hAnsi="Times New Roman" w:cs="Times New Roman"/>
          <w:sz w:val="24"/>
          <w:szCs w:val="24"/>
        </w:rPr>
        <w:t xml:space="preserve"> và nằm trong mặt phẳng vuông góc với đáy. Gọi </w:t>
      </w:r>
      <w:r w:rsidRPr="00DF316D">
        <w:rPr>
          <w:rFonts w:ascii="Times New Roman" w:hAnsi="Times New Roman" w:cs="Times New Roman"/>
          <w:position w:val="-10"/>
          <w:sz w:val="24"/>
          <w:szCs w:val="24"/>
        </w:rPr>
        <w:object w:dxaOrig="600" w:dyaOrig="320" w14:anchorId="7A016A49">
          <v:shape id="_x0000_i1269" type="#_x0000_t75" style="width:30.05pt;height:15.85pt" o:ole="">
            <v:imagedata r:id="rId119" o:title=""/>
          </v:shape>
          <o:OLEObject Type="Embed" ProgID="Equation.DSMT4" ShapeID="_x0000_i1269" DrawAspect="Content" ObjectID="_1810919199" r:id="rId454"/>
        </w:object>
      </w:r>
      <w:r w:rsidRPr="00DF316D">
        <w:rPr>
          <w:rFonts w:ascii="Times New Roman" w:hAnsi="Times New Roman" w:cs="Times New Roman"/>
          <w:sz w:val="24"/>
          <w:szCs w:val="24"/>
        </w:rPr>
        <w:t xml:space="preserve"> là trung điểm của </w:t>
      </w:r>
      <w:r w:rsidRPr="00DF316D">
        <w:rPr>
          <w:rFonts w:ascii="Times New Roman" w:hAnsi="Times New Roman" w:cs="Times New Roman"/>
          <w:position w:val="-10"/>
          <w:sz w:val="24"/>
          <w:szCs w:val="24"/>
        </w:rPr>
        <w:object w:dxaOrig="820" w:dyaOrig="320" w14:anchorId="235778B8">
          <v:shape id="_x0000_i1270" type="#_x0000_t75" style="width:41.95pt;height:15.85pt" o:ole="">
            <v:imagedata r:id="rId121" o:title=""/>
          </v:shape>
          <o:OLEObject Type="Embed" ProgID="Equation.DSMT4" ShapeID="_x0000_i1270" DrawAspect="Content" ObjectID="_1810919200" r:id="rId455"/>
        </w:object>
      </w:r>
      <w:r w:rsidRPr="00DF316D">
        <w:rPr>
          <w:rFonts w:ascii="Times New Roman" w:hAnsi="Times New Roman" w:cs="Times New Roman"/>
          <w:sz w:val="24"/>
          <w:szCs w:val="24"/>
        </w:rPr>
        <w:t xml:space="preserve"> (tham khảo hình vẽ). Góc giữa </w:t>
      </w:r>
      <w:r w:rsidRPr="00DF316D">
        <w:rPr>
          <w:rFonts w:ascii="Times New Roman" w:hAnsi="Times New Roman" w:cs="Times New Roman"/>
          <w:position w:val="-6"/>
          <w:sz w:val="24"/>
          <w:szCs w:val="24"/>
        </w:rPr>
        <w:object w:dxaOrig="380" w:dyaOrig="279" w14:anchorId="6DBEEA9B">
          <v:shape id="_x0000_i1271" type="#_x0000_t75" style="width:18.7pt;height:14.15pt" o:ole="">
            <v:imagedata r:id="rId123" o:title=""/>
          </v:shape>
          <o:OLEObject Type="Embed" ProgID="Equation.DSMT4" ShapeID="_x0000_i1271" DrawAspect="Content" ObjectID="_1810919201" r:id="rId456"/>
        </w:object>
      </w:r>
      <w:r w:rsidRPr="00DF316D">
        <w:rPr>
          <w:rFonts w:ascii="Times New Roman" w:hAnsi="Times New Roman" w:cs="Times New Roman"/>
          <w:sz w:val="24"/>
          <w:szCs w:val="24"/>
        </w:rPr>
        <w:t xml:space="preserve"> và </w:t>
      </w:r>
      <w:r w:rsidRPr="00DF316D">
        <w:rPr>
          <w:rFonts w:ascii="Times New Roman" w:hAnsi="Times New Roman" w:cs="Times New Roman"/>
          <w:position w:val="-14"/>
          <w:sz w:val="24"/>
          <w:szCs w:val="24"/>
        </w:rPr>
        <w:object w:dxaOrig="920" w:dyaOrig="400" w14:anchorId="503B2C40">
          <v:shape id="_x0000_i1272" type="#_x0000_t75" style="width:45.35pt;height:20.4pt" o:ole="">
            <v:imagedata r:id="rId125" o:title=""/>
          </v:shape>
          <o:OLEObject Type="Embed" ProgID="Equation.DSMT4" ShapeID="_x0000_i1272" DrawAspect="Content" ObjectID="_1810919202" r:id="rId457"/>
        </w:object>
      </w:r>
      <w:r w:rsidRPr="00DF316D">
        <w:rPr>
          <w:rFonts w:ascii="Times New Roman" w:hAnsi="Times New Roman" w:cs="Times New Roman"/>
          <w:sz w:val="24"/>
          <w:szCs w:val="24"/>
        </w:rPr>
        <w:t xml:space="preserve"> là</w:t>
      </w:r>
    </w:p>
    <w:p w14:paraId="14C5E80B" w14:textId="77777777" w:rsidR="000131BA" w:rsidRPr="00DF316D" w:rsidRDefault="000131BA" w:rsidP="000131BA">
      <w:pPr>
        <w:tabs>
          <w:tab w:val="left" w:pos="283"/>
          <w:tab w:val="left" w:pos="2835"/>
          <w:tab w:val="left" w:pos="5386"/>
          <w:tab w:val="left" w:pos="7937"/>
        </w:tabs>
        <w:spacing w:line="276" w:lineRule="auto"/>
        <w:ind w:left="0" w:firstLine="283"/>
        <w:jc w:val="both"/>
        <w:rPr>
          <w:rFonts w:ascii="Times New Roman" w:hAnsi="Times New Roman" w:cs="Times New Roman"/>
          <w:b/>
          <w:sz w:val="24"/>
          <w:szCs w:val="24"/>
        </w:rPr>
      </w:pPr>
      <w:r w:rsidRPr="00DF316D">
        <w:rPr>
          <w:rFonts w:ascii="Times New Roman" w:hAnsi="Times New Roman" w:cs="Times New Roman"/>
          <w:noProof/>
          <w:sz w:val="24"/>
          <w:szCs w:val="24"/>
        </w:rPr>
        <w:lastRenderedPageBreak/>
        <w:drawing>
          <wp:inline distT="0" distB="0" distL="0" distR="0" wp14:anchorId="055EBA63" wp14:editId="1E212901">
            <wp:extent cx="1885950" cy="1540809"/>
            <wp:effectExtent l="0" t="0" r="0" b="254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310106" name=""/>
                    <pic:cNvPicPr/>
                  </pic:nvPicPr>
                  <pic:blipFill>
                    <a:blip r:embed="rId127"/>
                    <a:stretch>
                      <a:fillRect/>
                    </a:stretch>
                  </pic:blipFill>
                  <pic:spPr>
                    <a:xfrm>
                      <a:off x="0" y="0"/>
                      <a:ext cx="1893786" cy="1547211"/>
                    </a:xfrm>
                    <a:prstGeom prst="rect">
                      <a:avLst/>
                    </a:prstGeom>
                  </pic:spPr>
                </pic:pic>
              </a:graphicData>
            </a:graphic>
          </wp:inline>
        </w:drawing>
      </w:r>
    </w:p>
    <w:p w14:paraId="0763A479" w14:textId="77777777" w:rsidR="000131BA" w:rsidRPr="00DF316D" w:rsidRDefault="000131BA" w:rsidP="000131BA">
      <w:pPr>
        <w:tabs>
          <w:tab w:val="left" w:pos="283"/>
          <w:tab w:val="left" w:pos="2835"/>
          <w:tab w:val="left" w:pos="5386"/>
          <w:tab w:val="left" w:pos="7937"/>
        </w:tabs>
        <w:spacing w:line="276" w:lineRule="auto"/>
        <w:ind w:left="0" w:firstLine="283"/>
        <w:jc w:val="both"/>
        <w:rPr>
          <w:rFonts w:ascii="Times New Roman" w:hAnsi="Times New Roman" w:cs="Times New Roman"/>
          <w:sz w:val="24"/>
          <w:szCs w:val="24"/>
        </w:rPr>
      </w:pPr>
      <w:r w:rsidRPr="00DF316D">
        <w:rPr>
          <w:rFonts w:ascii="Times New Roman" w:hAnsi="Times New Roman" w:cs="Times New Roman"/>
          <w:b/>
          <w:sz w:val="24"/>
          <w:szCs w:val="24"/>
          <w:highlight w:val="cyan"/>
          <w:u w:val="single"/>
        </w:rPr>
        <w:t>A</w:t>
      </w:r>
      <w:r w:rsidRPr="00DF316D">
        <w:rPr>
          <w:rFonts w:ascii="Times New Roman" w:hAnsi="Times New Roman" w:cs="Times New Roman"/>
          <w:b/>
          <w:sz w:val="24"/>
          <w:szCs w:val="24"/>
          <w:highlight w:val="cyan"/>
        </w:rPr>
        <w:t xml:space="preserve">. </w:t>
      </w:r>
      <w:r w:rsidRPr="00DF316D">
        <w:rPr>
          <w:rFonts w:ascii="Times New Roman" w:hAnsi="Times New Roman" w:cs="Times New Roman"/>
          <w:position w:val="-6"/>
          <w:sz w:val="24"/>
          <w:szCs w:val="24"/>
          <w:highlight w:val="cyan"/>
        </w:rPr>
        <w:object w:dxaOrig="600" w:dyaOrig="360" w14:anchorId="091D7B7B">
          <v:shape id="_x0000_i1273" type="#_x0000_t75" style="width:30.05pt;height:18.15pt" o:ole="">
            <v:imagedata r:id="rId128" o:title=""/>
          </v:shape>
          <o:OLEObject Type="Embed" ProgID="Equation.DSMT4" ShapeID="_x0000_i1273" DrawAspect="Content" ObjectID="_1810919203" r:id="rId458"/>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B. </w:t>
      </w:r>
      <w:r w:rsidRPr="00DF316D">
        <w:rPr>
          <w:rFonts w:ascii="Times New Roman" w:hAnsi="Times New Roman" w:cs="Times New Roman"/>
          <w:position w:val="-6"/>
          <w:sz w:val="24"/>
          <w:szCs w:val="24"/>
        </w:rPr>
        <w:object w:dxaOrig="499" w:dyaOrig="360" w14:anchorId="4B16C432">
          <v:shape id="_x0000_i1274" type="#_x0000_t75" style="width:24.4pt;height:18.15pt" o:ole="">
            <v:imagedata r:id="rId130" o:title=""/>
          </v:shape>
          <o:OLEObject Type="Embed" ProgID="Equation.DSMT4" ShapeID="_x0000_i1274" DrawAspect="Content" ObjectID="_1810919204" r:id="rId459"/>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C. </w:t>
      </w:r>
      <w:r w:rsidRPr="00DF316D">
        <w:rPr>
          <w:rFonts w:ascii="Times New Roman" w:hAnsi="Times New Roman" w:cs="Times New Roman"/>
          <w:position w:val="-6"/>
          <w:sz w:val="24"/>
          <w:szCs w:val="24"/>
        </w:rPr>
        <w:object w:dxaOrig="540" w:dyaOrig="360" w14:anchorId="437199F1">
          <v:shape id="_x0000_i1275" type="#_x0000_t75" style="width:27.2pt;height:18.15pt" o:ole="">
            <v:imagedata r:id="rId132" o:title=""/>
          </v:shape>
          <o:OLEObject Type="Embed" ProgID="Equation.DSMT4" ShapeID="_x0000_i1275" DrawAspect="Content" ObjectID="_1810919205" r:id="rId460"/>
        </w:object>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D. </w:t>
      </w:r>
      <w:r w:rsidRPr="00DF316D">
        <w:rPr>
          <w:rFonts w:ascii="Times New Roman" w:hAnsi="Times New Roman" w:cs="Times New Roman"/>
          <w:position w:val="-6"/>
          <w:sz w:val="24"/>
          <w:szCs w:val="24"/>
        </w:rPr>
        <w:object w:dxaOrig="540" w:dyaOrig="360" w14:anchorId="782B7BFA">
          <v:shape id="_x0000_i1276" type="#_x0000_t75" style="width:27.2pt;height:18.15pt" o:ole="">
            <v:imagedata r:id="rId134" o:title=""/>
          </v:shape>
          <o:OLEObject Type="Embed" ProgID="Equation.DSMT4" ShapeID="_x0000_i1276" DrawAspect="Content" ObjectID="_1810919206" r:id="rId461"/>
        </w:object>
      </w:r>
      <w:r w:rsidRPr="00DF316D">
        <w:rPr>
          <w:rFonts w:ascii="Times New Roman" w:hAnsi="Times New Roman" w:cs="Times New Roman"/>
          <w:sz w:val="24"/>
          <w:szCs w:val="24"/>
        </w:rPr>
        <w:t>.</w:t>
      </w:r>
    </w:p>
    <w:p w14:paraId="14A96B75" w14:textId="77777777" w:rsidR="000131BA" w:rsidRPr="00DF316D" w:rsidRDefault="000131BA" w:rsidP="000131BA">
      <w:pPr>
        <w:tabs>
          <w:tab w:val="left" w:pos="283"/>
          <w:tab w:val="left" w:pos="2835"/>
          <w:tab w:val="left" w:pos="5386"/>
          <w:tab w:val="left" w:pos="7937"/>
        </w:tabs>
        <w:ind w:left="0" w:firstLine="283"/>
        <w:jc w:val="center"/>
        <w:rPr>
          <w:rFonts w:ascii="Times New Roman" w:hAnsi="Times New Roman" w:cs="Times New Roman"/>
          <w:b/>
          <w:sz w:val="24"/>
          <w:szCs w:val="24"/>
        </w:rPr>
      </w:pPr>
      <w:r w:rsidRPr="00DF316D">
        <w:rPr>
          <w:rFonts w:ascii="Times New Roman" w:hAnsi="Times New Roman" w:cs="Times New Roman"/>
          <w:b/>
          <w:sz w:val="24"/>
          <w:szCs w:val="24"/>
        </w:rPr>
        <w:t>Lời giải</w:t>
      </w:r>
    </w:p>
    <w:p w14:paraId="0B64783F"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Do </w:t>
      </w:r>
      <w:r w:rsidRPr="00DF316D">
        <w:rPr>
          <w:rFonts w:ascii="Times New Roman" w:hAnsi="Times New Roman" w:cs="Times New Roman"/>
          <w:position w:val="-6"/>
          <w:sz w:val="24"/>
          <w:szCs w:val="24"/>
        </w:rPr>
        <w:object w:dxaOrig="639" w:dyaOrig="279" w14:anchorId="37402653">
          <v:shape id="_x0000_i1277" type="#_x0000_t75" style="width:32.3pt;height:14.15pt" o:ole="">
            <v:imagedata r:id="rId462" o:title=""/>
          </v:shape>
          <o:OLEObject Type="Embed" ProgID="Equation.DSMT4" ShapeID="_x0000_i1277" DrawAspect="Content" ObjectID="_1810919207" r:id="rId463"/>
        </w:object>
      </w:r>
      <w:r w:rsidRPr="00DF316D">
        <w:rPr>
          <w:rFonts w:ascii="Times New Roman" w:hAnsi="Times New Roman" w:cs="Times New Roman"/>
          <w:sz w:val="24"/>
          <w:szCs w:val="24"/>
        </w:rPr>
        <w:t xml:space="preserve"> cân tại </w:t>
      </w:r>
      <w:r w:rsidRPr="00DF316D">
        <w:rPr>
          <w:rFonts w:ascii="Times New Roman" w:hAnsi="Times New Roman" w:cs="Times New Roman"/>
          <w:position w:val="-6"/>
          <w:sz w:val="24"/>
          <w:szCs w:val="24"/>
        </w:rPr>
        <w:object w:dxaOrig="220" w:dyaOrig="279" w14:anchorId="330B0569">
          <v:shape id="_x0000_i1278" type="#_x0000_t75" style="width:11.35pt;height:14.15pt" o:ole="">
            <v:imagedata r:id="rId464" o:title=""/>
          </v:shape>
          <o:OLEObject Type="Embed" ProgID="Equation.DSMT4" ShapeID="_x0000_i1278" DrawAspect="Content" ObjectID="_1810919208" r:id="rId465"/>
        </w:object>
      </w:r>
      <w:r w:rsidRPr="00DF316D">
        <w:rPr>
          <w:rFonts w:ascii="Times New Roman" w:hAnsi="Times New Roman" w:cs="Times New Roman"/>
          <w:sz w:val="24"/>
          <w:szCs w:val="24"/>
        </w:rPr>
        <w:t xml:space="preserve">mà </w:t>
      </w:r>
      <w:r w:rsidRPr="00DF316D">
        <w:rPr>
          <w:rFonts w:ascii="Times New Roman" w:hAnsi="Times New Roman" w:cs="Times New Roman"/>
          <w:position w:val="-4"/>
          <w:sz w:val="24"/>
          <w:szCs w:val="24"/>
        </w:rPr>
        <w:object w:dxaOrig="320" w:dyaOrig="260" w14:anchorId="48DB5D05">
          <v:shape id="_x0000_i1279" type="#_x0000_t75" style="width:15.85pt;height:13.05pt" o:ole="">
            <v:imagedata r:id="rId466" o:title=""/>
          </v:shape>
          <o:OLEObject Type="Embed" ProgID="Equation.DSMT4" ShapeID="_x0000_i1279" DrawAspect="Content" ObjectID="_1810919209" r:id="rId467"/>
        </w:object>
      </w:r>
      <w:r w:rsidRPr="00DF316D">
        <w:rPr>
          <w:rFonts w:ascii="Times New Roman" w:hAnsi="Times New Roman" w:cs="Times New Roman"/>
          <w:sz w:val="24"/>
          <w:szCs w:val="24"/>
        </w:rPr>
        <w:t xml:space="preserve"> là trung điểm của </w:t>
      </w:r>
      <w:r w:rsidRPr="00DF316D">
        <w:rPr>
          <w:rFonts w:ascii="Times New Roman" w:hAnsi="Times New Roman" w:cs="Times New Roman"/>
          <w:position w:val="-4"/>
          <w:sz w:val="24"/>
          <w:szCs w:val="24"/>
        </w:rPr>
        <w:object w:dxaOrig="400" w:dyaOrig="260" w14:anchorId="228C546C">
          <v:shape id="_x0000_i1280" type="#_x0000_t75" style="width:20.4pt;height:13.05pt" o:ole="">
            <v:imagedata r:id="rId468" o:title=""/>
          </v:shape>
          <o:OLEObject Type="Embed" ProgID="Equation.DSMT4" ShapeID="_x0000_i1280" DrawAspect="Content" ObjectID="_1810919210" r:id="rId469"/>
        </w:object>
      </w:r>
      <w:r w:rsidRPr="00DF316D">
        <w:rPr>
          <w:rFonts w:ascii="Times New Roman" w:hAnsi="Times New Roman" w:cs="Times New Roman"/>
          <w:sz w:val="24"/>
          <w:szCs w:val="24"/>
        </w:rPr>
        <w:t xml:space="preserve"> nên </w:t>
      </w:r>
      <w:r w:rsidRPr="00DF316D">
        <w:rPr>
          <w:rFonts w:ascii="Times New Roman" w:hAnsi="Times New Roman" w:cs="Times New Roman"/>
          <w:position w:val="-6"/>
          <w:sz w:val="24"/>
          <w:szCs w:val="24"/>
        </w:rPr>
        <w:object w:dxaOrig="1020" w:dyaOrig="279" w14:anchorId="7C8F7146">
          <v:shape id="_x0000_i1281" type="#_x0000_t75" style="width:51pt;height:14.15pt" o:ole="">
            <v:imagedata r:id="rId470" o:title=""/>
          </v:shape>
          <o:OLEObject Type="Embed" ProgID="Equation.DSMT4" ShapeID="_x0000_i1281" DrawAspect="Content" ObjectID="_1810919211" r:id="rId471"/>
        </w:object>
      </w:r>
    </w:p>
    <w:p w14:paraId="2865C249"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Do đó ta có </w:t>
      </w:r>
      <w:r w:rsidRPr="00DF316D">
        <w:rPr>
          <w:rFonts w:ascii="Times New Roman" w:hAnsi="Times New Roman" w:cs="Times New Roman"/>
          <w:position w:val="-56"/>
          <w:sz w:val="24"/>
          <w:szCs w:val="24"/>
        </w:rPr>
        <w:object w:dxaOrig="4260" w:dyaOrig="1240" w14:anchorId="25F9738E">
          <v:shape id="_x0000_i1282" type="#_x0000_t75" style="width:213.15pt;height:62.35pt" o:ole="">
            <v:imagedata r:id="rId472" o:title=""/>
          </v:shape>
          <o:OLEObject Type="Embed" ProgID="Equation.DSMT4" ShapeID="_x0000_i1282" DrawAspect="Content" ObjectID="_1810919212" r:id="rId473"/>
        </w:object>
      </w:r>
    </w:p>
    <w:p w14:paraId="62DB233D"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Do đó hình chiếu của </w:t>
      </w:r>
      <w:r w:rsidRPr="00DF316D">
        <w:rPr>
          <w:rFonts w:ascii="Times New Roman" w:hAnsi="Times New Roman" w:cs="Times New Roman"/>
          <w:position w:val="-6"/>
          <w:sz w:val="24"/>
          <w:szCs w:val="24"/>
        </w:rPr>
        <w:object w:dxaOrig="380" w:dyaOrig="279" w14:anchorId="6DD2E26E">
          <v:shape id="_x0000_i1283" type="#_x0000_t75" style="width:18.7pt;height:14.15pt" o:ole="">
            <v:imagedata r:id="rId474" o:title=""/>
          </v:shape>
          <o:OLEObject Type="Embed" ProgID="Equation.DSMT4" ShapeID="_x0000_i1283" DrawAspect="Content" ObjectID="_1810919213" r:id="rId475"/>
        </w:object>
      </w:r>
      <w:r w:rsidRPr="00DF316D">
        <w:rPr>
          <w:rFonts w:ascii="Times New Roman" w:hAnsi="Times New Roman" w:cs="Times New Roman"/>
          <w:sz w:val="24"/>
          <w:szCs w:val="24"/>
        </w:rPr>
        <w:t xml:space="preserve"> lên mặt phẳng </w:t>
      </w:r>
      <w:r w:rsidRPr="00DF316D">
        <w:rPr>
          <w:rFonts w:ascii="Times New Roman" w:hAnsi="Times New Roman" w:cs="Times New Roman"/>
          <w:position w:val="-14"/>
          <w:sz w:val="24"/>
          <w:szCs w:val="24"/>
        </w:rPr>
        <w:object w:dxaOrig="920" w:dyaOrig="400" w14:anchorId="4E45799D">
          <v:shape id="_x0000_i1284" type="#_x0000_t75" style="width:45.35pt;height:20.4pt" o:ole="">
            <v:imagedata r:id="rId476" o:title=""/>
          </v:shape>
          <o:OLEObject Type="Embed" ProgID="Equation.DSMT4" ShapeID="_x0000_i1284" DrawAspect="Content" ObjectID="_1810919214" r:id="rId477"/>
        </w:object>
      </w:r>
      <w:r w:rsidRPr="00DF316D">
        <w:rPr>
          <w:rFonts w:ascii="Times New Roman" w:hAnsi="Times New Roman" w:cs="Times New Roman"/>
          <w:sz w:val="24"/>
          <w:szCs w:val="24"/>
        </w:rPr>
        <w:t xml:space="preserve"> là </w:t>
      </w:r>
      <w:r w:rsidRPr="00DF316D">
        <w:rPr>
          <w:rFonts w:ascii="Times New Roman" w:hAnsi="Times New Roman" w:cs="Times New Roman"/>
          <w:position w:val="-6"/>
          <w:sz w:val="24"/>
          <w:szCs w:val="24"/>
        </w:rPr>
        <w:object w:dxaOrig="460" w:dyaOrig="279" w14:anchorId="5A576C5A">
          <v:shape id="_x0000_i1285" type="#_x0000_t75" style="width:23.8pt;height:14.15pt" o:ole="">
            <v:imagedata r:id="rId478" o:title=""/>
          </v:shape>
          <o:OLEObject Type="Embed" ProgID="Equation.DSMT4" ShapeID="_x0000_i1285" DrawAspect="Content" ObjectID="_1810919215" r:id="rId479"/>
        </w:object>
      </w:r>
    </w:p>
    <w:p w14:paraId="0BE3C842"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Vậy </w:t>
      </w:r>
      <w:r w:rsidRPr="00DF316D">
        <w:rPr>
          <w:rFonts w:ascii="Times New Roman" w:hAnsi="Times New Roman" w:cs="Times New Roman"/>
          <w:position w:val="-14"/>
          <w:sz w:val="24"/>
          <w:szCs w:val="24"/>
        </w:rPr>
        <w:object w:dxaOrig="3440" w:dyaOrig="440" w14:anchorId="66E49D3F">
          <v:shape id="_x0000_i1286" type="#_x0000_t75" style="width:171.2pt;height:21.55pt" o:ole="">
            <v:imagedata r:id="rId480" o:title=""/>
          </v:shape>
          <o:OLEObject Type="Embed" ProgID="Equation.DSMT4" ShapeID="_x0000_i1286" DrawAspect="Content" ObjectID="_1810919216" r:id="rId481"/>
        </w:object>
      </w:r>
    </w:p>
    <w:p w14:paraId="3C865170" w14:textId="77777777"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eastAsia="Calibri" w:hAnsi="Times New Roman" w:cs="Times New Roman"/>
          <w:b/>
          <w:sz w:val="24"/>
          <w:szCs w:val="24"/>
        </w:rPr>
        <w:t>Câu 9.</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Đồ thị của hàm số </w:t>
      </w:r>
      <w:r w:rsidRPr="00DF316D">
        <w:rPr>
          <w:rFonts w:ascii="Times New Roman" w:hAnsi="Times New Roman" w:cs="Times New Roman"/>
          <w:position w:val="-24"/>
          <w:sz w:val="24"/>
          <w:szCs w:val="24"/>
        </w:rPr>
        <w:object w:dxaOrig="1040" w:dyaOrig="620" w14:anchorId="6B7170F2">
          <v:shape id="_x0000_i1287" type="#_x0000_t75" style="width:51.6pt;height:30.05pt" o:ole="">
            <v:imagedata r:id="rId136" o:title=""/>
          </v:shape>
          <o:OLEObject Type="Embed" ProgID="Equation.DSMT4" ShapeID="_x0000_i1287" DrawAspect="Content" ObjectID="_1810919217" r:id="rId482"/>
        </w:object>
      </w:r>
      <w:r w:rsidRPr="00DF316D">
        <w:rPr>
          <w:rFonts w:ascii="Times New Roman" w:hAnsi="Times New Roman" w:cs="Times New Roman"/>
          <w:sz w:val="24"/>
          <w:szCs w:val="24"/>
        </w:rPr>
        <w:t xml:space="preserve"> là đường cong nào trong các hình vẽ sau?</w:t>
      </w:r>
    </w:p>
    <w:p w14:paraId="07EEF7C7" w14:textId="77777777" w:rsidR="000131BA" w:rsidRPr="00DF316D" w:rsidRDefault="000131BA" w:rsidP="000131BA">
      <w:pPr>
        <w:tabs>
          <w:tab w:val="left" w:pos="283"/>
          <w:tab w:val="left" w:pos="2835"/>
          <w:tab w:val="left" w:pos="5386"/>
          <w:tab w:val="left" w:pos="7937"/>
        </w:tabs>
        <w:spacing w:line="276" w:lineRule="auto"/>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A. </w:t>
      </w:r>
      <w:r w:rsidRPr="00DF316D">
        <w:rPr>
          <w:rFonts w:ascii="Times New Roman" w:hAnsi="Times New Roman" w:cs="Times New Roman"/>
          <w:noProof/>
          <w:sz w:val="24"/>
          <w:szCs w:val="24"/>
        </w:rPr>
        <w:drawing>
          <wp:inline distT="0" distB="0" distL="0" distR="0" wp14:anchorId="792ED850" wp14:editId="152D63CF">
            <wp:extent cx="2160000" cy="1871266"/>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95217" name=""/>
                    <pic:cNvPicPr/>
                  </pic:nvPicPr>
                  <pic:blipFill>
                    <a:blip r:embed="rId138"/>
                    <a:stretch>
                      <a:fillRect/>
                    </a:stretch>
                  </pic:blipFill>
                  <pic:spPr>
                    <a:xfrm>
                      <a:off x="0" y="0"/>
                      <a:ext cx="2160000" cy="1871266"/>
                    </a:xfrm>
                    <a:prstGeom prst="rect">
                      <a:avLst/>
                    </a:prstGeom>
                  </pic:spPr>
                </pic:pic>
              </a:graphicData>
            </a:graphic>
          </wp:inline>
        </w:drawing>
      </w:r>
      <w:r w:rsidRPr="00DF316D">
        <w:rPr>
          <w:rFonts w:ascii="Times New Roman" w:hAnsi="Times New Roman" w:cs="Times New Roman"/>
          <w:sz w:val="24"/>
          <w:szCs w:val="24"/>
        </w:rPr>
        <w:t>.</w:t>
      </w:r>
      <w:r w:rsidRPr="00DF316D">
        <w:rPr>
          <w:rFonts w:ascii="Times New Roman" w:hAnsi="Times New Roman" w:cs="Times New Roman"/>
          <w:b/>
          <w:sz w:val="24"/>
          <w:szCs w:val="24"/>
        </w:rPr>
        <w:tab/>
      </w:r>
      <w:r w:rsidRPr="00DF316D">
        <w:rPr>
          <w:rFonts w:ascii="Times New Roman" w:hAnsi="Times New Roman" w:cs="Times New Roman"/>
          <w:b/>
          <w:sz w:val="24"/>
          <w:szCs w:val="24"/>
          <w:highlight w:val="cyan"/>
          <w:u w:val="single"/>
        </w:rPr>
        <w:t>B</w:t>
      </w:r>
      <w:r w:rsidRPr="00DF316D">
        <w:rPr>
          <w:rFonts w:ascii="Times New Roman" w:hAnsi="Times New Roman" w:cs="Times New Roman"/>
          <w:b/>
          <w:sz w:val="24"/>
          <w:szCs w:val="24"/>
          <w:highlight w:val="cyan"/>
        </w:rPr>
        <w:t xml:space="preserve">. </w:t>
      </w:r>
      <w:r w:rsidRPr="00DF316D">
        <w:rPr>
          <w:rFonts w:ascii="Times New Roman" w:hAnsi="Times New Roman" w:cs="Times New Roman"/>
          <w:noProof/>
          <w:sz w:val="24"/>
          <w:szCs w:val="24"/>
          <w:highlight w:val="cyan"/>
        </w:rPr>
        <w:drawing>
          <wp:inline distT="0" distB="0" distL="0" distR="0" wp14:anchorId="095AC1A9" wp14:editId="79C4327A">
            <wp:extent cx="2160000" cy="1850185"/>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86888" name=""/>
                    <pic:cNvPicPr/>
                  </pic:nvPicPr>
                  <pic:blipFill>
                    <a:blip r:embed="rId139"/>
                    <a:stretch>
                      <a:fillRect/>
                    </a:stretch>
                  </pic:blipFill>
                  <pic:spPr>
                    <a:xfrm>
                      <a:off x="0" y="0"/>
                      <a:ext cx="2160000" cy="1850185"/>
                    </a:xfrm>
                    <a:prstGeom prst="rect">
                      <a:avLst/>
                    </a:prstGeom>
                  </pic:spPr>
                </pic:pic>
              </a:graphicData>
            </a:graphic>
          </wp:inline>
        </w:drawing>
      </w:r>
      <w:r w:rsidRPr="00DF316D">
        <w:rPr>
          <w:rFonts w:ascii="Times New Roman" w:hAnsi="Times New Roman" w:cs="Times New Roman"/>
          <w:bCs/>
          <w:sz w:val="24"/>
          <w:szCs w:val="24"/>
          <w:highlight w:val="cyan"/>
        </w:rPr>
        <w:t>.</w:t>
      </w:r>
    </w:p>
    <w:p w14:paraId="75A448B5" w14:textId="77777777" w:rsidR="000131BA" w:rsidRPr="00DF316D" w:rsidRDefault="000131BA" w:rsidP="000131BA">
      <w:pPr>
        <w:tabs>
          <w:tab w:val="left" w:pos="283"/>
          <w:tab w:val="left" w:pos="2835"/>
          <w:tab w:val="left" w:pos="5386"/>
          <w:tab w:val="left" w:pos="7937"/>
        </w:tabs>
        <w:spacing w:line="276" w:lineRule="auto"/>
        <w:ind w:left="0" w:firstLine="283"/>
        <w:jc w:val="both"/>
        <w:rPr>
          <w:rFonts w:ascii="Times New Roman" w:hAnsi="Times New Roman" w:cs="Times New Roman"/>
          <w:sz w:val="24"/>
          <w:szCs w:val="24"/>
        </w:rPr>
      </w:pPr>
      <w:r w:rsidRPr="00DF316D">
        <w:rPr>
          <w:rFonts w:ascii="Times New Roman" w:hAnsi="Times New Roman" w:cs="Times New Roman"/>
          <w:b/>
          <w:sz w:val="24"/>
          <w:szCs w:val="24"/>
        </w:rPr>
        <w:t xml:space="preserve">C. </w:t>
      </w:r>
      <w:r w:rsidRPr="00DF316D">
        <w:rPr>
          <w:rFonts w:ascii="Times New Roman" w:hAnsi="Times New Roman" w:cs="Times New Roman"/>
          <w:noProof/>
          <w:sz w:val="24"/>
          <w:szCs w:val="24"/>
        </w:rPr>
        <w:drawing>
          <wp:inline distT="0" distB="0" distL="0" distR="0" wp14:anchorId="76D17A76" wp14:editId="5D5402B7">
            <wp:extent cx="2160000" cy="1824167"/>
            <wp:effectExtent l="0" t="0" r="0" b="508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906624" name=""/>
                    <pic:cNvPicPr/>
                  </pic:nvPicPr>
                  <pic:blipFill>
                    <a:blip r:embed="rId140"/>
                    <a:stretch>
                      <a:fillRect/>
                    </a:stretch>
                  </pic:blipFill>
                  <pic:spPr>
                    <a:xfrm>
                      <a:off x="0" y="0"/>
                      <a:ext cx="2160000" cy="1824167"/>
                    </a:xfrm>
                    <a:prstGeom prst="rect">
                      <a:avLst/>
                    </a:prstGeom>
                  </pic:spPr>
                </pic:pic>
              </a:graphicData>
            </a:graphic>
          </wp:inline>
        </w:drawing>
      </w:r>
      <w:r w:rsidRPr="00DF316D">
        <w:rPr>
          <w:rFonts w:ascii="Times New Roman" w:hAnsi="Times New Roman" w:cs="Times New Roman"/>
          <w:sz w:val="24"/>
          <w:szCs w:val="24"/>
        </w:rPr>
        <w:t>.</w:t>
      </w:r>
      <w:r w:rsidRPr="00DF316D">
        <w:rPr>
          <w:rFonts w:ascii="Times New Roman" w:hAnsi="Times New Roman" w:cs="Times New Roman"/>
          <w:b/>
          <w:sz w:val="24"/>
          <w:szCs w:val="24"/>
        </w:rPr>
        <w:tab/>
        <w:t xml:space="preserve">D. </w:t>
      </w:r>
      <w:r w:rsidRPr="00DF316D">
        <w:rPr>
          <w:rFonts w:ascii="Times New Roman" w:hAnsi="Times New Roman" w:cs="Times New Roman"/>
          <w:noProof/>
          <w:sz w:val="24"/>
          <w:szCs w:val="24"/>
        </w:rPr>
        <w:drawing>
          <wp:inline distT="0" distB="0" distL="0" distR="0" wp14:anchorId="7AF91E70" wp14:editId="4211A779">
            <wp:extent cx="2160000" cy="1903050"/>
            <wp:effectExtent l="0" t="0" r="0" b="254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436079" name=""/>
                    <pic:cNvPicPr/>
                  </pic:nvPicPr>
                  <pic:blipFill>
                    <a:blip r:embed="rId141"/>
                    <a:stretch>
                      <a:fillRect/>
                    </a:stretch>
                  </pic:blipFill>
                  <pic:spPr>
                    <a:xfrm>
                      <a:off x="0" y="0"/>
                      <a:ext cx="2160000" cy="1903050"/>
                    </a:xfrm>
                    <a:prstGeom prst="rect">
                      <a:avLst/>
                    </a:prstGeom>
                  </pic:spPr>
                </pic:pic>
              </a:graphicData>
            </a:graphic>
          </wp:inline>
        </w:drawing>
      </w:r>
      <w:r w:rsidRPr="00DF316D">
        <w:rPr>
          <w:rFonts w:ascii="Times New Roman" w:hAnsi="Times New Roman" w:cs="Times New Roman"/>
          <w:sz w:val="24"/>
          <w:szCs w:val="24"/>
        </w:rPr>
        <w:t>.</w:t>
      </w:r>
    </w:p>
    <w:p w14:paraId="3A864988" w14:textId="77777777" w:rsidR="000131BA" w:rsidRPr="00DF316D" w:rsidRDefault="000131BA" w:rsidP="000131BA">
      <w:pPr>
        <w:tabs>
          <w:tab w:val="left" w:pos="283"/>
          <w:tab w:val="left" w:pos="2835"/>
          <w:tab w:val="left" w:pos="5386"/>
          <w:tab w:val="left" w:pos="7937"/>
        </w:tabs>
        <w:ind w:left="0" w:firstLine="283"/>
        <w:jc w:val="center"/>
        <w:rPr>
          <w:rFonts w:ascii="Times New Roman" w:hAnsi="Times New Roman" w:cs="Times New Roman"/>
          <w:b/>
          <w:sz w:val="24"/>
          <w:szCs w:val="24"/>
        </w:rPr>
      </w:pPr>
      <w:r w:rsidRPr="00DF316D">
        <w:rPr>
          <w:rFonts w:ascii="Times New Roman" w:hAnsi="Times New Roman" w:cs="Times New Roman"/>
          <w:b/>
          <w:sz w:val="24"/>
          <w:szCs w:val="24"/>
        </w:rPr>
        <w:t>Lời giải</w:t>
      </w:r>
    </w:p>
    <w:p w14:paraId="73359FA4"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Ta có </w:t>
      </w:r>
      <w:r w:rsidRPr="00DF316D">
        <w:rPr>
          <w:rFonts w:ascii="Times New Roman" w:hAnsi="Times New Roman" w:cs="Times New Roman"/>
          <w:position w:val="-24"/>
          <w:sz w:val="24"/>
          <w:szCs w:val="24"/>
        </w:rPr>
        <w:object w:dxaOrig="1560" w:dyaOrig="620" w14:anchorId="7A06E5CD">
          <v:shape id="_x0000_i1288" type="#_x0000_t75" style="width:78.25pt;height:30.05pt" o:ole="">
            <v:imagedata r:id="rId483" o:title=""/>
          </v:shape>
          <o:OLEObject Type="Embed" ProgID="Equation.DSMT4" ShapeID="_x0000_i1288" DrawAspect="Content" ObjectID="_1810919218" r:id="rId484"/>
        </w:object>
      </w:r>
      <w:r w:rsidRPr="00DF316D">
        <w:rPr>
          <w:rFonts w:ascii="Times New Roman" w:hAnsi="Times New Roman" w:cs="Times New Roman"/>
          <w:sz w:val="24"/>
          <w:szCs w:val="24"/>
        </w:rPr>
        <w:t xml:space="preserve"> nên đồ thị có tiệm cận ngang </w:t>
      </w:r>
      <w:r w:rsidRPr="00DF316D">
        <w:rPr>
          <w:rFonts w:ascii="Times New Roman" w:hAnsi="Times New Roman" w:cs="Times New Roman"/>
          <w:position w:val="-10"/>
          <w:sz w:val="24"/>
          <w:szCs w:val="24"/>
        </w:rPr>
        <w:object w:dxaOrig="680" w:dyaOrig="320" w14:anchorId="75AAED45">
          <v:shape id="_x0000_i1289" type="#_x0000_t75" style="width:33.45pt;height:15.85pt" o:ole="">
            <v:imagedata r:id="rId485" o:title=""/>
          </v:shape>
          <o:OLEObject Type="Embed" ProgID="Equation.DSMT4" ShapeID="_x0000_i1289" DrawAspect="Content" ObjectID="_1810919219" r:id="rId486"/>
        </w:object>
      </w:r>
    </w:p>
    <w:p w14:paraId="6B3A4B8A"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position w:val="-24"/>
          <w:sz w:val="24"/>
          <w:szCs w:val="24"/>
        </w:rPr>
        <w:object w:dxaOrig="3180" w:dyaOrig="620" w14:anchorId="395D5D63">
          <v:shape id="_x0000_i1290" type="#_x0000_t75" style="width:159.3pt;height:30.05pt" o:ole="">
            <v:imagedata r:id="rId487" o:title=""/>
          </v:shape>
          <o:OLEObject Type="Embed" ProgID="Equation.DSMT4" ShapeID="_x0000_i1290" DrawAspect="Content" ObjectID="_1810919220" r:id="rId488"/>
        </w:object>
      </w:r>
      <w:r w:rsidRPr="00DF316D">
        <w:rPr>
          <w:rFonts w:ascii="Times New Roman" w:hAnsi="Times New Roman" w:cs="Times New Roman"/>
          <w:sz w:val="24"/>
          <w:szCs w:val="24"/>
        </w:rPr>
        <w:t xml:space="preserve"> nên đồ thị có tiệm cận đứng </w:t>
      </w:r>
      <w:r w:rsidRPr="00DF316D">
        <w:rPr>
          <w:rFonts w:ascii="Times New Roman" w:hAnsi="Times New Roman" w:cs="Times New Roman"/>
          <w:position w:val="-6"/>
          <w:sz w:val="24"/>
          <w:szCs w:val="24"/>
        </w:rPr>
        <w:object w:dxaOrig="520" w:dyaOrig="279" w14:anchorId="4DD47967">
          <v:shape id="_x0000_i1291" type="#_x0000_t75" style="width:26.65pt;height:14.15pt" o:ole="">
            <v:imagedata r:id="rId489" o:title=""/>
          </v:shape>
          <o:OLEObject Type="Embed" ProgID="Equation.DSMT4" ShapeID="_x0000_i1291" DrawAspect="Content" ObjectID="_1810919221" r:id="rId490"/>
        </w:object>
      </w:r>
    </w:p>
    <w:p w14:paraId="3670DBCE"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lastRenderedPageBreak/>
        <w:t xml:space="preserve">Do đó đồ thị của hàm số </w:t>
      </w:r>
      <w:r w:rsidRPr="00DF316D">
        <w:rPr>
          <w:rFonts w:ascii="Times New Roman" w:hAnsi="Times New Roman" w:cs="Times New Roman"/>
          <w:position w:val="-24"/>
          <w:sz w:val="24"/>
          <w:szCs w:val="24"/>
        </w:rPr>
        <w:object w:dxaOrig="1040" w:dyaOrig="620" w14:anchorId="6B424779">
          <v:shape id="_x0000_i1292" type="#_x0000_t75" style="width:51.6pt;height:30.05pt" o:ole="">
            <v:imagedata r:id="rId491" o:title=""/>
          </v:shape>
          <o:OLEObject Type="Embed" ProgID="Equation.DSMT4" ShapeID="_x0000_i1292" DrawAspect="Content" ObjectID="_1810919222" r:id="rId492"/>
        </w:object>
      </w:r>
      <w:r w:rsidRPr="00DF316D">
        <w:rPr>
          <w:rFonts w:ascii="Times New Roman" w:hAnsi="Times New Roman" w:cs="Times New Roman"/>
          <w:sz w:val="24"/>
          <w:szCs w:val="24"/>
        </w:rPr>
        <w:t xml:space="preserve"> là đáp án B</w:t>
      </w:r>
    </w:p>
    <w:p w14:paraId="22AD2C41" w14:textId="572F3098"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eastAsia="Calibri" w:hAnsi="Times New Roman" w:cs="Times New Roman"/>
          <w:b/>
          <w:sz w:val="24"/>
          <w:szCs w:val="24"/>
        </w:rPr>
        <w:t>Câu 10.</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Trong không gian </w:t>
      </w:r>
      <w:r w:rsidRPr="00DF316D">
        <w:rPr>
          <w:rFonts w:ascii="Times New Roman" w:hAnsi="Times New Roman" w:cs="Times New Roman"/>
          <w:position w:val="-10"/>
          <w:sz w:val="24"/>
          <w:szCs w:val="24"/>
        </w:rPr>
        <w:object w:dxaOrig="560" w:dyaOrig="320" w14:anchorId="68BCCBBD">
          <v:shape id="_x0000_i1293" type="#_x0000_t75" style="width:27.2pt;height:15.85pt" o:ole="">
            <v:imagedata r:id="rId142" o:title=""/>
          </v:shape>
          <o:OLEObject Type="Embed" ProgID="Equation.DSMT4" ShapeID="_x0000_i1293" DrawAspect="Content" ObjectID="_1810919223" r:id="rId493"/>
        </w:object>
      </w:r>
      <w:r w:rsidRPr="00DF316D">
        <w:rPr>
          <w:rFonts w:ascii="Times New Roman" w:hAnsi="Times New Roman" w:cs="Times New Roman"/>
          <w:sz w:val="24"/>
          <w:szCs w:val="24"/>
        </w:rPr>
        <w:t xml:space="preserve">, </w:t>
      </w:r>
      <w:r w:rsidRPr="00DF316D">
        <w:rPr>
          <w:rFonts w:ascii="Times New Roman" w:hAnsi="Times New Roman" w:cs="Times New Roman"/>
          <w:sz w:val="24"/>
          <w:szCs w:val="24"/>
          <w:lang w:val="nb-NO" w:eastAsia="x-none"/>
        </w:rPr>
        <w:t xml:space="preserve">cho mặt phẳng </w:t>
      </w:r>
      <w:r w:rsidRPr="00DF316D">
        <w:rPr>
          <w:rFonts w:ascii="Times New Roman" w:hAnsi="Times New Roman" w:cs="Times New Roman"/>
          <w:position w:val="-14"/>
          <w:sz w:val="24"/>
          <w:szCs w:val="24"/>
        </w:rPr>
        <w:object w:dxaOrig="420" w:dyaOrig="400" w14:anchorId="2DE10952">
          <v:shape id="_x0000_i1294" type="#_x0000_t75" style="width:21pt;height:20.4pt" o:ole="">
            <v:imagedata r:id="rId144" o:title=""/>
          </v:shape>
          <o:OLEObject Type="Embed" ProgID="Equation.DSMT4" ShapeID="_x0000_i1294" DrawAspect="Content" ObjectID="_1810919224" r:id="rId494"/>
        </w:object>
      </w:r>
      <w:r w:rsidRPr="00DF316D">
        <w:rPr>
          <w:rFonts w:ascii="Times New Roman" w:hAnsi="Times New Roman" w:cs="Times New Roman"/>
          <w:sz w:val="24"/>
          <w:szCs w:val="24"/>
          <w:lang w:val="nb-NO" w:eastAsia="x-none"/>
        </w:rPr>
        <w:t xml:space="preserve"> có phương trình </w:t>
      </w:r>
      <w:r w:rsidRPr="00DF316D">
        <w:rPr>
          <w:rFonts w:ascii="Times New Roman" w:hAnsi="Times New Roman" w:cs="Times New Roman"/>
          <w:position w:val="-10"/>
          <w:sz w:val="24"/>
          <w:szCs w:val="24"/>
        </w:rPr>
        <w:object w:dxaOrig="1680" w:dyaOrig="320" w14:anchorId="2D2F6BB4">
          <v:shape id="_x0000_i1295" type="#_x0000_t75" style="width:84.45pt;height:15.85pt" o:ole="">
            <v:imagedata r:id="rId146" o:title=""/>
          </v:shape>
          <o:OLEObject Type="Embed" ProgID="Equation.DSMT4" ShapeID="_x0000_i1295" DrawAspect="Content" ObjectID="_1810919225" r:id="rId495"/>
        </w:object>
      </w:r>
      <w:r w:rsidRPr="00DF316D">
        <w:rPr>
          <w:rFonts w:ascii="Times New Roman" w:hAnsi="Times New Roman" w:cs="Times New Roman"/>
          <w:sz w:val="24"/>
          <w:szCs w:val="24"/>
        </w:rPr>
        <w:t>.</w:t>
      </w:r>
      <w:r w:rsidRPr="00DF316D">
        <w:rPr>
          <w:rFonts w:ascii="Times New Roman" w:hAnsi="Times New Roman" w:cs="Times New Roman"/>
          <w:sz w:val="24"/>
          <w:szCs w:val="24"/>
          <w:lang w:val="nb-NO" w:eastAsia="x-none"/>
        </w:rPr>
        <w:t xml:space="preserve"> Điểm nào dưới đây thuộc mặt phẳng </w:t>
      </w:r>
      <w:r w:rsidRPr="00DF316D">
        <w:rPr>
          <w:rFonts w:ascii="Times New Roman" w:hAnsi="Times New Roman" w:cs="Times New Roman"/>
          <w:position w:val="-14"/>
          <w:sz w:val="24"/>
          <w:szCs w:val="24"/>
        </w:rPr>
        <w:object w:dxaOrig="420" w:dyaOrig="400" w14:anchorId="0F4394DC">
          <v:shape id="_x0000_i1296" type="#_x0000_t75" style="width:21pt;height:20.4pt" o:ole="">
            <v:imagedata r:id="rId148" o:title=""/>
          </v:shape>
          <o:OLEObject Type="Embed" ProgID="Equation.DSMT4" ShapeID="_x0000_i1296" DrawAspect="Content" ObjectID="_1810919226" r:id="rId496"/>
        </w:object>
      </w:r>
      <w:r w:rsidRPr="00DF316D">
        <w:rPr>
          <w:rFonts w:ascii="Times New Roman" w:hAnsi="Times New Roman" w:cs="Times New Roman"/>
          <w:sz w:val="24"/>
          <w:szCs w:val="24"/>
          <w:lang w:val="nb-NO" w:eastAsia="x-none"/>
        </w:rPr>
        <w:t>?</w:t>
      </w:r>
    </w:p>
    <w:p w14:paraId="688778DA" w14:textId="77777777" w:rsidR="000131BA" w:rsidRPr="00DF316D" w:rsidRDefault="000131BA" w:rsidP="000131BA">
      <w:pPr>
        <w:tabs>
          <w:tab w:val="left" w:pos="283"/>
          <w:tab w:val="left" w:pos="2835"/>
          <w:tab w:val="left" w:pos="5386"/>
          <w:tab w:val="left" w:pos="7937"/>
        </w:tabs>
        <w:spacing w:line="0" w:lineRule="atLeast"/>
        <w:ind w:left="0" w:firstLine="283"/>
        <w:jc w:val="both"/>
        <w:rPr>
          <w:rFonts w:ascii="Times New Roman" w:eastAsia="Calibri" w:hAnsi="Times New Roman" w:cs="Times New Roman"/>
          <w:b/>
          <w:sz w:val="24"/>
          <w:szCs w:val="24"/>
          <w:lang w:val="pt-BR"/>
        </w:rPr>
      </w:pPr>
      <w:r w:rsidRPr="00DF316D">
        <w:rPr>
          <w:rFonts w:ascii="Times New Roman" w:eastAsia="Calibri" w:hAnsi="Times New Roman" w:cs="Times New Roman"/>
          <w:b/>
          <w:sz w:val="24"/>
          <w:szCs w:val="24"/>
          <w:highlight w:val="cyan"/>
          <w:u w:val="single"/>
          <w:lang w:val="pt-BR"/>
        </w:rPr>
        <w:t>A.</w:t>
      </w:r>
      <w:r w:rsidRPr="00DF316D">
        <w:rPr>
          <w:rFonts w:ascii="Times New Roman" w:eastAsia="Calibri" w:hAnsi="Times New Roman" w:cs="Times New Roman"/>
          <w:b/>
          <w:sz w:val="24"/>
          <w:szCs w:val="24"/>
          <w:highlight w:val="cyan"/>
          <w:lang w:val="pt-BR"/>
        </w:rPr>
        <w:t xml:space="preserve"> </w:t>
      </w:r>
      <w:r w:rsidRPr="00DF316D">
        <w:rPr>
          <w:rFonts w:ascii="Times New Roman" w:hAnsi="Times New Roman" w:cs="Times New Roman"/>
          <w:position w:val="-14"/>
          <w:sz w:val="24"/>
          <w:szCs w:val="24"/>
          <w:highlight w:val="cyan"/>
        </w:rPr>
        <w:object w:dxaOrig="1200" w:dyaOrig="400" w14:anchorId="2EB285CD">
          <v:shape id="_x0000_i1297" type="#_x0000_t75" style="width:60.1pt;height:20.4pt" o:ole="">
            <v:imagedata r:id="rId150" o:title=""/>
          </v:shape>
          <o:OLEObject Type="Embed" ProgID="Equation.DSMT4" ShapeID="_x0000_i1297" DrawAspect="Content" ObjectID="_1810919227" r:id="rId497"/>
        </w:object>
      </w:r>
      <w:r w:rsidRPr="00DF316D">
        <w:rPr>
          <w:rFonts w:ascii="Times New Roman" w:eastAsia="Calibri" w:hAnsi="Times New Roman" w:cs="Times New Roman"/>
          <w:sz w:val="24"/>
          <w:szCs w:val="24"/>
          <w:highlight w:val="cyan"/>
          <w:lang w:val="pt-BR"/>
        </w:rPr>
        <w:t>.</w:t>
      </w:r>
      <w:r w:rsidRPr="00DF316D">
        <w:rPr>
          <w:rFonts w:ascii="Times New Roman" w:eastAsia="Calibri" w:hAnsi="Times New Roman" w:cs="Times New Roman"/>
          <w:b/>
          <w:sz w:val="24"/>
          <w:szCs w:val="24"/>
          <w:lang w:val="pt-BR"/>
        </w:rPr>
        <w:tab/>
        <w:t xml:space="preserve">B. </w:t>
      </w:r>
      <w:r w:rsidRPr="00DF316D">
        <w:rPr>
          <w:rFonts w:ascii="Times New Roman" w:hAnsi="Times New Roman" w:cs="Times New Roman"/>
          <w:position w:val="-14"/>
          <w:sz w:val="24"/>
          <w:szCs w:val="24"/>
        </w:rPr>
        <w:object w:dxaOrig="1080" w:dyaOrig="400" w14:anchorId="11C3E710">
          <v:shape id="_x0000_i1298" type="#_x0000_t75" style="width:53.85pt;height:20.4pt" o:ole="">
            <v:imagedata r:id="rId152" o:title=""/>
          </v:shape>
          <o:OLEObject Type="Embed" ProgID="Equation.DSMT4" ShapeID="_x0000_i1298" DrawAspect="Content" ObjectID="_1810919228" r:id="rId498"/>
        </w:object>
      </w:r>
      <w:r w:rsidRPr="00DF316D">
        <w:rPr>
          <w:rFonts w:ascii="Times New Roman" w:eastAsia="Calibri" w:hAnsi="Times New Roman" w:cs="Times New Roman"/>
          <w:sz w:val="24"/>
          <w:szCs w:val="24"/>
          <w:lang w:val="pt-BR"/>
        </w:rPr>
        <w:t>.</w:t>
      </w:r>
      <w:r w:rsidRPr="00DF316D">
        <w:rPr>
          <w:rFonts w:ascii="Times New Roman" w:eastAsia="Calibri" w:hAnsi="Times New Roman" w:cs="Times New Roman"/>
          <w:b/>
          <w:sz w:val="24"/>
          <w:szCs w:val="24"/>
          <w:lang w:val="pt-BR"/>
        </w:rPr>
        <w:tab/>
        <w:t xml:space="preserve">C. </w:t>
      </w:r>
      <w:r w:rsidRPr="00DF316D">
        <w:rPr>
          <w:rFonts w:ascii="Times New Roman" w:hAnsi="Times New Roman" w:cs="Times New Roman"/>
          <w:position w:val="-14"/>
          <w:sz w:val="24"/>
          <w:szCs w:val="24"/>
        </w:rPr>
        <w:object w:dxaOrig="1200" w:dyaOrig="400" w14:anchorId="2383FF45">
          <v:shape id="_x0000_i1299" type="#_x0000_t75" style="width:60.1pt;height:20.4pt" o:ole="">
            <v:imagedata r:id="rId154" o:title=""/>
          </v:shape>
          <o:OLEObject Type="Embed" ProgID="Equation.DSMT4" ShapeID="_x0000_i1299" DrawAspect="Content" ObjectID="_1810919229" r:id="rId499"/>
        </w:object>
      </w:r>
      <w:r w:rsidRPr="00DF316D">
        <w:rPr>
          <w:rFonts w:ascii="Times New Roman" w:eastAsia="Calibri" w:hAnsi="Times New Roman" w:cs="Times New Roman"/>
          <w:sz w:val="24"/>
          <w:szCs w:val="24"/>
          <w:lang w:val="pt-BR"/>
        </w:rPr>
        <w:t>.</w:t>
      </w:r>
      <w:r w:rsidRPr="00DF316D">
        <w:rPr>
          <w:rFonts w:ascii="Times New Roman" w:eastAsia="Calibri" w:hAnsi="Times New Roman" w:cs="Times New Roman"/>
          <w:b/>
          <w:sz w:val="24"/>
          <w:szCs w:val="24"/>
          <w:lang w:val="pt-BR"/>
        </w:rPr>
        <w:tab/>
        <w:t xml:space="preserve">D. </w:t>
      </w:r>
      <w:r w:rsidRPr="00DF316D">
        <w:rPr>
          <w:rFonts w:ascii="Times New Roman" w:hAnsi="Times New Roman" w:cs="Times New Roman"/>
          <w:position w:val="-14"/>
          <w:sz w:val="24"/>
          <w:szCs w:val="24"/>
        </w:rPr>
        <w:object w:dxaOrig="1080" w:dyaOrig="400" w14:anchorId="19E4C539">
          <v:shape id="_x0000_i1300" type="#_x0000_t75" style="width:53.85pt;height:20.4pt" o:ole="">
            <v:imagedata r:id="rId156" o:title=""/>
          </v:shape>
          <o:OLEObject Type="Embed" ProgID="Equation.DSMT4" ShapeID="_x0000_i1300" DrawAspect="Content" ObjectID="_1810919230" r:id="rId500"/>
        </w:object>
      </w:r>
      <w:r w:rsidRPr="00DF316D">
        <w:rPr>
          <w:rFonts w:ascii="Times New Roman" w:eastAsia="Calibri" w:hAnsi="Times New Roman" w:cs="Times New Roman"/>
          <w:sz w:val="24"/>
          <w:szCs w:val="24"/>
          <w:lang w:val="pt-BR"/>
        </w:rPr>
        <w:t>.</w:t>
      </w:r>
    </w:p>
    <w:p w14:paraId="303428B9" w14:textId="77777777" w:rsidR="000131BA" w:rsidRPr="00DF316D" w:rsidRDefault="000131BA" w:rsidP="000131BA">
      <w:pPr>
        <w:tabs>
          <w:tab w:val="left" w:pos="283"/>
          <w:tab w:val="left" w:pos="2835"/>
          <w:tab w:val="left" w:pos="5386"/>
          <w:tab w:val="left" w:pos="7937"/>
        </w:tabs>
        <w:ind w:left="0" w:firstLine="283"/>
        <w:jc w:val="center"/>
        <w:rPr>
          <w:rFonts w:ascii="Times New Roman" w:eastAsia="Calibri" w:hAnsi="Times New Roman" w:cs="Times New Roman"/>
          <w:b/>
          <w:sz w:val="24"/>
          <w:szCs w:val="24"/>
        </w:rPr>
      </w:pPr>
      <w:r w:rsidRPr="00DF316D">
        <w:rPr>
          <w:rFonts w:ascii="Times New Roman" w:eastAsia="Calibri" w:hAnsi="Times New Roman" w:cs="Times New Roman"/>
          <w:b/>
          <w:sz w:val="24"/>
          <w:szCs w:val="24"/>
        </w:rPr>
        <w:t>Lời giải</w:t>
      </w:r>
    </w:p>
    <w:p w14:paraId="5ACCB468" w14:textId="77777777" w:rsidR="000131BA" w:rsidRPr="00DF316D" w:rsidRDefault="000131BA" w:rsidP="000131BA">
      <w:pPr>
        <w:tabs>
          <w:tab w:val="left" w:pos="283"/>
          <w:tab w:val="left" w:pos="2835"/>
          <w:tab w:val="left" w:pos="5386"/>
          <w:tab w:val="left" w:pos="7937"/>
        </w:tabs>
        <w:autoSpaceDE w:val="0"/>
        <w:autoSpaceDN w:val="0"/>
        <w:adjustRightInd w:val="0"/>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rPr>
        <w:t>Chọn A</w:t>
      </w:r>
    </w:p>
    <w:p w14:paraId="7A31DF9B"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sz w:val="24"/>
          <w:szCs w:val="24"/>
        </w:rPr>
      </w:pPr>
      <w:r w:rsidRPr="00DF316D">
        <w:rPr>
          <w:rFonts w:ascii="Times New Roman" w:eastAsia="Calibri" w:hAnsi="Times New Roman" w:cs="Times New Roman"/>
          <w:sz w:val="24"/>
          <w:szCs w:val="24"/>
        </w:rPr>
        <w:t xml:space="preserve">Ta </w:t>
      </w:r>
      <w:r w:rsidRPr="00DF316D">
        <w:rPr>
          <w:rFonts w:ascii="Times New Roman" w:eastAsia="Calibri" w:hAnsi="Times New Roman" w:cs="Times New Roman"/>
          <w:sz w:val="24"/>
          <w:szCs w:val="24"/>
          <w:lang w:val="vi-VN"/>
        </w:rPr>
        <w:t xml:space="preserve">có </w:t>
      </w:r>
      <w:r w:rsidRPr="00DF316D">
        <w:rPr>
          <w:rFonts w:ascii="Times New Roman" w:hAnsi="Times New Roman" w:cs="Times New Roman"/>
          <w:position w:val="-14"/>
          <w:sz w:val="24"/>
          <w:szCs w:val="24"/>
        </w:rPr>
        <w:object w:dxaOrig="2299" w:dyaOrig="400" w14:anchorId="786ED64C">
          <v:shape id="_x0000_i1301" type="#_x0000_t75" style="width:114.5pt;height:20.4pt" o:ole="">
            <v:imagedata r:id="rId501" o:title=""/>
          </v:shape>
          <o:OLEObject Type="Embed" ProgID="Equation.DSMT4" ShapeID="_x0000_i1301" DrawAspect="Content" ObjectID="_1810919231" r:id="rId502"/>
        </w:object>
      </w:r>
      <w:r w:rsidRPr="00DF316D">
        <w:rPr>
          <w:rFonts w:ascii="Times New Roman" w:eastAsia="Calibri" w:hAnsi="Times New Roman" w:cs="Times New Roman"/>
          <w:sz w:val="24"/>
          <w:szCs w:val="24"/>
        </w:rPr>
        <w:t xml:space="preserve"> nên </w:t>
      </w:r>
      <w:r w:rsidRPr="00DF316D">
        <w:rPr>
          <w:rFonts w:ascii="Times New Roman" w:hAnsi="Times New Roman" w:cs="Times New Roman"/>
          <w:position w:val="-14"/>
          <w:sz w:val="24"/>
          <w:szCs w:val="24"/>
        </w:rPr>
        <w:object w:dxaOrig="1200" w:dyaOrig="400" w14:anchorId="4F202376">
          <v:shape id="_x0000_i1302" type="#_x0000_t75" style="width:60.1pt;height:20.4pt" o:ole="">
            <v:imagedata r:id="rId503" o:title=""/>
          </v:shape>
          <o:OLEObject Type="Embed" ProgID="Equation.DSMT4" ShapeID="_x0000_i1302" DrawAspect="Content" ObjectID="_1810919232" r:id="rId504"/>
        </w:object>
      </w:r>
      <w:r w:rsidRPr="00DF316D">
        <w:rPr>
          <w:rFonts w:ascii="Times New Roman" w:eastAsia="Calibri" w:hAnsi="Times New Roman" w:cs="Times New Roman"/>
          <w:sz w:val="24"/>
          <w:szCs w:val="24"/>
        </w:rPr>
        <w:t xml:space="preserve"> </w:t>
      </w:r>
      <w:r w:rsidRPr="00DF316D">
        <w:rPr>
          <w:rFonts w:ascii="Times New Roman" w:hAnsi="Times New Roman" w:cs="Times New Roman"/>
          <w:sz w:val="24"/>
          <w:szCs w:val="24"/>
          <w:lang w:val="nb-NO" w:eastAsia="x-none"/>
        </w:rPr>
        <w:t>thuộc mặt phẳng</w:t>
      </w:r>
      <w:r w:rsidRPr="00DF316D">
        <w:rPr>
          <w:rFonts w:ascii="Times New Roman" w:eastAsia="Calibri" w:hAnsi="Times New Roman" w:cs="Times New Roman"/>
          <w:sz w:val="24"/>
          <w:szCs w:val="24"/>
          <w:lang w:val="nb-NO" w:eastAsia="x-none"/>
        </w:rPr>
        <w:t xml:space="preserve"> </w:t>
      </w:r>
      <w:r w:rsidRPr="00DF316D">
        <w:rPr>
          <w:rFonts w:ascii="Times New Roman" w:hAnsi="Times New Roman" w:cs="Times New Roman"/>
          <w:position w:val="-14"/>
          <w:sz w:val="24"/>
          <w:szCs w:val="24"/>
        </w:rPr>
        <w:object w:dxaOrig="420" w:dyaOrig="400" w14:anchorId="1EFD3777">
          <v:shape id="_x0000_i1303" type="#_x0000_t75" style="width:21pt;height:20.4pt" o:ole="">
            <v:imagedata r:id="rId505" o:title=""/>
          </v:shape>
          <o:OLEObject Type="Embed" ProgID="Equation.DSMT4" ShapeID="_x0000_i1303" DrawAspect="Content" ObjectID="_1810919233" r:id="rId506"/>
        </w:object>
      </w:r>
      <w:r w:rsidRPr="00DF316D">
        <w:rPr>
          <w:rFonts w:ascii="Times New Roman" w:eastAsia="Calibri" w:hAnsi="Times New Roman" w:cs="Times New Roman"/>
          <w:sz w:val="24"/>
          <w:szCs w:val="24"/>
        </w:rPr>
        <w:t>.</w:t>
      </w:r>
    </w:p>
    <w:p w14:paraId="665C37BD" w14:textId="77777777"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eastAsia="Calibri" w:hAnsi="Times New Roman" w:cs="Times New Roman"/>
          <w:b/>
          <w:sz w:val="24"/>
          <w:szCs w:val="24"/>
        </w:rPr>
        <w:t>Câu 11.</w:t>
      </w:r>
      <w:r w:rsidRPr="00DF316D">
        <w:rPr>
          <w:rFonts w:ascii="Times New Roman" w:eastAsia="Calibri" w:hAnsi="Times New Roman" w:cs="Times New Roman"/>
          <w:b/>
          <w:sz w:val="24"/>
          <w:szCs w:val="24"/>
        </w:rPr>
        <w:tab/>
      </w:r>
      <w:r w:rsidRPr="00DF316D">
        <w:rPr>
          <w:rFonts w:ascii="Times New Roman" w:hAnsi="Times New Roman" w:cs="Times New Roman"/>
          <w:b/>
          <w:sz w:val="24"/>
          <w:szCs w:val="24"/>
        </w:rPr>
        <w:t xml:space="preserve">[Mức 1] </w:t>
      </w:r>
      <w:r w:rsidRPr="00DF316D">
        <w:rPr>
          <w:rFonts w:ascii="Times New Roman" w:hAnsi="Times New Roman" w:cs="Times New Roman"/>
          <w:sz w:val="24"/>
          <w:szCs w:val="24"/>
        </w:rPr>
        <w:t xml:space="preserve">Trong không gian </w:t>
      </w:r>
      <w:r w:rsidRPr="00DF316D">
        <w:rPr>
          <w:rFonts w:ascii="Times New Roman" w:hAnsi="Times New Roman" w:cs="Times New Roman"/>
          <w:position w:val="-10"/>
          <w:sz w:val="24"/>
          <w:szCs w:val="24"/>
        </w:rPr>
        <w:object w:dxaOrig="560" w:dyaOrig="320" w14:anchorId="7345A2A6">
          <v:shape id="_x0000_i1304" type="#_x0000_t75" style="width:27.2pt;height:15.85pt" o:ole="">
            <v:imagedata r:id="rId158" o:title=""/>
          </v:shape>
          <o:OLEObject Type="Embed" ProgID="Equation.DSMT4" ShapeID="_x0000_i1304" DrawAspect="Content" ObjectID="_1810919234" r:id="rId507"/>
        </w:object>
      </w:r>
      <w:r w:rsidRPr="00DF316D">
        <w:rPr>
          <w:rFonts w:ascii="Times New Roman" w:hAnsi="Times New Roman" w:cs="Times New Roman"/>
          <w:sz w:val="24"/>
          <w:szCs w:val="24"/>
        </w:rPr>
        <w:t xml:space="preserve">, </w:t>
      </w:r>
      <w:r w:rsidRPr="00DF316D">
        <w:rPr>
          <w:rFonts w:ascii="Times New Roman" w:hAnsi="Times New Roman" w:cs="Times New Roman"/>
          <w:sz w:val="24"/>
          <w:szCs w:val="24"/>
          <w:lang w:val="nb-NO" w:eastAsia="x-none"/>
        </w:rPr>
        <w:t>cho đ</w:t>
      </w:r>
      <w:r w:rsidRPr="00DF316D">
        <w:rPr>
          <w:rFonts w:ascii="Times New Roman" w:eastAsia="Times New Roman" w:hAnsi="Times New Roman" w:cs="Times New Roman"/>
          <w:sz w:val="24"/>
          <w:szCs w:val="24"/>
        </w:rPr>
        <w:t xml:space="preserve">ường thẳng </w:t>
      </w:r>
      <w:r w:rsidRPr="00DF316D">
        <w:rPr>
          <w:rFonts w:ascii="Times New Roman" w:hAnsi="Times New Roman" w:cs="Times New Roman"/>
          <w:position w:val="-24"/>
          <w:sz w:val="24"/>
          <w:szCs w:val="24"/>
        </w:rPr>
        <w:object w:dxaOrig="2460" w:dyaOrig="620" w14:anchorId="517DB303">
          <v:shape id="_x0000_i1305" type="#_x0000_t75" style="width:123pt;height:30.05pt" o:ole="">
            <v:imagedata r:id="rId160" o:title=""/>
          </v:shape>
          <o:OLEObject Type="Embed" ProgID="Equation.DSMT4" ShapeID="_x0000_i1305" DrawAspect="Content" ObjectID="_1810919235" r:id="rId508"/>
        </w:object>
      </w:r>
      <w:r w:rsidRPr="00DF316D">
        <w:rPr>
          <w:rFonts w:ascii="Times New Roman" w:eastAsia="Times New Roman" w:hAnsi="Times New Roman" w:cs="Times New Roman"/>
          <w:position w:val="-24"/>
          <w:sz w:val="24"/>
          <w:szCs w:val="24"/>
        </w:rPr>
        <w:t xml:space="preserve"> </w:t>
      </w:r>
      <w:r w:rsidRPr="00DF316D">
        <w:rPr>
          <w:rFonts w:ascii="Times New Roman" w:eastAsia="Times New Roman" w:hAnsi="Times New Roman" w:cs="Times New Roman"/>
          <w:sz w:val="24"/>
          <w:szCs w:val="24"/>
        </w:rPr>
        <w:t xml:space="preserve">một vectơ chỉ phương của </w:t>
      </w:r>
      <w:r w:rsidRPr="00DF316D">
        <w:rPr>
          <w:rFonts w:ascii="Times New Roman" w:hAnsi="Times New Roman" w:cs="Times New Roman"/>
          <w:sz w:val="24"/>
          <w:szCs w:val="24"/>
          <w:lang w:val="nb-NO" w:eastAsia="x-none"/>
        </w:rPr>
        <w:t>đ</w:t>
      </w:r>
      <w:r w:rsidRPr="00DF316D">
        <w:rPr>
          <w:rFonts w:ascii="Times New Roman" w:eastAsia="Times New Roman" w:hAnsi="Times New Roman" w:cs="Times New Roman"/>
          <w:sz w:val="24"/>
          <w:szCs w:val="24"/>
        </w:rPr>
        <w:t xml:space="preserve">ường thẳng </w:t>
      </w:r>
      <w:r w:rsidRPr="00DF316D">
        <w:rPr>
          <w:rFonts w:ascii="Times New Roman" w:hAnsi="Times New Roman" w:cs="Times New Roman"/>
          <w:position w:val="-14"/>
          <w:sz w:val="24"/>
          <w:szCs w:val="24"/>
        </w:rPr>
        <w:object w:dxaOrig="400" w:dyaOrig="400" w14:anchorId="5E496BE8">
          <v:shape id="_x0000_i1306" type="#_x0000_t75" style="width:20.4pt;height:20.4pt" o:ole="">
            <v:imagedata r:id="rId162" o:title=""/>
          </v:shape>
          <o:OLEObject Type="Embed" ProgID="Equation.DSMT4" ShapeID="_x0000_i1306" DrawAspect="Content" ObjectID="_1810919236" r:id="rId509"/>
        </w:object>
      </w:r>
      <w:r w:rsidRPr="00DF316D">
        <w:rPr>
          <w:rFonts w:ascii="Times New Roman" w:hAnsi="Times New Roman" w:cs="Times New Roman"/>
          <w:sz w:val="24"/>
          <w:szCs w:val="24"/>
          <w:lang w:val="nb-NO" w:eastAsia="x-none"/>
        </w:rPr>
        <w:t xml:space="preserve"> là</w:t>
      </w:r>
    </w:p>
    <w:p w14:paraId="7AD3465E" w14:textId="77777777" w:rsidR="000131BA" w:rsidRPr="00DF316D" w:rsidRDefault="000131BA" w:rsidP="000131BA">
      <w:pPr>
        <w:tabs>
          <w:tab w:val="left" w:pos="283"/>
          <w:tab w:val="left" w:pos="2835"/>
          <w:tab w:val="left" w:pos="5386"/>
          <w:tab w:val="left" w:pos="7937"/>
        </w:tabs>
        <w:spacing w:line="0" w:lineRule="atLeast"/>
        <w:ind w:left="0" w:firstLine="283"/>
        <w:jc w:val="both"/>
        <w:rPr>
          <w:rFonts w:ascii="Times New Roman" w:eastAsia="Calibri" w:hAnsi="Times New Roman" w:cs="Times New Roman"/>
          <w:sz w:val="24"/>
          <w:szCs w:val="24"/>
          <w:lang w:val="pt-BR"/>
        </w:rPr>
      </w:pPr>
      <w:r w:rsidRPr="00DF316D">
        <w:rPr>
          <w:rFonts w:ascii="Times New Roman" w:eastAsia="Calibri" w:hAnsi="Times New Roman" w:cs="Times New Roman"/>
          <w:b/>
          <w:sz w:val="24"/>
          <w:szCs w:val="24"/>
          <w:lang w:val="pt-BR"/>
        </w:rPr>
        <w:t xml:space="preserve">A. </w:t>
      </w:r>
      <w:r w:rsidRPr="00DF316D">
        <w:rPr>
          <w:rFonts w:ascii="Times New Roman" w:hAnsi="Times New Roman" w:cs="Times New Roman"/>
          <w:position w:val="-14"/>
          <w:sz w:val="24"/>
          <w:szCs w:val="24"/>
        </w:rPr>
        <w:object w:dxaOrig="1120" w:dyaOrig="420" w14:anchorId="41BD79C0">
          <v:shape id="_x0000_i1307" type="#_x0000_t75" style="width:56.15pt;height:21pt" o:ole="">
            <v:imagedata r:id="rId164" o:title=""/>
          </v:shape>
          <o:OLEObject Type="Embed" ProgID="Equation.DSMT4" ShapeID="_x0000_i1307" DrawAspect="Content" ObjectID="_1810919237" r:id="rId510"/>
        </w:object>
      </w:r>
      <w:r w:rsidRPr="00DF316D">
        <w:rPr>
          <w:rFonts w:ascii="Times New Roman" w:eastAsia="Calibri" w:hAnsi="Times New Roman" w:cs="Times New Roman"/>
          <w:sz w:val="24"/>
          <w:szCs w:val="24"/>
          <w:lang w:val="pt-BR"/>
        </w:rPr>
        <w:t>.</w:t>
      </w:r>
      <w:r w:rsidRPr="00DF316D">
        <w:rPr>
          <w:rFonts w:ascii="Times New Roman" w:eastAsia="Calibri" w:hAnsi="Times New Roman" w:cs="Times New Roman"/>
          <w:b/>
          <w:sz w:val="24"/>
          <w:szCs w:val="24"/>
          <w:lang w:val="pt-BR"/>
        </w:rPr>
        <w:tab/>
        <w:t xml:space="preserve">B. </w:t>
      </w:r>
      <w:r w:rsidRPr="00DF316D">
        <w:rPr>
          <w:rFonts w:ascii="Times New Roman" w:hAnsi="Times New Roman" w:cs="Times New Roman"/>
          <w:position w:val="-14"/>
          <w:sz w:val="24"/>
          <w:szCs w:val="24"/>
        </w:rPr>
        <w:object w:dxaOrig="1200" w:dyaOrig="420" w14:anchorId="1CF485C1">
          <v:shape id="_x0000_i1308" type="#_x0000_t75" style="width:60.1pt;height:21pt" o:ole="">
            <v:imagedata r:id="rId166" o:title=""/>
          </v:shape>
          <o:OLEObject Type="Embed" ProgID="Equation.DSMT4" ShapeID="_x0000_i1308" DrawAspect="Content" ObjectID="_1810919238" r:id="rId511"/>
        </w:object>
      </w:r>
      <w:r w:rsidRPr="00DF316D">
        <w:rPr>
          <w:rFonts w:ascii="Times New Roman" w:eastAsia="Calibri" w:hAnsi="Times New Roman" w:cs="Times New Roman"/>
          <w:sz w:val="24"/>
          <w:szCs w:val="24"/>
          <w:lang w:val="pt-BR"/>
        </w:rPr>
        <w:t>.</w:t>
      </w:r>
      <w:r w:rsidRPr="00DF316D">
        <w:rPr>
          <w:rFonts w:ascii="Times New Roman" w:eastAsia="Calibri" w:hAnsi="Times New Roman" w:cs="Times New Roman"/>
          <w:b/>
          <w:sz w:val="24"/>
          <w:szCs w:val="24"/>
          <w:lang w:val="pt-BR"/>
        </w:rPr>
        <w:tab/>
      </w:r>
      <w:r w:rsidRPr="00DF316D">
        <w:rPr>
          <w:rFonts w:ascii="Times New Roman" w:eastAsia="Calibri" w:hAnsi="Times New Roman" w:cs="Times New Roman"/>
          <w:b/>
          <w:sz w:val="24"/>
          <w:szCs w:val="24"/>
          <w:highlight w:val="cyan"/>
          <w:u w:val="single"/>
          <w:lang w:val="pt-BR"/>
        </w:rPr>
        <w:t>C.</w:t>
      </w:r>
      <w:r w:rsidRPr="00DF316D">
        <w:rPr>
          <w:rFonts w:ascii="Times New Roman" w:eastAsia="Calibri" w:hAnsi="Times New Roman" w:cs="Times New Roman"/>
          <w:b/>
          <w:sz w:val="24"/>
          <w:szCs w:val="24"/>
          <w:highlight w:val="cyan"/>
          <w:lang w:val="pt-BR"/>
        </w:rPr>
        <w:t xml:space="preserve"> </w:t>
      </w:r>
      <w:r w:rsidRPr="00DF316D">
        <w:rPr>
          <w:rFonts w:ascii="Times New Roman" w:hAnsi="Times New Roman" w:cs="Times New Roman"/>
          <w:position w:val="-14"/>
          <w:sz w:val="24"/>
          <w:szCs w:val="24"/>
          <w:highlight w:val="cyan"/>
        </w:rPr>
        <w:object w:dxaOrig="1260" w:dyaOrig="420" w14:anchorId="6BBC1022">
          <v:shape id="_x0000_i1309" type="#_x0000_t75" style="width:62.95pt;height:21pt" o:ole="">
            <v:imagedata r:id="rId168" o:title=""/>
          </v:shape>
          <o:OLEObject Type="Embed" ProgID="Equation.DSMT4" ShapeID="_x0000_i1309" DrawAspect="Content" ObjectID="_1810919239" r:id="rId512"/>
        </w:object>
      </w:r>
      <w:r w:rsidRPr="00DF316D">
        <w:rPr>
          <w:rFonts w:ascii="Times New Roman" w:eastAsia="Calibri" w:hAnsi="Times New Roman" w:cs="Times New Roman"/>
          <w:sz w:val="24"/>
          <w:szCs w:val="24"/>
          <w:highlight w:val="cyan"/>
          <w:lang w:val="pt-BR"/>
        </w:rPr>
        <w:t>.</w:t>
      </w:r>
      <w:r w:rsidRPr="00DF316D">
        <w:rPr>
          <w:rFonts w:ascii="Times New Roman" w:eastAsia="Calibri" w:hAnsi="Times New Roman" w:cs="Times New Roman"/>
          <w:b/>
          <w:sz w:val="24"/>
          <w:szCs w:val="24"/>
          <w:lang w:val="pt-BR"/>
        </w:rPr>
        <w:tab/>
        <w:t xml:space="preserve">D. </w:t>
      </w:r>
      <w:r w:rsidRPr="00DF316D">
        <w:rPr>
          <w:rFonts w:ascii="Times New Roman" w:hAnsi="Times New Roman" w:cs="Times New Roman"/>
          <w:position w:val="-14"/>
          <w:sz w:val="24"/>
          <w:szCs w:val="24"/>
        </w:rPr>
        <w:object w:dxaOrig="1320" w:dyaOrig="420" w14:anchorId="28C3CC15">
          <v:shape id="_x0000_i1310" type="#_x0000_t75" style="width:66.35pt;height:21pt" o:ole="">
            <v:imagedata r:id="rId170" o:title=""/>
          </v:shape>
          <o:OLEObject Type="Embed" ProgID="Equation.DSMT4" ShapeID="_x0000_i1310" DrawAspect="Content" ObjectID="_1810919240" r:id="rId513"/>
        </w:object>
      </w:r>
      <w:r w:rsidRPr="00DF316D">
        <w:rPr>
          <w:rFonts w:ascii="Times New Roman" w:eastAsia="Calibri" w:hAnsi="Times New Roman" w:cs="Times New Roman"/>
          <w:sz w:val="24"/>
          <w:szCs w:val="24"/>
          <w:lang w:val="pt-BR"/>
        </w:rPr>
        <w:t>.</w:t>
      </w:r>
    </w:p>
    <w:p w14:paraId="163F75E4" w14:textId="77777777" w:rsidR="000131BA" w:rsidRPr="00DF316D" w:rsidRDefault="000131BA" w:rsidP="000131BA">
      <w:pPr>
        <w:tabs>
          <w:tab w:val="left" w:pos="283"/>
          <w:tab w:val="left" w:pos="2835"/>
          <w:tab w:val="left" w:pos="5386"/>
          <w:tab w:val="left" w:pos="7937"/>
        </w:tabs>
        <w:ind w:left="0" w:firstLine="283"/>
        <w:jc w:val="center"/>
        <w:rPr>
          <w:rFonts w:ascii="Times New Roman" w:eastAsia="Calibri" w:hAnsi="Times New Roman" w:cs="Times New Roman"/>
          <w:b/>
          <w:sz w:val="24"/>
          <w:szCs w:val="24"/>
        </w:rPr>
      </w:pPr>
      <w:r w:rsidRPr="00DF316D">
        <w:rPr>
          <w:rFonts w:ascii="Times New Roman" w:eastAsia="Calibri" w:hAnsi="Times New Roman" w:cs="Times New Roman"/>
          <w:b/>
          <w:sz w:val="24"/>
          <w:szCs w:val="24"/>
        </w:rPr>
        <w:t>Lời giải</w:t>
      </w:r>
    </w:p>
    <w:p w14:paraId="13037E02" w14:textId="77777777" w:rsidR="000131BA" w:rsidRPr="00DF316D" w:rsidRDefault="000131BA" w:rsidP="000131BA">
      <w:pPr>
        <w:tabs>
          <w:tab w:val="left" w:pos="283"/>
          <w:tab w:val="left" w:pos="2835"/>
          <w:tab w:val="left" w:pos="5386"/>
          <w:tab w:val="left" w:pos="7937"/>
        </w:tabs>
        <w:autoSpaceDE w:val="0"/>
        <w:autoSpaceDN w:val="0"/>
        <w:adjustRightInd w:val="0"/>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rPr>
        <w:t>Chọn C</w:t>
      </w:r>
    </w:p>
    <w:p w14:paraId="0805D45E"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sz w:val="24"/>
          <w:szCs w:val="24"/>
        </w:rPr>
      </w:pPr>
      <w:r w:rsidRPr="00DF316D">
        <w:rPr>
          <w:rFonts w:ascii="Times New Roman" w:eastAsia="Calibri" w:hAnsi="Times New Roman" w:cs="Times New Roman"/>
          <w:sz w:val="24"/>
          <w:szCs w:val="24"/>
        </w:rPr>
        <w:t xml:space="preserve">Ta </w:t>
      </w:r>
      <w:r w:rsidRPr="00DF316D">
        <w:rPr>
          <w:rFonts w:ascii="Times New Roman" w:eastAsia="Calibri" w:hAnsi="Times New Roman" w:cs="Times New Roman"/>
          <w:sz w:val="24"/>
          <w:szCs w:val="24"/>
          <w:lang w:val="vi-VN"/>
        </w:rPr>
        <w:t xml:space="preserve">có </w:t>
      </w:r>
      <w:r w:rsidRPr="00DF316D">
        <w:rPr>
          <w:rFonts w:ascii="Times New Roman" w:eastAsia="Times New Roman" w:hAnsi="Times New Roman" w:cs="Times New Roman"/>
          <w:sz w:val="24"/>
          <w:szCs w:val="24"/>
        </w:rPr>
        <w:t xml:space="preserve">một vectơ chỉ phương của </w:t>
      </w:r>
      <w:r w:rsidRPr="00DF316D">
        <w:rPr>
          <w:rFonts w:ascii="Times New Roman" w:hAnsi="Times New Roman" w:cs="Times New Roman"/>
          <w:sz w:val="24"/>
          <w:szCs w:val="24"/>
          <w:lang w:val="nb-NO" w:eastAsia="x-none"/>
        </w:rPr>
        <w:t>đ</w:t>
      </w:r>
      <w:r w:rsidRPr="00DF316D">
        <w:rPr>
          <w:rFonts w:ascii="Times New Roman" w:eastAsia="Times New Roman" w:hAnsi="Times New Roman" w:cs="Times New Roman"/>
          <w:sz w:val="24"/>
          <w:szCs w:val="24"/>
        </w:rPr>
        <w:t xml:space="preserve">ường thẳng </w:t>
      </w:r>
      <w:r w:rsidRPr="00DF316D">
        <w:rPr>
          <w:rFonts w:ascii="Times New Roman" w:hAnsi="Times New Roman" w:cs="Times New Roman"/>
          <w:position w:val="-24"/>
          <w:sz w:val="24"/>
          <w:szCs w:val="24"/>
        </w:rPr>
        <w:object w:dxaOrig="2460" w:dyaOrig="620" w14:anchorId="7A791279">
          <v:shape id="_x0000_i1311" type="#_x0000_t75" style="width:123pt;height:30.05pt" o:ole="">
            <v:imagedata r:id="rId514" o:title=""/>
          </v:shape>
          <o:OLEObject Type="Embed" ProgID="Equation.DSMT4" ShapeID="_x0000_i1311" DrawAspect="Content" ObjectID="_1810919241" r:id="rId515"/>
        </w:object>
      </w:r>
      <w:r w:rsidRPr="00DF316D">
        <w:rPr>
          <w:rFonts w:ascii="Times New Roman" w:hAnsi="Times New Roman" w:cs="Times New Roman"/>
          <w:sz w:val="24"/>
          <w:szCs w:val="24"/>
          <w:lang w:val="nb-NO" w:eastAsia="x-none"/>
        </w:rPr>
        <w:t xml:space="preserve"> là</w:t>
      </w:r>
      <w:r w:rsidRPr="00DF316D">
        <w:rPr>
          <w:rFonts w:ascii="Times New Roman" w:eastAsia="Calibri" w:hAnsi="Times New Roman" w:cs="Times New Roman"/>
          <w:sz w:val="24"/>
          <w:szCs w:val="24"/>
          <w:lang w:val="nb-NO"/>
        </w:rPr>
        <w:t xml:space="preserve"> </w:t>
      </w:r>
      <w:r w:rsidRPr="00DF316D">
        <w:rPr>
          <w:rFonts w:ascii="Times New Roman" w:hAnsi="Times New Roman" w:cs="Times New Roman"/>
          <w:position w:val="-14"/>
          <w:sz w:val="24"/>
          <w:szCs w:val="24"/>
        </w:rPr>
        <w:object w:dxaOrig="1260" w:dyaOrig="420" w14:anchorId="11C6ABCA">
          <v:shape id="_x0000_i1312" type="#_x0000_t75" style="width:62.95pt;height:21pt" o:ole="">
            <v:imagedata r:id="rId516" o:title=""/>
          </v:shape>
          <o:OLEObject Type="Embed" ProgID="Equation.DSMT4" ShapeID="_x0000_i1312" DrawAspect="Content" ObjectID="_1810919242" r:id="rId517"/>
        </w:object>
      </w:r>
      <w:r w:rsidRPr="00DF316D">
        <w:rPr>
          <w:rFonts w:ascii="Times New Roman" w:eastAsia="Calibri" w:hAnsi="Times New Roman" w:cs="Times New Roman"/>
          <w:sz w:val="24"/>
          <w:szCs w:val="24"/>
        </w:rPr>
        <w:t>.</w:t>
      </w:r>
    </w:p>
    <w:p w14:paraId="62B0D21E" w14:textId="486820F1"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eastAsia="Calibri" w:hAnsi="Times New Roman" w:cs="Times New Roman"/>
          <w:b/>
          <w:sz w:val="24"/>
          <w:szCs w:val="24"/>
        </w:rPr>
        <w:t>Câu 12.</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Đường cong trong hình vẽ là đồ thị của hàm số nào dưới đây</w:t>
      </w:r>
    </w:p>
    <w:p w14:paraId="3479BD0A" w14:textId="77777777" w:rsidR="000131BA" w:rsidRPr="00DF316D" w:rsidRDefault="000131BA" w:rsidP="000131BA">
      <w:pPr>
        <w:pStyle w:val="ListParagraph"/>
        <w:tabs>
          <w:tab w:val="left" w:pos="283"/>
          <w:tab w:val="left" w:pos="2835"/>
          <w:tab w:val="left" w:pos="5386"/>
          <w:tab w:val="left" w:pos="7937"/>
        </w:tabs>
        <w:ind w:left="0" w:firstLine="283"/>
        <w:rPr>
          <w:rFonts w:ascii="Times New Roman" w:hAnsi="Times New Roman" w:cs="Times New Roman"/>
          <w:b/>
          <w:sz w:val="24"/>
          <w:szCs w:val="24"/>
        </w:rPr>
      </w:pPr>
      <w:r w:rsidRPr="00DF316D">
        <w:rPr>
          <w:rFonts w:ascii="Times New Roman" w:hAnsi="Times New Roman" w:cs="Times New Roman"/>
          <w:b/>
          <w:noProof/>
          <w:sz w:val="24"/>
          <w:szCs w:val="24"/>
        </w:rPr>
        <w:drawing>
          <wp:inline distT="0" distB="0" distL="0" distR="0" wp14:anchorId="3A529F4E" wp14:editId="0EB63EB8">
            <wp:extent cx="2257425" cy="16764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257425" cy="1676400"/>
                    </a:xfrm>
                    <a:prstGeom prst="rect">
                      <a:avLst/>
                    </a:prstGeom>
                    <a:noFill/>
                    <a:ln>
                      <a:noFill/>
                    </a:ln>
                  </pic:spPr>
                </pic:pic>
              </a:graphicData>
            </a:graphic>
          </wp:inline>
        </w:drawing>
      </w:r>
    </w:p>
    <w:p w14:paraId="3D55F0F0" w14:textId="77777777" w:rsidR="000131BA" w:rsidRPr="00DF316D" w:rsidRDefault="000131BA" w:rsidP="000131BA">
      <w:pPr>
        <w:tabs>
          <w:tab w:val="left" w:pos="283"/>
          <w:tab w:val="left" w:pos="2835"/>
          <w:tab w:val="left" w:pos="5386"/>
          <w:tab w:val="left" w:pos="7937"/>
        </w:tabs>
        <w:spacing w:line="0" w:lineRule="atLeast"/>
        <w:ind w:left="0" w:firstLine="283"/>
        <w:jc w:val="both"/>
        <w:rPr>
          <w:rFonts w:ascii="Times New Roman" w:eastAsia="Calibri" w:hAnsi="Times New Roman" w:cs="Times New Roman"/>
          <w:sz w:val="24"/>
          <w:szCs w:val="24"/>
          <w:lang w:val="pt-BR"/>
        </w:rPr>
      </w:pPr>
      <w:r w:rsidRPr="00DF316D">
        <w:rPr>
          <w:rFonts w:ascii="Times New Roman" w:eastAsia="Calibri" w:hAnsi="Times New Roman" w:cs="Times New Roman"/>
          <w:b/>
          <w:sz w:val="24"/>
          <w:szCs w:val="24"/>
          <w:lang w:val="pt-BR"/>
        </w:rPr>
        <w:t xml:space="preserve">A. </w:t>
      </w:r>
      <w:r w:rsidRPr="00DF316D">
        <w:rPr>
          <w:rFonts w:ascii="Times New Roman" w:hAnsi="Times New Roman" w:cs="Times New Roman"/>
          <w:position w:val="-12"/>
          <w:sz w:val="24"/>
          <w:szCs w:val="24"/>
        </w:rPr>
        <w:object w:dxaOrig="1120" w:dyaOrig="360" w14:anchorId="0DB9135E">
          <v:shape id="_x0000_i1313" type="#_x0000_t75" style="width:56.15pt;height:18.15pt" o:ole="">
            <v:imagedata r:id="rId173" o:title=""/>
          </v:shape>
          <o:OLEObject Type="Embed" ProgID="Equation.DSMT4" ShapeID="_x0000_i1313" DrawAspect="Content" ObjectID="_1810919243" r:id="rId518"/>
        </w:object>
      </w:r>
      <w:r w:rsidRPr="00DF316D">
        <w:rPr>
          <w:rFonts w:ascii="Times New Roman" w:eastAsia="Calibri" w:hAnsi="Times New Roman" w:cs="Times New Roman"/>
          <w:sz w:val="24"/>
          <w:szCs w:val="24"/>
          <w:lang w:val="pt-BR"/>
        </w:rPr>
        <w:t>.</w:t>
      </w:r>
      <w:r w:rsidRPr="00DF316D">
        <w:rPr>
          <w:rFonts w:ascii="Times New Roman" w:eastAsia="Calibri" w:hAnsi="Times New Roman" w:cs="Times New Roman"/>
          <w:b/>
          <w:sz w:val="24"/>
          <w:szCs w:val="24"/>
          <w:lang w:val="pt-BR"/>
        </w:rPr>
        <w:tab/>
      </w:r>
      <w:r w:rsidRPr="00DF316D">
        <w:rPr>
          <w:rFonts w:ascii="Times New Roman" w:eastAsia="Calibri" w:hAnsi="Times New Roman" w:cs="Times New Roman"/>
          <w:b/>
          <w:sz w:val="24"/>
          <w:szCs w:val="24"/>
          <w:highlight w:val="cyan"/>
          <w:u w:val="single"/>
          <w:lang w:val="pt-BR"/>
        </w:rPr>
        <w:t>B.</w:t>
      </w:r>
      <w:r w:rsidRPr="00DF316D">
        <w:rPr>
          <w:rFonts w:ascii="Times New Roman" w:eastAsia="Calibri" w:hAnsi="Times New Roman" w:cs="Times New Roman"/>
          <w:b/>
          <w:sz w:val="24"/>
          <w:szCs w:val="24"/>
          <w:highlight w:val="cyan"/>
          <w:lang w:val="pt-BR"/>
        </w:rPr>
        <w:t xml:space="preserve"> </w:t>
      </w:r>
      <w:r w:rsidRPr="00DF316D">
        <w:rPr>
          <w:rFonts w:ascii="Times New Roman" w:hAnsi="Times New Roman" w:cs="Times New Roman"/>
          <w:position w:val="-14"/>
          <w:sz w:val="24"/>
          <w:szCs w:val="24"/>
          <w:highlight w:val="cyan"/>
        </w:rPr>
        <w:object w:dxaOrig="1020" w:dyaOrig="440" w14:anchorId="1028AC5B">
          <v:shape id="_x0000_i1314" type="#_x0000_t75" style="width:51pt;height:21.55pt" o:ole="">
            <v:imagedata r:id="rId175" o:title=""/>
          </v:shape>
          <o:OLEObject Type="Embed" ProgID="Equation.DSMT4" ShapeID="_x0000_i1314" DrawAspect="Content" ObjectID="_1810919244" r:id="rId519"/>
        </w:object>
      </w:r>
      <w:r w:rsidRPr="00DF316D">
        <w:rPr>
          <w:rFonts w:ascii="Times New Roman" w:eastAsia="Calibri" w:hAnsi="Times New Roman" w:cs="Times New Roman"/>
          <w:sz w:val="24"/>
          <w:szCs w:val="24"/>
          <w:lang w:val="pt-BR"/>
        </w:rPr>
        <w:t>.</w:t>
      </w:r>
      <w:r w:rsidRPr="00DF316D">
        <w:rPr>
          <w:rFonts w:ascii="Times New Roman" w:eastAsia="Calibri" w:hAnsi="Times New Roman" w:cs="Times New Roman"/>
          <w:b/>
          <w:sz w:val="24"/>
          <w:szCs w:val="24"/>
          <w:lang w:val="pt-BR"/>
        </w:rPr>
        <w:tab/>
        <w:t xml:space="preserve">C. </w:t>
      </w:r>
      <w:r w:rsidRPr="00DF316D">
        <w:rPr>
          <w:rFonts w:ascii="Times New Roman" w:hAnsi="Times New Roman" w:cs="Times New Roman"/>
          <w:position w:val="-12"/>
          <w:sz w:val="24"/>
          <w:szCs w:val="24"/>
        </w:rPr>
        <w:object w:dxaOrig="1020" w:dyaOrig="360" w14:anchorId="0368E32C">
          <v:shape id="_x0000_i1315" type="#_x0000_t75" style="width:51pt;height:18.15pt" o:ole="">
            <v:imagedata r:id="rId177" o:title=""/>
          </v:shape>
          <o:OLEObject Type="Embed" ProgID="Equation.DSMT4" ShapeID="_x0000_i1315" DrawAspect="Content" ObjectID="_1810919245" r:id="rId520"/>
        </w:object>
      </w:r>
      <w:r w:rsidRPr="00DF316D">
        <w:rPr>
          <w:rFonts w:ascii="Times New Roman" w:eastAsia="Calibri" w:hAnsi="Times New Roman" w:cs="Times New Roman"/>
          <w:sz w:val="24"/>
          <w:szCs w:val="24"/>
          <w:lang w:val="pt-BR"/>
        </w:rPr>
        <w:t>.</w:t>
      </w:r>
      <w:r w:rsidRPr="00DF316D">
        <w:rPr>
          <w:rFonts w:ascii="Times New Roman" w:eastAsia="Calibri" w:hAnsi="Times New Roman" w:cs="Times New Roman"/>
          <w:b/>
          <w:sz w:val="24"/>
          <w:szCs w:val="24"/>
          <w:lang w:val="pt-BR"/>
        </w:rPr>
        <w:tab/>
        <w:t xml:space="preserve">D. </w:t>
      </w:r>
      <w:r w:rsidRPr="00DF316D">
        <w:rPr>
          <w:rFonts w:ascii="Times New Roman" w:hAnsi="Times New Roman" w:cs="Times New Roman"/>
          <w:position w:val="-18"/>
          <w:sz w:val="24"/>
          <w:szCs w:val="24"/>
        </w:rPr>
        <w:object w:dxaOrig="1020" w:dyaOrig="540" w14:anchorId="69DFC6BB">
          <v:shape id="_x0000_i1316" type="#_x0000_t75" style="width:51pt;height:27.2pt" o:ole="">
            <v:imagedata r:id="rId179" o:title=""/>
          </v:shape>
          <o:OLEObject Type="Embed" ProgID="Equation.DSMT4" ShapeID="_x0000_i1316" DrawAspect="Content" ObjectID="_1810919246" r:id="rId521"/>
        </w:object>
      </w:r>
      <w:r w:rsidRPr="00DF316D">
        <w:rPr>
          <w:rFonts w:ascii="Times New Roman" w:eastAsia="Calibri" w:hAnsi="Times New Roman" w:cs="Times New Roman"/>
          <w:sz w:val="24"/>
          <w:szCs w:val="24"/>
          <w:lang w:val="pt-BR"/>
        </w:rPr>
        <w:t>.</w:t>
      </w:r>
    </w:p>
    <w:p w14:paraId="25090BE5" w14:textId="77777777" w:rsidR="000131BA" w:rsidRPr="00DF316D" w:rsidRDefault="000131BA" w:rsidP="000131BA">
      <w:pPr>
        <w:tabs>
          <w:tab w:val="left" w:pos="283"/>
          <w:tab w:val="left" w:pos="2835"/>
          <w:tab w:val="left" w:pos="5386"/>
          <w:tab w:val="left" w:pos="7937"/>
        </w:tabs>
        <w:ind w:left="0" w:firstLine="283"/>
        <w:jc w:val="center"/>
        <w:rPr>
          <w:rFonts w:ascii="Times New Roman" w:eastAsia="Calibri" w:hAnsi="Times New Roman" w:cs="Times New Roman"/>
          <w:b/>
          <w:sz w:val="24"/>
          <w:szCs w:val="24"/>
        </w:rPr>
      </w:pPr>
      <w:r w:rsidRPr="00DF316D">
        <w:rPr>
          <w:rFonts w:ascii="Times New Roman" w:eastAsia="Calibri" w:hAnsi="Times New Roman" w:cs="Times New Roman"/>
          <w:b/>
          <w:sz w:val="24"/>
          <w:szCs w:val="24"/>
        </w:rPr>
        <w:t>Lời giải</w:t>
      </w:r>
    </w:p>
    <w:p w14:paraId="23262624" w14:textId="77777777" w:rsidR="000131BA" w:rsidRPr="00DF316D" w:rsidRDefault="000131BA" w:rsidP="000131BA">
      <w:pPr>
        <w:tabs>
          <w:tab w:val="left" w:pos="283"/>
          <w:tab w:val="left" w:pos="2835"/>
          <w:tab w:val="left" w:pos="5386"/>
          <w:tab w:val="left" w:pos="7937"/>
        </w:tabs>
        <w:autoSpaceDE w:val="0"/>
        <w:autoSpaceDN w:val="0"/>
        <w:adjustRightInd w:val="0"/>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rPr>
        <w:t>Chọn B</w:t>
      </w:r>
    </w:p>
    <w:p w14:paraId="0991F2FF"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sz w:val="24"/>
          <w:szCs w:val="24"/>
        </w:rPr>
      </w:pPr>
      <w:r w:rsidRPr="00DF316D">
        <w:rPr>
          <w:rFonts w:ascii="Times New Roman" w:eastAsia="Calibri" w:hAnsi="Times New Roman" w:cs="Times New Roman"/>
          <w:sz w:val="24"/>
          <w:szCs w:val="24"/>
        </w:rPr>
        <w:t xml:space="preserve">Ta </w:t>
      </w:r>
      <w:r w:rsidRPr="00DF316D">
        <w:rPr>
          <w:rFonts w:ascii="Times New Roman" w:eastAsia="Calibri" w:hAnsi="Times New Roman" w:cs="Times New Roman"/>
          <w:sz w:val="24"/>
          <w:szCs w:val="24"/>
          <w:lang w:val="vi-VN"/>
        </w:rPr>
        <w:t xml:space="preserve">có </w:t>
      </w:r>
      <w:r w:rsidRPr="00DF316D">
        <w:rPr>
          <w:rFonts w:ascii="Times New Roman" w:eastAsia="Calibri" w:hAnsi="Times New Roman" w:cs="Times New Roman"/>
          <w:sz w:val="24"/>
          <w:szCs w:val="24"/>
        </w:rPr>
        <w:t xml:space="preserve">đồ thị của hàm số mũ có cơ số nhỏ hơn 1 nên là đồ thị hàm số </w:t>
      </w:r>
      <w:r w:rsidRPr="00DF316D">
        <w:rPr>
          <w:rFonts w:ascii="Times New Roman" w:hAnsi="Times New Roman" w:cs="Times New Roman"/>
          <w:position w:val="-14"/>
          <w:sz w:val="24"/>
          <w:szCs w:val="24"/>
        </w:rPr>
        <w:object w:dxaOrig="1020" w:dyaOrig="440" w14:anchorId="48D7D32B">
          <v:shape id="_x0000_i1317" type="#_x0000_t75" style="width:51pt;height:21.55pt" o:ole="">
            <v:imagedata r:id="rId522" o:title=""/>
          </v:shape>
          <o:OLEObject Type="Embed" ProgID="Equation.DSMT4" ShapeID="_x0000_i1317" DrawAspect="Content" ObjectID="_1810919247" r:id="rId523"/>
        </w:object>
      </w:r>
      <w:r w:rsidRPr="00DF316D">
        <w:rPr>
          <w:rFonts w:ascii="Times New Roman" w:eastAsia="Calibri" w:hAnsi="Times New Roman" w:cs="Times New Roman"/>
          <w:sz w:val="24"/>
          <w:szCs w:val="24"/>
        </w:rPr>
        <w:t>.</w:t>
      </w:r>
    </w:p>
    <w:p w14:paraId="3F23D1CA" w14:textId="77777777" w:rsidR="000131BA" w:rsidRPr="00DF316D" w:rsidRDefault="000131BA" w:rsidP="000131BA">
      <w:pPr>
        <w:tabs>
          <w:tab w:val="left" w:pos="283"/>
          <w:tab w:val="left" w:pos="2835"/>
          <w:tab w:val="left" w:pos="5386"/>
          <w:tab w:val="left" w:pos="7937"/>
        </w:tabs>
        <w:spacing w:before="0"/>
        <w:ind w:left="0" w:firstLine="283"/>
        <w:jc w:val="both"/>
        <w:rPr>
          <w:rFonts w:ascii="Times New Roman" w:eastAsia="Calibri" w:hAnsi="Times New Roman" w:cs="Times New Roman"/>
          <w:sz w:val="24"/>
          <w:szCs w:val="24"/>
        </w:rPr>
      </w:pPr>
      <w:r w:rsidRPr="00DF316D">
        <w:rPr>
          <w:rFonts w:ascii="Times New Roman" w:eastAsia="Calibri" w:hAnsi="Times New Roman" w:cs="Times New Roman"/>
          <w:b/>
          <w:bCs/>
          <w:sz w:val="24"/>
          <w:szCs w:val="24"/>
        </w:rPr>
        <w:t>PHẦN II. Câu trắc nghiệm đúng sai.</w:t>
      </w:r>
      <w:r w:rsidRPr="00DF316D">
        <w:rPr>
          <w:rFonts w:ascii="Times New Roman" w:eastAsia="Calibri" w:hAnsi="Times New Roman" w:cs="Times New Roman"/>
          <w:sz w:val="24"/>
          <w:szCs w:val="24"/>
        </w:rPr>
        <w:t xml:space="preserve"> Thí sinh trả lời từ câu 1 đến câu 4. Trong mỗi ý</w:t>
      </w:r>
      <w:r w:rsidRPr="00DF316D">
        <w:rPr>
          <w:rFonts w:ascii="Times New Roman" w:eastAsia="Calibri" w:hAnsi="Times New Roman" w:cs="Times New Roman"/>
          <w:b/>
          <w:sz w:val="24"/>
          <w:szCs w:val="24"/>
        </w:rPr>
        <w:t xml:space="preserve"> (a)</w:t>
      </w:r>
      <w:r w:rsidRPr="00DF316D">
        <w:rPr>
          <w:rFonts w:ascii="Times New Roman" w:eastAsia="Calibri" w:hAnsi="Times New Roman" w:cs="Times New Roman"/>
          <w:sz w:val="24"/>
          <w:szCs w:val="24"/>
        </w:rPr>
        <w:t>,</w:t>
      </w:r>
      <w:r w:rsidRPr="00DF316D">
        <w:rPr>
          <w:rFonts w:ascii="Times New Roman" w:eastAsia="Calibri" w:hAnsi="Times New Roman" w:cs="Times New Roman"/>
          <w:b/>
          <w:sz w:val="24"/>
          <w:szCs w:val="24"/>
        </w:rPr>
        <w:t xml:space="preserve"> (b)</w:t>
      </w:r>
      <w:r w:rsidRPr="00DF316D">
        <w:rPr>
          <w:rFonts w:ascii="Times New Roman" w:eastAsia="Calibri" w:hAnsi="Times New Roman" w:cs="Times New Roman"/>
          <w:sz w:val="24"/>
          <w:szCs w:val="24"/>
        </w:rPr>
        <w:t>,</w:t>
      </w:r>
      <w:r w:rsidRPr="00DF316D">
        <w:rPr>
          <w:rFonts w:ascii="Times New Roman" w:eastAsia="Calibri" w:hAnsi="Times New Roman" w:cs="Times New Roman"/>
          <w:b/>
          <w:sz w:val="24"/>
          <w:szCs w:val="24"/>
        </w:rPr>
        <w:t xml:space="preserve"> (c)</w:t>
      </w:r>
      <w:r w:rsidRPr="00DF316D">
        <w:rPr>
          <w:rFonts w:ascii="Times New Roman" w:eastAsia="Calibri" w:hAnsi="Times New Roman" w:cs="Times New Roman"/>
          <w:sz w:val="24"/>
          <w:szCs w:val="24"/>
        </w:rPr>
        <w:t>,</w:t>
      </w:r>
      <w:r w:rsidRPr="00DF316D">
        <w:rPr>
          <w:rFonts w:ascii="Times New Roman" w:eastAsia="Calibri" w:hAnsi="Times New Roman" w:cs="Times New Roman"/>
          <w:b/>
          <w:sz w:val="24"/>
          <w:szCs w:val="24"/>
        </w:rPr>
        <w:t xml:space="preserve"> (d)</w:t>
      </w:r>
      <w:r w:rsidRPr="00DF316D">
        <w:rPr>
          <w:rFonts w:ascii="Times New Roman" w:eastAsia="Calibri" w:hAnsi="Times New Roman" w:cs="Times New Roman"/>
          <w:sz w:val="24"/>
          <w:szCs w:val="24"/>
        </w:rPr>
        <w:t xml:space="preserve"> ở mỗi câu, thí sinh chọn đúng hoặc sai.</w:t>
      </w:r>
    </w:p>
    <w:p w14:paraId="5C341237" w14:textId="5DC4A2B4" w:rsidR="000131BA" w:rsidRPr="00DF316D" w:rsidRDefault="000131BA" w:rsidP="000131BA">
      <w:pPr>
        <w:spacing w:line="276" w:lineRule="auto"/>
        <w:ind w:left="0" w:firstLine="0"/>
        <w:rPr>
          <w:rFonts w:ascii="Times New Roman" w:eastAsia="Arial" w:hAnsi="Times New Roman" w:cs="Times New Roman"/>
          <w:b/>
          <w:sz w:val="24"/>
          <w:szCs w:val="24"/>
        </w:rPr>
      </w:pPr>
      <w:r w:rsidRPr="00DF316D">
        <w:rPr>
          <w:rFonts w:ascii="Times New Roman" w:eastAsia="Arial" w:hAnsi="Times New Roman" w:cs="Times New Roman"/>
          <w:b/>
          <w:sz w:val="24"/>
          <w:szCs w:val="24"/>
        </w:rPr>
        <w:t>Câu 1.</w:t>
      </w:r>
      <w:r w:rsidRPr="00DF316D">
        <w:rPr>
          <w:rFonts w:ascii="Times New Roman" w:eastAsia="Arial" w:hAnsi="Times New Roman" w:cs="Times New Roman"/>
          <w:b/>
          <w:sz w:val="24"/>
          <w:szCs w:val="24"/>
        </w:rPr>
        <w:tab/>
      </w:r>
      <w:r w:rsidRPr="00DF316D">
        <w:rPr>
          <w:rFonts w:ascii="Times New Roman" w:eastAsia="Arial" w:hAnsi="Times New Roman" w:cs="Times New Roman"/>
          <w:bCs/>
          <w:sz w:val="24"/>
          <w:szCs w:val="24"/>
          <w:lang w:val="vi-VN"/>
        </w:rPr>
        <w:t xml:space="preserve">Cho hàm số </w:t>
      </w:r>
      <w:r w:rsidRPr="00DF316D">
        <w:rPr>
          <w:rFonts w:ascii="Times New Roman" w:hAnsi="Times New Roman" w:cs="Times New Roman"/>
          <w:position w:val="-16"/>
          <w:sz w:val="24"/>
          <w:szCs w:val="24"/>
        </w:rPr>
        <w:object w:dxaOrig="2460" w:dyaOrig="440" w14:anchorId="1ACCED4B">
          <v:shape id="_x0000_i1318" type="#_x0000_t75" style="width:123pt;height:21.55pt" o:ole="">
            <v:imagedata r:id="rId181" o:title=""/>
          </v:shape>
          <o:OLEObject Type="Embed" ProgID="Equation.DSMT4" ShapeID="_x0000_i1318" DrawAspect="Content" ObjectID="_1810919248" r:id="rId524"/>
        </w:object>
      </w:r>
      <w:r w:rsidRPr="00DF316D">
        <w:rPr>
          <w:rFonts w:ascii="Times New Roman" w:eastAsia="Arial" w:hAnsi="Times New Roman" w:cs="Times New Roman"/>
          <w:sz w:val="24"/>
          <w:szCs w:val="24"/>
          <w:lang w:val="vi-VN"/>
        </w:rPr>
        <w:t xml:space="preserve"> </w:t>
      </w:r>
    </w:p>
    <w:p w14:paraId="54ABAE08"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lang w:val="vi-VN"/>
        </w:rPr>
        <w:t xml:space="preserve">a) </w:t>
      </w:r>
      <w:r w:rsidRPr="00DF316D">
        <w:rPr>
          <w:rFonts w:ascii="Times New Roman" w:hAnsi="Times New Roman" w:cs="Times New Roman"/>
          <w:position w:val="-14"/>
          <w:sz w:val="24"/>
          <w:szCs w:val="24"/>
        </w:rPr>
        <w:object w:dxaOrig="920" w:dyaOrig="400" w14:anchorId="42B81376">
          <v:shape id="_x0000_i1319" type="#_x0000_t75" style="width:45.35pt;height:20.4pt" o:ole="">
            <v:imagedata r:id="rId183" o:title=""/>
          </v:shape>
          <o:OLEObject Type="Embed" ProgID="Equation.DSMT4" ShapeID="_x0000_i1319" DrawAspect="Content" ObjectID="_1810919249" r:id="rId525"/>
        </w:object>
      </w:r>
      <w:r w:rsidRPr="00DF316D">
        <w:rPr>
          <w:rFonts w:ascii="Times New Roman" w:eastAsia="Arial" w:hAnsi="Times New Roman" w:cs="Times New Roman"/>
          <w:sz w:val="24"/>
          <w:szCs w:val="24"/>
        </w:rPr>
        <w:t>.</w:t>
      </w:r>
    </w:p>
    <w:p w14:paraId="594051E1"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b/>
          <w:sz w:val="24"/>
          <w:szCs w:val="24"/>
          <w:lang w:val="vi-VN"/>
        </w:rPr>
      </w:pPr>
      <w:r w:rsidRPr="00DF316D">
        <w:rPr>
          <w:rFonts w:ascii="Times New Roman" w:eastAsia="Calibri" w:hAnsi="Times New Roman" w:cs="Times New Roman"/>
          <w:b/>
          <w:sz w:val="24"/>
          <w:szCs w:val="24"/>
          <w:lang w:val="vi-VN"/>
        </w:rPr>
        <w:t xml:space="preserve">b) </w:t>
      </w:r>
      <w:r w:rsidRPr="00DF316D">
        <w:rPr>
          <w:rFonts w:ascii="Times New Roman" w:eastAsia="Calibri" w:hAnsi="Times New Roman" w:cs="Times New Roman"/>
          <w:sz w:val="24"/>
          <w:szCs w:val="24"/>
        </w:rPr>
        <w:t>Hàm số có tập xác định</w:t>
      </w:r>
      <w:r w:rsidRPr="00DF316D">
        <w:rPr>
          <w:rFonts w:ascii="Times New Roman" w:eastAsia="Arial" w:hAnsi="Times New Roman" w:cs="Times New Roman"/>
          <w:sz w:val="24"/>
          <w:szCs w:val="24"/>
          <w:lang w:val="vi-VN"/>
        </w:rPr>
        <w:t xml:space="preserve"> là </w:t>
      </w:r>
      <w:r w:rsidRPr="00DF316D">
        <w:rPr>
          <w:rFonts w:ascii="Times New Roman" w:hAnsi="Times New Roman" w:cs="Times New Roman"/>
          <w:position w:val="-14"/>
          <w:sz w:val="24"/>
          <w:szCs w:val="24"/>
        </w:rPr>
        <w:object w:dxaOrig="680" w:dyaOrig="400" w14:anchorId="2ACF7F11">
          <v:shape id="_x0000_i1320" type="#_x0000_t75" style="width:33.45pt;height:20.4pt" o:ole="">
            <v:imagedata r:id="rId185" o:title=""/>
          </v:shape>
          <o:OLEObject Type="Embed" ProgID="Equation.DSMT4" ShapeID="_x0000_i1320" DrawAspect="Content" ObjectID="_1810919250" r:id="rId526"/>
        </w:object>
      </w:r>
      <w:r w:rsidRPr="00DF316D">
        <w:rPr>
          <w:rFonts w:ascii="Times New Roman" w:eastAsia="Arial" w:hAnsi="Times New Roman" w:cs="Times New Roman"/>
          <w:sz w:val="24"/>
          <w:szCs w:val="24"/>
          <w:lang w:val="vi-VN"/>
        </w:rPr>
        <w:t>.</w:t>
      </w:r>
    </w:p>
    <w:p w14:paraId="139210F0" w14:textId="77777777" w:rsidR="000131BA" w:rsidRPr="00DF316D" w:rsidRDefault="000131BA" w:rsidP="000131BA">
      <w:pPr>
        <w:tabs>
          <w:tab w:val="left" w:pos="283"/>
          <w:tab w:val="left" w:pos="2835"/>
          <w:tab w:val="left" w:pos="5386"/>
          <w:tab w:val="left" w:pos="7937"/>
        </w:tabs>
        <w:ind w:left="0" w:firstLine="283"/>
        <w:jc w:val="both"/>
        <w:rPr>
          <w:rFonts w:ascii="Times New Roman" w:eastAsia="Aptos" w:hAnsi="Times New Roman" w:cs="Times New Roman"/>
          <w:b/>
          <w:noProof/>
          <w:kern w:val="2"/>
          <w:sz w:val="24"/>
          <w:szCs w:val="24"/>
          <w:lang w:eastAsia="x-none"/>
          <w14:ligatures w14:val="standardContextual"/>
        </w:rPr>
      </w:pPr>
      <w:r w:rsidRPr="00DF316D">
        <w:rPr>
          <w:rFonts w:ascii="Times New Roman" w:eastAsia="Calibri" w:hAnsi="Times New Roman" w:cs="Times New Roman"/>
          <w:b/>
          <w:sz w:val="24"/>
          <w:szCs w:val="24"/>
          <w:u w:val="single"/>
          <w:lang w:val="vi-VN"/>
        </w:rPr>
        <w:t>c</w:t>
      </w:r>
      <w:r w:rsidRPr="00DF316D">
        <w:rPr>
          <w:rFonts w:ascii="Times New Roman" w:eastAsia="Calibri" w:hAnsi="Times New Roman" w:cs="Times New Roman"/>
          <w:b/>
          <w:sz w:val="24"/>
          <w:szCs w:val="24"/>
          <w:lang w:val="vi-VN"/>
        </w:rPr>
        <w:t xml:space="preserve">) </w:t>
      </w:r>
      <w:r w:rsidRPr="00DF316D">
        <w:rPr>
          <w:rFonts w:ascii="Times New Roman" w:eastAsia="Calibri" w:hAnsi="Times New Roman" w:cs="Times New Roman"/>
          <w:sz w:val="24"/>
          <w:szCs w:val="24"/>
        </w:rPr>
        <w:t>P</w:t>
      </w:r>
      <w:r w:rsidRPr="00DF316D">
        <w:rPr>
          <w:rFonts w:ascii="Times New Roman" w:eastAsia="Arial" w:hAnsi="Times New Roman" w:cs="Times New Roman"/>
          <w:sz w:val="24"/>
          <w:szCs w:val="24"/>
        </w:rPr>
        <w:t xml:space="preserve">hương trình </w:t>
      </w:r>
      <w:r w:rsidRPr="00DF316D">
        <w:rPr>
          <w:rFonts w:ascii="Times New Roman" w:hAnsi="Times New Roman" w:cs="Times New Roman"/>
          <w:position w:val="-14"/>
          <w:sz w:val="24"/>
          <w:szCs w:val="24"/>
        </w:rPr>
        <w:object w:dxaOrig="980" w:dyaOrig="400" w14:anchorId="754A89E9">
          <v:shape id="_x0000_i1321" type="#_x0000_t75" style="width:48.2pt;height:20.4pt" o:ole="">
            <v:imagedata r:id="rId187" o:title=""/>
          </v:shape>
          <o:OLEObject Type="Embed" ProgID="Equation.DSMT4" ShapeID="_x0000_i1321" DrawAspect="Content" ObjectID="_1810919251" r:id="rId527"/>
        </w:object>
      </w:r>
      <w:r w:rsidRPr="00DF316D">
        <w:rPr>
          <w:rFonts w:ascii="Times New Roman" w:hAnsi="Times New Roman" w:cs="Times New Roman"/>
          <w:sz w:val="24"/>
          <w:szCs w:val="24"/>
        </w:rPr>
        <w:t xml:space="preserve"> có một nghiệm </w:t>
      </w:r>
      <w:r w:rsidRPr="00DF316D">
        <w:rPr>
          <w:rFonts w:ascii="Times New Roman" w:hAnsi="Times New Roman" w:cs="Times New Roman"/>
          <w:position w:val="-6"/>
          <w:sz w:val="24"/>
          <w:szCs w:val="24"/>
        </w:rPr>
        <w:object w:dxaOrig="680" w:dyaOrig="279" w14:anchorId="4799AE93">
          <v:shape id="_x0000_i1322" type="#_x0000_t75" style="width:33.45pt;height:14.15pt" o:ole="">
            <v:imagedata r:id="rId189" o:title=""/>
          </v:shape>
          <o:OLEObject Type="Embed" ProgID="Equation.DSMT4" ShapeID="_x0000_i1322" DrawAspect="Content" ObjectID="_1810919252" r:id="rId528"/>
        </w:object>
      </w:r>
      <w:r w:rsidRPr="00DF316D">
        <w:rPr>
          <w:rFonts w:ascii="Times New Roman" w:hAnsi="Times New Roman" w:cs="Times New Roman"/>
          <w:sz w:val="24"/>
          <w:szCs w:val="24"/>
        </w:rPr>
        <w:t>.</w:t>
      </w:r>
    </w:p>
    <w:p w14:paraId="65A085C0" w14:textId="77777777" w:rsidR="000131BA" w:rsidRPr="00DF316D" w:rsidRDefault="000131BA" w:rsidP="000131BA">
      <w:pPr>
        <w:tabs>
          <w:tab w:val="left" w:pos="283"/>
          <w:tab w:val="left" w:pos="2835"/>
          <w:tab w:val="left" w:pos="5386"/>
          <w:tab w:val="left" w:pos="7937"/>
        </w:tabs>
        <w:ind w:left="0" w:firstLine="283"/>
        <w:jc w:val="both"/>
        <w:rPr>
          <w:rFonts w:ascii="Times New Roman" w:eastAsia="Aptos" w:hAnsi="Times New Roman" w:cs="Times New Roman"/>
          <w:noProof/>
          <w:kern w:val="2"/>
          <w:sz w:val="24"/>
          <w:szCs w:val="24"/>
          <w:lang w:eastAsia="x-none"/>
          <w14:ligatures w14:val="standardContextual"/>
        </w:rPr>
      </w:pPr>
      <w:r w:rsidRPr="00DF316D">
        <w:rPr>
          <w:rFonts w:ascii="Times New Roman" w:eastAsia="Calibri" w:hAnsi="Times New Roman" w:cs="Times New Roman"/>
          <w:b/>
          <w:sz w:val="24"/>
          <w:szCs w:val="24"/>
          <w:u w:val="single"/>
          <w:lang w:val="vi-VN"/>
        </w:rPr>
        <w:t>d</w:t>
      </w:r>
      <w:r w:rsidRPr="00DF316D">
        <w:rPr>
          <w:rFonts w:ascii="Times New Roman" w:eastAsia="Calibri" w:hAnsi="Times New Roman" w:cs="Times New Roman"/>
          <w:b/>
          <w:sz w:val="24"/>
          <w:szCs w:val="24"/>
          <w:lang w:val="vi-VN"/>
        </w:rPr>
        <w:t xml:space="preserve">) </w:t>
      </w:r>
      <w:r w:rsidRPr="00DF316D">
        <w:rPr>
          <w:rFonts w:ascii="Times New Roman" w:eastAsia="Calibri" w:hAnsi="Times New Roman" w:cs="Times New Roman"/>
          <w:sz w:val="24"/>
          <w:szCs w:val="24"/>
        </w:rPr>
        <w:t xml:space="preserve">Giá trị lớn nhất của hàm số đã cho trên đoạn </w:t>
      </w:r>
      <w:r w:rsidRPr="00DF316D">
        <w:rPr>
          <w:rFonts w:ascii="Times New Roman" w:hAnsi="Times New Roman" w:cs="Times New Roman"/>
          <w:position w:val="-14"/>
          <w:sz w:val="24"/>
          <w:szCs w:val="24"/>
        </w:rPr>
        <w:object w:dxaOrig="620" w:dyaOrig="400" w14:anchorId="6DCB0BDA">
          <v:shape id="_x0000_i1323" type="#_x0000_t75" style="width:30.05pt;height:20.4pt" o:ole="">
            <v:imagedata r:id="rId191" o:title=""/>
          </v:shape>
          <o:OLEObject Type="Embed" ProgID="Equation.DSMT4" ShapeID="_x0000_i1323" DrawAspect="Content" ObjectID="_1810919253" r:id="rId529"/>
        </w:object>
      </w:r>
      <w:r w:rsidRPr="00DF316D">
        <w:rPr>
          <w:rFonts w:ascii="Times New Roman" w:eastAsia="Calibri" w:hAnsi="Times New Roman" w:cs="Times New Roman"/>
          <w:sz w:val="24"/>
          <w:szCs w:val="24"/>
        </w:rPr>
        <w:t xml:space="preserve">có dạng </w:t>
      </w:r>
      <w:r w:rsidRPr="00DF316D">
        <w:rPr>
          <w:rFonts w:ascii="Times New Roman" w:hAnsi="Times New Roman" w:cs="Times New Roman"/>
          <w:position w:val="-6"/>
          <w:sz w:val="24"/>
          <w:szCs w:val="24"/>
        </w:rPr>
        <w:object w:dxaOrig="900" w:dyaOrig="279" w14:anchorId="21928ADB">
          <v:shape id="_x0000_i1324" type="#_x0000_t75" style="width:44.8pt;height:14.15pt" o:ole="">
            <v:imagedata r:id="rId193" o:title=""/>
          </v:shape>
          <o:OLEObject Type="Embed" ProgID="Equation.DSMT4" ShapeID="_x0000_i1324" DrawAspect="Content" ObjectID="_1810919254" r:id="rId530"/>
        </w:object>
      </w:r>
      <w:r w:rsidRPr="00DF316D">
        <w:rPr>
          <w:rFonts w:ascii="Times New Roman" w:eastAsia="Calibri" w:hAnsi="Times New Roman" w:cs="Times New Roman"/>
          <w:sz w:val="24"/>
          <w:szCs w:val="24"/>
        </w:rPr>
        <w:t xml:space="preserve"> thì </w:t>
      </w:r>
      <w:r w:rsidRPr="00DF316D">
        <w:rPr>
          <w:rFonts w:ascii="Times New Roman" w:hAnsi="Times New Roman" w:cs="Times New Roman"/>
          <w:position w:val="-6"/>
          <w:sz w:val="24"/>
          <w:szCs w:val="24"/>
        </w:rPr>
        <w:object w:dxaOrig="900" w:dyaOrig="279" w14:anchorId="0DE5B353">
          <v:shape id="_x0000_i1325" type="#_x0000_t75" style="width:44.8pt;height:14.15pt" o:ole="">
            <v:imagedata r:id="rId195" o:title=""/>
          </v:shape>
          <o:OLEObject Type="Embed" ProgID="Equation.DSMT4" ShapeID="_x0000_i1325" DrawAspect="Content" ObjectID="_1810919255" r:id="rId531"/>
        </w:object>
      </w:r>
      <w:r w:rsidRPr="00DF316D">
        <w:rPr>
          <w:rFonts w:ascii="Times New Roman" w:eastAsia="Arial" w:hAnsi="Times New Roman" w:cs="Times New Roman"/>
          <w:sz w:val="24"/>
          <w:szCs w:val="24"/>
        </w:rPr>
        <w:t>.</w:t>
      </w:r>
    </w:p>
    <w:p w14:paraId="5A380A4A" w14:textId="77777777" w:rsidR="000131BA" w:rsidRPr="00DF316D" w:rsidRDefault="000131BA" w:rsidP="000131BA">
      <w:pPr>
        <w:tabs>
          <w:tab w:val="left" w:pos="283"/>
          <w:tab w:val="left" w:pos="2835"/>
          <w:tab w:val="left" w:pos="5386"/>
          <w:tab w:val="left" w:pos="7937"/>
        </w:tabs>
        <w:ind w:left="0" w:firstLine="283"/>
        <w:jc w:val="center"/>
        <w:rPr>
          <w:rFonts w:ascii="Times New Roman" w:eastAsia="Calibri" w:hAnsi="Times New Roman" w:cs="Times New Roman"/>
          <w:b/>
          <w:sz w:val="24"/>
          <w:szCs w:val="24"/>
          <w:lang w:val="vi-VN"/>
        </w:rPr>
      </w:pPr>
      <w:r w:rsidRPr="00DF316D">
        <w:rPr>
          <w:rFonts w:ascii="Times New Roman" w:eastAsia="Calibri" w:hAnsi="Times New Roman" w:cs="Times New Roman"/>
          <w:b/>
          <w:sz w:val="24"/>
          <w:szCs w:val="24"/>
          <w:lang w:val="vi-VN"/>
        </w:rPr>
        <w:lastRenderedPageBreak/>
        <w:t>Lời giải</w:t>
      </w:r>
    </w:p>
    <w:p w14:paraId="32EF962B" w14:textId="5BA2B578" w:rsidR="000131BA" w:rsidRPr="00DF316D" w:rsidRDefault="000131BA" w:rsidP="000131BA">
      <w:pPr>
        <w:tabs>
          <w:tab w:val="left" w:pos="283"/>
          <w:tab w:val="left" w:pos="2835"/>
          <w:tab w:val="left" w:pos="5386"/>
          <w:tab w:val="left" w:pos="7937"/>
        </w:tabs>
        <w:ind w:left="0" w:firstLine="283"/>
        <w:jc w:val="both"/>
        <w:rPr>
          <w:rFonts w:ascii="Times New Roman" w:eastAsia="Arial" w:hAnsi="Times New Roman" w:cs="Times New Roman"/>
          <w:sz w:val="24"/>
          <w:szCs w:val="24"/>
          <w:lang w:val="vi-VN"/>
        </w:rPr>
      </w:pPr>
    </w:p>
    <w:tbl>
      <w:tblPr>
        <w:tblStyle w:val="TableGrid"/>
        <w:tblW w:w="0" w:type="auto"/>
        <w:tblInd w:w="992" w:type="dxa"/>
        <w:tblLook w:val="04A0" w:firstRow="1" w:lastRow="0" w:firstColumn="1" w:lastColumn="0" w:noHBand="0" w:noVBand="1"/>
      </w:tblPr>
      <w:tblGrid>
        <w:gridCol w:w="2265"/>
        <w:gridCol w:w="2265"/>
        <w:gridCol w:w="2266"/>
        <w:gridCol w:w="2266"/>
      </w:tblGrid>
      <w:tr w:rsidR="008D5EF1" w:rsidRPr="00DF316D" w14:paraId="2A04ABF9" w14:textId="77777777" w:rsidTr="008E0D8E">
        <w:tc>
          <w:tcPr>
            <w:tcW w:w="2265" w:type="dxa"/>
          </w:tcPr>
          <w:p w14:paraId="2C60CEEE" w14:textId="77777777" w:rsidR="000131BA" w:rsidRPr="00DF316D" w:rsidRDefault="000131BA" w:rsidP="008E0D8E">
            <w:pPr>
              <w:tabs>
                <w:tab w:val="left" w:pos="283"/>
                <w:tab w:val="left" w:pos="2835"/>
                <w:tab w:val="left" w:pos="5386"/>
                <w:tab w:val="left" w:pos="7937"/>
              </w:tabs>
              <w:ind w:left="0" w:firstLine="0"/>
              <w:jc w:val="center"/>
              <w:rPr>
                <w:rFonts w:ascii="Times New Roman" w:eastAsia="Arial" w:hAnsi="Times New Roman" w:cs="Times New Roman"/>
                <w:sz w:val="24"/>
                <w:szCs w:val="24"/>
              </w:rPr>
            </w:pPr>
            <w:r w:rsidRPr="00DF316D">
              <w:rPr>
                <w:rFonts w:ascii="Times New Roman" w:eastAsia="Arial" w:hAnsi="Times New Roman" w:cs="Times New Roman"/>
                <w:sz w:val="24"/>
                <w:szCs w:val="24"/>
              </w:rPr>
              <w:t>a) Sai</w:t>
            </w:r>
          </w:p>
        </w:tc>
        <w:tc>
          <w:tcPr>
            <w:tcW w:w="2265" w:type="dxa"/>
          </w:tcPr>
          <w:p w14:paraId="18EF5C1A" w14:textId="77777777" w:rsidR="000131BA" w:rsidRPr="00DF316D" w:rsidRDefault="000131BA" w:rsidP="008E0D8E">
            <w:pPr>
              <w:tabs>
                <w:tab w:val="left" w:pos="283"/>
                <w:tab w:val="left" w:pos="2835"/>
                <w:tab w:val="left" w:pos="5386"/>
                <w:tab w:val="left" w:pos="7937"/>
              </w:tabs>
              <w:ind w:left="0" w:firstLine="0"/>
              <w:jc w:val="center"/>
              <w:rPr>
                <w:rFonts w:ascii="Times New Roman" w:eastAsia="Arial" w:hAnsi="Times New Roman" w:cs="Times New Roman"/>
                <w:sz w:val="24"/>
                <w:szCs w:val="24"/>
              </w:rPr>
            </w:pPr>
            <w:r w:rsidRPr="00DF316D">
              <w:rPr>
                <w:rFonts w:ascii="Times New Roman" w:eastAsia="Arial" w:hAnsi="Times New Roman" w:cs="Times New Roman"/>
                <w:sz w:val="24"/>
                <w:szCs w:val="24"/>
              </w:rPr>
              <w:t>b) Sai</w:t>
            </w:r>
          </w:p>
        </w:tc>
        <w:tc>
          <w:tcPr>
            <w:tcW w:w="2266" w:type="dxa"/>
          </w:tcPr>
          <w:p w14:paraId="31AD0A8B" w14:textId="77777777" w:rsidR="000131BA" w:rsidRPr="00DF316D" w:rsidRDefault="000131BA" w:rsidP="008E0D8E">
            <w:pPr>
              <w:tabs>
                <w:tab w:val="left" w:pos="283"/>
                <w:tab w:val="left" w:pos="2835"/>
                <w:tab w:val="left" w:pos="5386"/>
                <w:tab w:val="left" w:pos="7937"/>
              </w:tabs>
              <w:ind w:left="0" w:firstLine="0"/>
              <w:jc w:val="center"/>
              <w:rPr>
                <w:rFonts w:ascii="Times New Roman" w:eastAsia="Arial" w:hAnsi="Times New Roman" w:cs="Times New Roman"/>
                <w:sz w:val="24"/>
                <w:szCs w:val="24"/>
              </w:rPr>
            </w:pPr>
            <w:r w:rsidRPr="00DF316D">
              <w:rPr>
                <w:rFonts w:ascii="Times New Roman" w:eastAsia="Arial" w:hAnsi="Times New Roman" w:cs="Times New Roman"/>
                <w:sz w:val="24"/>
                <w:szCs w:val="24"/>
              </w:rPr>
              <w:t>c) Đúng</w:t>
            </w:r>
          </w:p>
        </w:tc>
        <w:tc>
          <w:tcPr>
            <w:tcW w:w="2266" w:type="dxa"/>
          </w:tcPr>
          <w:p w14:paraId="567A39B5" w14:textId="77777777" w:rsidR="000131BA" w:rsidRPr="00DF316D" w:rsidRDefault="000131BA" w:rsidP="008E0D8E">
            <w:pPr>
              <w:tabs>
                <w:tab w:val="left" w:pos="283"/>
                <w:tab w:val="left" w:pos="2835"/>
                <w:tab w:val="left" w:pos="5386"/>
                <w:tab w:val="left" w:pos="7937"/>
              </w:tabs>
              <w:ind w:left="0" w:firstLine="0"/>
              <w:jc w:val="center"/>
              <w:rPr>
                <w:rFonts w:ascii="Times New Roman" w:eastAsia="Arial" w:hAnsi="Times New Roman" w:cs="Times New Roman"/>
                <w:sz w:val="24"/>
                <w:szCs w:val="24"/>
              </w:rPr>
            </w:pPr>
            <w:r w:rsidRPr="00DF316D">
              <w:rPr>
                <w:rFonts w:ascii="Times New Roman" w:eastAsia="Arial" w:hAnsi="Times New Roman" w:cs="Times New Roman"/>
                <w:sz w:val="24"/>
                <w:szCs w:val="24"/>
              </w:rPr>
              <w:t>d) Đúng</w:t>
            </w:r>
          </w:p>
        </w:tc>
      </w:tr>
    </w:tbl>
    <w:p w14:paraId="1046336C" w14:textId="77777777" w:rsidR="000131BA" w:rsidRPr="00DF316D" w:rsidRDefault="000131BA" w:rsidP="000131BA">
      <w:pPr>
        <w:tabs>
          <w:tab w:val="left" w:pos="283"/>
          <w:tab w:val="left" w:pos="2835"/>
          <w:tab w:val="left" w:pos="5386"/>
          <w:tab w:val="left" w:pos="7937"/>
        </w:tabs>
        <w:ind w:left="0" w:firstLine="283"/>
        <w:jc w:val="both"/>
        <w:rPr>
          <w:rFonts w:ascii="Times New Roman" w:eastAsia="Arial" w:hAnsi="Times New Roman" w:cs="Times New Roman"/>
          <w:sz w:val="24"/>
          <w:szCs w:val="24"/>
        </w:rPr>
      </w:pPr>
      <w:r w:rsidRPr="00DF316D">
        <w:rPr>
          <w:rFonts w:ascii="Times New Roman" w:eastAsia="Arial" w:hAnsi="Times New Roman" w:cs="Times New Roman"/>
          <w:sz w:val="24"/>
          <w:szCs w:val="24"/>
        </w:rPr>
        <w:t xml:space="preserve">a) </w:t>
      </w:r>
      <w:r w:rsidRPr="00DF316D">
        <w:rPr>
          <w:rFonts w:ascii="Times New Roman" w:hAnsi="Times New Roman" w:cs="Times New Roman"/>
          <w:position w:val="-16"/>
          <w:sz w:val="24"/>
          <w:szCs w:val="24"/>
        </w:rPr>
        <w:object w:dxaOrig="3860" w:dyaOrig="440" w14:anchorId="401D40BB">
          <v:shape id="_x0000_i1326" type="#_x0000_t75" style="width:192.2pt;height:21.55pt" o:ole="">
            <v:imagedata r:id="rId532" o:title=""/>
          </v:shape>
          <o:OLEObject Type="Embed" ProgID="Equation.DSMT4" ShapeID="_x0000_i1326" DrawAspect="Content" ObjectID="_1810919256" r:id="rId533"/>
        </w:object>
      </w:r>
      <w:r w:rsidRPr="00DF316D">
        <w:rPr>
          <w:rFonts w:ascii="Times New Roman" w:eastAsia="Arial" w:hAnsi="Times New Roman" w:cs="Times New Roman"/>
          <w:sz w:val="24"/>
          <w:szCs w:val="24"/>
        </w:rPr>
        <w:t>.</w:t>
      </w:r>
    </w:p>
    <w:p w14:paraId="702F600B" w14:textId="77777777" w:rsidR="000131BA" w:rsidRPr="00DF316D" w:rsidRDefault="000131BA" w:rsidP="000131BA">
      <w:pPr>
        <w:tabs>
          <w:tab w:val="left" w:pos="283"/>
          <w:tab w:val="left" w:pos="2835"/>
          <w:tab w:val="left" w:pos="5386"/>
          <w:tab w:val="left" w:pos="7937"/>
        </w:tabs>
        <w:ind w:left="0" w:firstLine="283"/>
        <w:jc w:val="both"/>
        <w:rPr>
          <w:rFonts w:ascii="Times New Roman" w:eastAsia="Arial" w:hAnsi="Times New Roman" w:cs="Times New Roman"/>
          <w:b/>
          <w:sz w:val="24"/>
          <w:szCs w:val="24"/>
          <w:lang w:val="vi-VN"/>
        </w:rPr>
      </w:pPr>
      <w:r w:rsidRPr="00DF316D">
        <w:rPr>
          <w:rFonts w:ascii="Times New Roman" w:eastAsia="Arial" w:hAnsi="Times New Roman" w:cs="Times New Roman"/>
          <w:bCs/>
          <w:sz w:val="24"/>
          <w:szCs w:val="24"/>
          <w:lang w:val="vi-VN"/>
        </w:rPr>
        <w:t xml:space="preserve">Suy ra mệnh đề </w:t>
      </w:r>
      <w:r w:rsidRPr="00DF316D">
        <w:rPr>
          <w:rFonts w:ascii="Times New Roman" w:eastAsia="Arial" w:hAnsi="Times New Roman" w:cs="Times New Roman"/>
          <w:sz w:val="24"/>
          <w:szCs w:val="24"/>
          <w:lang w:val="vi-VN"/>
        </w:rPr>
        <w:t>s</w:t>
      </w:r>
      <w:r w:rsidRPr="00DF316D">
        <w:rPr>
          <w:rFonts w:ascii="Times New Roman" w:eastAsia="Arial" w:hAnsi="Times New Roman" w:cs="Times New Roman"/>
          <w:b/>
          <w:sz w:val="24"/>
          <w:szCs w:val="24"/>
          <w:lang w:val="vi-VN"/>
        </w:rPr>
        <w:t>ai.</w:t>
      </w:r>
    </w:p>
    <w:p w14:paraId="64846D78" w14:textId="77777777" w:rsidR="000131BA" w:rsidRPr="00DF316D" w:rsidRDefault="000131BA" w:rsidP="000131BA">
      <w:pPr>
        <w:tabs>
          <w:tab w:val="left" w:pos="283"/>
          <w:tab w:val="left" w:pos="2835"/>
          <w:tab w:val="left" w:pos="5386"/>
          <w:tab w:val="left" w:pos="7937"/>
        </w:tabs>
        <w:ind w:left="0" w:firstLine="283"/>
        <w:jc w:val="both"/>
        <w:rPr>
          <w:rFonts w:ascii="Times New Roman" w:eastAsia="Arial" w:hAnsi="Times New Roman" w:cs="Times New Roman"/>
          <w:sz w:val="24"/>
          <w:szCs w:val="24"/>
          <w:lang w:val="vi-VN"/>
        </w:rPr>
      </w:pPr>
      <w:r w:rsidRPr="00DF316D">
        <w:rPr>
          <w:rFonts w:ascii="Times New Roman" w:eastAsia="Arial" w:hAnsi="Times New Roman" w:cs="Times New Roman"/>
          <w:b/>
          <w:sz w:val="24"/>
          <w:szCs w:val="24"/>
          <w:lang w:val="vi-VN"/>
        </w:rPr>
        <w:t>(</w:t>
      </w:r>
      <w:r w:rsidRPr="00DF316D">
        <w:rPr>
          <w:rFonts w:ascii="Times New Roman" w:eastAsia="Calibri" w:hAnsi="Times New Roman" w:cs="Times New Roman"/>
          <w:b/>
          <w:sz w:val="24"/>
          <w:szCs w:val="24"/>
          <w:lang w:val="vi-VN"/>
        </w:rPr>
        <w:t>b</w:t>
      </w:r>
      <w:r w:rsidRPr="00DF316D">
        <w:rPr>
          <w:rFonts w:ascii="Times New Roman" w:eastAsia="Arial" w:hAnsi="Times New Roman" w:cs="Times New Roman"/>
          <w:b/>
          <w:sz w:val="24"/>
          <w:szCs w:val="24"/>
          <w:lang w:val="vi-VN"/>
        </w:rPr>
        <w:t>)</w:t>
      </w:r>
      <w:r w:rsidRPr="00DF316D">
        <w:rPr>
          <w:rFonts w:ascii="Times New Roman" w:eastAsia="Calibri" w:hAnsi="Times New Roman" w:cs="Times New Roman"/>
          <w:b/>
          <w:sz w:val="24"/>
          <w:szCs w:val="24"/>
          <w:lang w:val="vi-VN"/>
        </w:rPr>
        <w:t xml:space="preserve"> </w:t>
      </w:r>
      <w:r w:rsidRPr="00DF316D">
        <w:rPr>
          <w:rFonts w:ascii="Times New Roman" w:eastAsia="Arial" w:hAnsi="Times New Roman" w:cs="Times New Roman"/>
          <w:sz w:val="24"/>
          <w:szCs w:val="24"/>
        </w:rPr>
        <w:t xml:space="preserve">Điều kiện xác định: </w:t>
      </w:r>
      <w:r w:rsidRPr="00DF316D">
        <w:rPr>
          <w:rFonts w:ascii="Times New Roman" w:hAnsi="Times New Roman" w:cs="Times New Roman"/>
          <w:position w:val="-6"/>
          <w:sz w:val="24"/>
          <w:szCs w:val="24"/>
        </w:rPr>
        <w:object w:dxaOrig="2500" w:dyaOrig="320" w14:anchorId="3D492E02">
          <v:shape id="_x0000_i1327" type="#_x0000_t75" style="width:125.3pt;height:15.85pt" o:ole="">
            <v:imagedata r:id="rId534" o:title=""/>
          </v:shape>
          <o:OLEObject Type="Embed" ProgID="Equation.DSMT4" ShapeID="_x0000_i1327" DrawAspect="Content" ObjectID="_1810919257" r:id="rId535"/>
        </w:object>
      </w:r>
      <w:r w:rsidRPr="00DF316D">
        <w:rPr>
          <w:rFonts w:ascii="Times New Roman" w:eastAsia="Arial" w:hAnsi="Times New Roman" w:cs="Times New Roman"/>
          <w:sz w:val="24"/>
          <w:szCs w:val="24"/>
        </w:rPr>
        <w:t>.</w:t>
      </w:r>
      <w:r w:rsidRPr="00DF316D">
        <w:rPr>
          <w:rFonts w:ascii="Times New Roman" w:eastAsia="Arial" w:hAnsi="Times New Roman" w:cs="Times New Roman"/>
          <w:sz w:val="24"/>
          <w:szCs w:val="24"/>
          <w:lang w:val="vi-VN"/>
        </w:rPr>
        <w:t xml:space="preserve">Vậy </w:t>
      </w:r>
      <w:r w:rsidRPr="00DF316D">
        <w:rPr>
          <w:rFonts w:ascii="Times New Roman" w:eastAsia="Calibri" w:hAnsi="Times New Roman" w:cs="Times New Roman"/>
          <w:sz w:val="24"/>
          <w:szCs w:val="24"/>
        </w:rPr>
        <w:t>tập xác định</w:t>
      </w:r>
      <w:r w:rsidRPr="00DF316D">
        <w:rPr>
          <w:rFonts w:ascii="Times New Roman" w:eastAsia="Arial" w:hAnsi="Times New Roman" w:cs="Times New Roman"/>
          <w:sz w:val="24"/>
          <w:szCs w:val="24"/>
          <w:lang w:val="vi-VN"/>
        </w:rPr>
        <w:t xml:space="preserve"> là </w:t>
      </w:r>
      <w:r w:rsidRPr="00DF316D">
        <w:rPr>
          <w:rFonts w:ascii="Times New Roman" w:hAnsi="Times New Roman" w:cs="Times New Roman"/>
          <w:position w:val="-14"/>
          <w:sz w:val="24"/>
          <w:szCs w:val="24"/>
        </w:rPr>
        <w:object w:dxaOrig="680" w:dyaOrig="400" w14:anchorId="3B76E808">
          <v:shape id="_x0000_i1328" type="#_x0000_t75" style="width:33.45pt;height:20.4pt" o:ole="">
            <v:imagedata r:id="rId536" o:title=""/>
          </v:shape>
          <o:OLEObject Type="Embed" ProgID="Equation.DSMT4" ShapeID="_x0000_i1328" DrawAspect="Content" ObjectID="_1810919258" r:id="rId537"/>
        </w:object>
      </w:r>
      <w:r w:rsidRPr="00DF316D">
        <w:rPr>
          <w:rFonts w:ascii="Times New Roman" w:eastAsia="Arial" w:hAnsi="Times New Roman" w:cs="Times New Roman"/>
          <w:sz w:val="24"/>
          <w:szCs w:val="24"/>
          <w:lang w:val="vi-VN"/>
        </w:rPr>
        <w:t xml:space="preserve">. </w:t>
      </w:r>
    </w:p>
    <w:p w14:paraId="47688EF4" w14:textId="77777777" w:rsidR="000131BA" w:rsidRPr="00DF316D" w:rsidRDefault="000131BA" w:rsidP="000131BA">
      <w:pPr>
        <w:tabs>
          <w:tab w:val="left" w:pos="283"/>
          <w:tab w:val="left" w:pos="2835"/>
          <w:tab w:val="left" w:pos="5386"/>
          <w:tab w:val="left" w:pos="7937"/>
        </w:tabs>
        <w:ind w:left="0" w:firstLine="283"/>
        <w:jc w:val="both"/>
        <w:rPr>
          <w:rFonts w:ascii="Times New Roman" w:eastAsia="Arial" w:hAnsi="Times New Roman" w:cs="Times New Roman"/>
          <w:b/>
          <w:sz w:val="24"/>
          <w:szCs w:val="24"/>
        </w:rPr>
      </w:pPr>
      <w:r w:rsidRPr="00DF316D">
        <w:rPr>
          <w:rFonts w:ascii="Times New Roman" w:eastAsia="Arial" w:hAnsi="Times New Roman" w:cs="Times New Roman"/>
          <w:bCs/>
          <w:sz w:val="24"/>
          <w:szCs w:val="24"/>
          <w:lang w:val="vi-VN"/>
        </w:rPr>
        <w:t xml:space="preserve">Suy ra mệnh đề </w:t>
      </w:r>
      <w:r w:rsidRPr="00DF316D">
        <w:rPr>
          <w:rFonts w:ascii="Times New Roman" w:eastAsia="Arial" w:hAnsi="Times New Roman" w:cs="Times New Roman"/>
          <w:b/>
          <w:sz w:val="24"/>
          <w:szCs w:val="24"/>
          <w:lang w:val="vi-VN"/>
        </w:rPr>
        <w:t>sai.</w:t>
      </w:r>
    </w:p>
    <w:p w14:paraId="1140F1DF"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eastAsia="Arial" w:hAnsi="Times New Roman" w:cs="Times New Roman"/>
          <w:b/>
          <w:sz w:val="24"/>
          <w:szCs w:val="24"/>
        </w:rPr>
        <w:t>(</w:t>
      </w:r>
      <w:r w:rsidRPr="00DF316D">
        <w:rPr>
          <w:rFonts w:ascii="Times New Roman" w:eastAsia="Calibri" w:hAnsi="Times New Roman" w:cs="Times New Roman"/>
          <w:b/>
          <w:sz w:val="24"/>
          <w:szCs w:val="24"/>
          <w:lang w:val="vi-VN"/>
        </w:rPr>
        <w:t>c</w:t>
      </w:r>
      <w:r w:rsidRPr="00DF316D">
        <w:rPr>
          <w:rFonts w:ascii="Times New Roman" w:eastAsia="Arial" w:hAnsi="Times New Roman" w:cs="Times New Roman"/>
          <w:b/>
          <w:sz w:val="24"/>
          <w:szCs w:val="24"/>
        </w:rPr>
        <w:t>)</w:t>
      </w:r>
      <w:r w:rsidRPr="00DF316D">
        <w:rPr>
          <w:rFonts w:ascii="Times New Roman" w:eastAsia="Calibri" w:hAnsi="Times New Roman" w:cs="Times New Roman"/>
          <w:b/>
          <w:sz w:val="24"/>
          <w:szCs w:val="24"/>
          <w:lang w:val="vi-VN"/>
        </w:rPr>
        <w:t xml:space="preserve"> </w:t>
      </w:r>
      <w:r w:rsidRPr="00DF316D">
        <w:rPr>
          <w:rFonts w:ascii="Times New Roman" w:eastAsia="Calibri" w:hAnsi="Times New Roman" w:cs="Times New Roman"/>
          <w:sz w:val="24"/>
          <w:szCs w:val="24"/>
        </w:rPr>
        <w:t xml:space="preserve">Ta có </w:t>
      </w:r>
      <w:r w:rsidRPr="00DF316D">
        <w:rPr>
          <w:rFonts w:ascii="Times New Roman" w:hAnsi="Times New Roman" w:cs="Times New Roman"/>
          <w:position w:val="-24"/>
          <w:sz w:val="24"/>
          <w:szCs w:val="24"/>
        </w:rPr>
        <w:object w:dxaOrig="1680" w:dyaOrig="620" w14:anchorId="5BB0448F">
          <v:shape id="_x0000_i1329" type="#_x0000_t75" style="width:84.45pt;height:30.05pt" o:ole="">
            <v:imagedata r:id="rId538" o:title=""/>
          </v:shape>
          <o:OLEObject Type="Embed" ProgID="Equation.DSMT4" ShapeID="_x0000_i1329" DrawAspect="Content" ObjectID="_1810919259" r:id="rId539"/>
        </w:object>
      </w:r>
      <w:r w:rsidRPr="00DF316D">
        <w:rPr>
          <w:rFonts w:ascii="Times New Roman" w:hAnsi="Times New Roman" w:cs="Times New Roman"/>
          <w:sz w:val="24"/>
          <w:szCs w:val="24"/>
        </w:rPr>
        <w:t xml:space="preserve"> </w:t>
      </w:r>
    </w:p>
    <w:p w14:paraId="038BB994"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position w:val="-14"/>
          <w:sz w:val="24"/>
          <w:szCs w:val="24"/>
        </w:rPr>
        <w:object w:dxaOrig="3360" w:dyaOrig="400" w14:anchorId="144310FF">
          <v:shape id="_x0000_i1330" type="#_x0000_t75" style="width:168.4pt;height:20.4pt" o:ole="">
            <v:imagedata r:id="rId540" o:title=""/>
          </v:shape>
          <o:OLEObject Type="Embed" ProgID="Equation.DSMT4" ShapeID="_x0000_i1330" DrawAspect="Content" ObjectID="_1810919260" r:id="rId541"/>
        </w:object>
      </w:r>
      <w:r w:rsidRPr="00DF316D">
        <w:rPr>
          <w:rFonts w:ascii="Times New Roman" w:hAnsi="Times New Roman" w:cs="Times New Roman"/>
          <w:sz w:val="24"/>
          <w:szCs w:val="24"/>
        </w:rPr>
        <w:t>.</w:t>
      </w:r>
    </w:p>
    <w:p w14:paraId="225B13C5" w14:textId="77777777" w:rsidR="000131BA" w:rsidRPr="00DF316D" w:rsidRDefault="000131BA" w:rsidP="000131BA">
      <w:pPr>
        <w:tabs>
          <w:tab w:val="left" w:pos="283"/>
          <w:tab w:val="left" w:pos="2835"/>
          <w:tab w:val="left" w:pos="5386"/>
          <w:tab w:val="left" w:pos="7937"/>
        </w:tabs>
        <w:ind w:left="0" w:firstLine="283"/>
        <w:jc w:val="both"/>
        <w:rPr>
          <w:rFonts w:ascii="Times New Roman" w:eastAsia="Arial" w:hAnsi="Times New Roman" w:cs="Times New Roman"/>
          <w:b/>
          <w:sz w:val="24"/>
          <w:szCs w:val="24"/>
          <w:lang w:val="vi-VN"/>
        </w:rPr>
      </w:pPr>
      <w:r w:rsidRPr="00DF316D">
        <w:rPr>
          <w:rFonts w:ascii="Times New Roman" w:eastAsia="Arial" w:hAnsi="Times New Roman" w:cs="Times New Roman"/>
          <w:bCs/>
          <w:sz w:val="24"/>
          <w:szCs w:val="24"/>
          <w:lang w:val="vi-VN"/>
        </w:rPr>
        <w:t xml:space="preserve">Suy ra mệnh đề </w:t>
      </w:r>
      <w:r w:rsidRPr="00DF316D">
        <w:rPr>
          <w:rFonts w:ascii="Times New Roman" w:eastAsia="Arial" w:hAnsi="Times New Roman" w:cs="Times New Roman"/>
          <w:b/>
          <w:sz w:val="24"/>
          <w:szCs w:val="24"/>
          <w:lang w:val="vi-VN"/>
        </w:rPr>
        <w:t>đúng.</w:t>
      </w:r>
    </w:p>
    <w:p w14:paraId="1B123E77" w14:textId="77777777" w:rsidR="000131BA" w:rsidRPr="00DF316D" w:rsidRDefault="000131BA" w:rsidP="000131BA">
      <w:pPr>
        <w:tabs>
          <w:tab w:val="left" w:pos="283"/>
          <w:tab w:val="left" w:pos="2835"/>
          <w:tab w:val="left" w:pos="5386"/>
          <w:tab w:val="left" w:pos="7937"/>
        </w:tabs>
        <w:ind w:left="0" w:firstLine="283"/>
        <w:jc w:val="both"/>
        <w:rPr>
          <w:rFonts w:ascii="Times New Roman" w:eastAsia="Arial" w:hAnsi="Times New Roman" w:cs="Times New Roman"/>
          <w:sz w:val="24"/>
          <w:szCs w:val="24"/>
          <w:lang w:val="vi-VN"/>
        </w:rPr>
      </w:pPr>
      <w:r w:rsidRPr="00DF316D">
        <w:rPr>
          <w:rFonts w:ascii="Times New Roman" w:eastAsia="Arial" w:hAnsi="Times New Roman" w:cs="Times New Roman"/>
          <w:b/>
          <w:sz w:val="24"/>
          <w:szCs w:val="24"/>
          <w:lang w:val="vi-VN"/>
        </w:rPr>
        <w:t>(</w:t>
      </w:r>
      <w:r w:rsidRPr="00DF316D">
        <w:rPr>
          <w:rFonts w:ascii="Times New Roman" w:eastAsia="Calibri" w:hAnsi="Times New Roman" w:cs="Times New Roman"/>
          <w:b/>
          <w:sz w:val="24"/>
          <w:szCs w:val="24"/>
          <w:lang w:val="vi-VN"/>
        </w:rPr>
        <w:t>d</w:t>
      </w:r>
      <w:r w:rsidRPr="00DF316D">
        <w:rPr>
          <w:rFonts w:ascii="Times New Roman" w:eastAsia="Arial" w:hAnsi="Times New Roman" w:cs="Times New Roman"/>
          <w:b/>
          <w:sz w:val="24"/>
          <w:szCs w:val="24"/>
          <w:lang w:val="vi-VN"/>
        </w:rPr>
        <w:t>)</w:t>
      </w:r>
      <w:r w:rsidRPr="00DF316D">
        <w:rPr>
          <w:rFonts w:ascii="Times New Roman" w:eastAsia="Calibri" w:hAnsi="Times New Roman" w:cs="Times New Roman"/>
          <w:b/>
          <w:sz w:val="24"/>
          <w:szCs w:val="24"/>
          <w:lang w:val="vi-VN"/>
        </w:rPr>
        <w:t xml:space="preserve"> </w:t>
      </w:r>
      <w:r w:rsidRPr="00DF316D">
        <w:rPr>
          <w:rFonts w:ascii="Times New Roman" w:eastAsia="Calibri" w:hAnsi="Times New Roman" w:cs="Times New Roman"/>
          <w:sz w:val="24"/>
          <w:szCs w:val="24"/>
        </w:rPr>
        <w:t xml:space="preserve">Bảng biến thiên của hàm số </w:t>
      </w:r>
      <w:r w:rsidRPr="00DF316D">
        <w:rPr>
          <w:rFonts w:ascii="Times New Roman" w:hAnsi="Times New Roman" w:cs="Times New Roman"/>
          <w:position w:val="-16"/>
          <w:sz w:val="24"/>
          <w:szCs w:val="24"/>
        </w:rPr>
        <w:object w:dxaOrig="2439" w:dyaOrig="440" w14:anchorId="6BEFC174">
          <v:shape id="_x0000_i1331" type="#_x0000_t75" style="width:122.45pt;height:21.55pt" o:ole="">
            <v:imagedata r:id="rId542" o:title=""/>
          </v:shape>
          <o:OLEObject Type="Embed" ProgID="Equation.DSMT4" ShapeID="_x0000_i1331" DrawAspect="Content" ObjectID="_1810919261" r:id="rId543"/>
        </w:object>
      </w:r>
    </w:p>
    <w:p w14:paraId="25F3232A" w14:textId="77777777" w:rsidR="000131BA" w:rsidRPr="00DF316D" w:rsidRDefault="000131BA" w:rsidP="000131BA">
      <w:pPr>
        <w:tabs>
          <w:tab w:val="left" w:pos="283"/>
          <w:tab w:val="left" w:pos="2835"/>
          <w:tab w:val="left" w:pos="5386"/>
          <w:tab w:val="left" w:pos="7937"/>
        </w:tabs>
        <w:ind w:left="0" w:firstLine="283"/>
        <w:jc w:val="both"/>
        <w:rPr>
          <w:rFonts w:ascii="Times New Roman" w:eastAsia="Arial" w:hAnsi="Times New Roman" w:cs="Times New Roman"/>
          <w:sz w:val="24"/>
          <w:szCs w:val="24"/>
          <w:lang w:val="vi-VN"/>
        </w:rPr>
      </w:pPr>
      <w:r w:rsidRPr="00DF316D">
        <w:rPr>
          <w:rFonts w:ascii="Times New Roman" w:eastAsia="Arial" w:hAnsi="Times New Roman" w:cs="Times New Roman"/>
          <w:noProof/>
          <w:sz w:val="24"/>
          <w:szCs w:val="24"/>
        </w:rPr>
        <w:drawing>
          <wp:inline distT="0" distB="0" distL="0" distR="0" wp14:anchorId="0090C1FC" wp14:editId="4C6E894F">
            <wp:extent cx="4255770" cy="156964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4274745" cy="1576642"/>
                    </a:xfrm>
                    <a:prstGeom prst="rect">
                      <a:avLst/>
                    </a:prstGeom>
                  </pic:spPr>
                </pic:pic>
              </a:graphicData>
            </a:graphic>
          </wp:inline>
        </w:drawing>
      </w:r>
    </w:p>
    <w:p w14:paraId="7B98C41E" w14:textId="77777777" w:rsidR="000131BA" w:rsidRPr="00DF316D" w:rsidRDefault="000131BA" w:rsidP="000131BA">
      <w:pPr>
        <w:tabs>
          <w:tab w:val="left" w:pos="283"/>
          <w:tab w:val="left" w:pos="2835"/>
          <w:tab w:val="left" w:pos="5386"/>
          <w:tab w:val="left" w:pos="7937"/>
        </w:tabs>
        <w:ind w:left="0" w:firstLine="283"/>
        <w:jc w:val="both"/>
        <w:rPr>
          <w:rFonts w:ascii="Times New Roman" w:eastAsia="Arial" w:hAnsi="Times New Roman" w:cs="Times New Roman"/>
          <w:sz w:val="24"/>
          <w:szCs w:val="24"/>
        </w:rPr>
      </w:pPr>
      <w:r w:rsidRPr="00DF316D">
        <w:rPr>
          <w:rFonts w:ascii="Times New Roman" w:eastAsia="Calibri" w:hAnsi="Times New Roman" w:cs="Times New Roman"/>
          <w:sz w:val="24"/>
          <w:szCs w:val="24"/>
        </w:rPr>
        <w:t xml:space="preserve">Giá trị lớn nhất của hàm số đã cho trên đoạn </w:t>
      </w:r>
      <w:r w:rsidRPr="00DF316D">
        <w:rPr>
          <w:rFonts w:ascii="Times New Roman" w:hAnsi="Times New Roman" w:cs="Times New Roman"/>
          <w:position w:val="-14"/>
          <w:sz w:val="24"/>
          <w:szCs w:val="24"/>
        </w:rPr>
        <w:object w:dxaOrig="600" w:dyaOrig="400" w14:anchorId="67DD6F88">
          <v:shape id="_x0000_i1332" type="#_x0000_t75" style="width:30.05pt;height:20.4pt" o:ole="">
            <v:imagedata r:id="rId545" o:title=""/>
          </v:shape>
          <o:OLEObject Type="Embed" ProgID="Equation.DSMT4" ShapeID="_x0000_i1332" DrawAspect="Content" ObjectID="_1810919262" r:id="rId546"/>
        </w:object>
      </w:r>
      <w:r w:rsidRPr="00DF316D">
        <w:rPr>
          <w:rFonts w:ascii="Times New Roman" w:eastAsia="Arial" w:hAnsi="Times New Roman" w:cs="Times New Roman"/>
          <w:sz w:val="24"/>
          <w:szCs w:val="24"/>
        </w:rPr>
        <w:t xml:space="preserve"> là </w:t>
      </w:r>
      <w:r w:rsidRPr="00DF316D">
        <w:rPr>
          <w:rFonts w:ascii="Times New Roman" w:hAnsi="Times New Roman" w:cs="Times New Roman"/>
          <w:position w:val="-4"/>
          <w:sz w:val="24"/>
          <w:szCs w:val="24"/>
        </w:rPr>
        <w:object w:dxaOrig="900" w:dyaOrig="260" w14:anchorId="350C9FEE">
          <v:shape id="_x0000_i1333" type="#_x0000_t75" style="width:44.8pt;height:13.05pt" o:ole="">
            <v:imagedata r:id="rId547" o:title=""/>
          </v:shape>
          <o:OLEObject Type="Embed" ProgID="Equation.DSMT4" ShapeID="_x0000_i1333" DrawAspect="Content" ObjectID="_1810919263" r:id="rId548"/>
        </w:object>
      </w:r>
      <w:r w:rsidRPr="00DF316D">
        <w:rPr>
          <w:rFonts w:ascii="Times New Roman" w:eastAsia="Arial" w:hAnsi="Times New Roman" w:cs="Times New Roman"/>
          <w:sz w:val="24"/>
          <w:szCs w:val="24"/>
        </w:rPr>
        <w:t>.</w:t>
      </w:r>
    </w:p>
    <w:p w14:paraId="2EA8A624"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sz w:val="24"/>
          <w:szCs w:val="24"/>
        </w:rPr>
      </w:pPr>
      <w:r w:rsidRPr="00DF316D">
        <w:rPr>
          <w:rFonts w:ascii="Times New Roman" w:eastAsia="Calibri" w:hAnsi="Times New Roman" w:cs="Times New Roman"/>
          <w:sz w:val="24"/>
          <w:szCs w:val="24"/>
        </w:rPr>
        <w:t xml:space="preserve">Do đó: </w:t>
      </w:r>
      <w:r w:rsidRPr="00DF316D">
        <w:rPr>
          <w:rFonts w:ascii="Times New Roman" w:hAnsi="Times New Roman" w:cs="Times New Roman"/>
          <w:position w:val="-30"/>
          <w:sz w:val="24"/>
          <w:szCs w:val="24"/>
        </w:rPr>
        <w:object w:dxaOrig="1840" w:dyaOrig="720" w14:anchorId="40603A0A">
          <v:shape id="_x0000_i1334" type="#_x0000_t75" style="width:92.4pt;height:36.3pt" o:ole="">
            <v:imagedata r:id="rId549" o:title=""/>
          </v:shape>
          <o:OLEObject Type="Embed" ProgID="Equation.DSMT4" ShapeID="_x0000_i1334" DrawAspect="Content" ObjectID="_1810919264" r:id="rId550"/>
        </w:object>
      </w:r>
      <w:r w:rsidRPr="00DF316D">
        <w:rPr>
          <w:rFonts w:ascii="Times New Roman" w:hAnsi="Times New Roman" w:cs="Times New Roman"/>
          <w:sz w:val="24"/>
          <w:szCs w:val="24"/>
        </w:rPr>
        <w:t>.</w:t>
      </w:r>
    </w:p>
    <w:p w14:paraId="16FA74A5" w14:textId="77777777" w:rsidR="000131BA" w:rsidRPr="00DF316D" w:rsidRDefault="000131BA" w:rsidP="000131BA">
      <w:pPr>
        <w:tabs>
          <w:tab w:val="left" w:pos="283"/>
          <w:tab w:val="left" w:pos="2835"/>
          <w:tab w:val="left" w:pos="5386"/>
          <w:tab w:val="left" w:pos="7937"/>
        </w:tabs>
        <w:ind w:left="0" w:firstLine="283"/>
        <w:jc w:val="both"/>
        <w:rPr>
          <w:rFonts w:ascii="Times New Roman" w:eastAsia="Arial" w:hAnsi="Times New Roman" w:cs="Times New Roman"/>
          <w:b/>
          <w:sz w:val="24"/>
          <w:szCs w:val="24"/>
          <w:lang w:val="vi-VN"/>
        </w:rPr>
      </w:pPr>
      <w:r w:rsidRPr="00DF316D">
        <w:rPr>
          <w:rFonts w:ascii="Times New Roman" w:eastAsia="Arial" w:hAnsi="Times New Roman" w:cs="Times New Roman"/>
          <w:bCs/>
          <w:sz w:val="24"/>
          <w:szCs w:val="24"/>
          <w:lang w:val="vi-VN"/>
        </w:rPr>
        <w:t xml:space="preserve">Suy ra mệnh đề </w:t>
      </w:r>
      <w:r w:rsidRPr="00DF316D">
        <w:rPr>
          <w:rFonts w:ascii="Times New Roman" w:eastAsia="Arial" w:hAnsi="Times New Roman" w:cs="Times New Roman"/>
          <w:b/>
          <w:sz w:val="24"/>
          <w:szCs w:val="24"/>
          <w:lang w:val="vi-VN"/>
        </w:rPr>
        <w:t>đúng.</w:t>
      </w:r>
    </w:p>
    <w:p w14:paraId="21598EF2" w14:textId="0C18B3E2" w:rsidR="000131BA" w:rsidRPr="00DF316D" w:rsidRDefault="000131BA" w:rsidP="000131BA">
      <w:pPr>
        <w:spacing w:line="276" w:lineRule="auto"/>
        <w:ind w:left="0" w:firstLine="0"/>
        <w:rPr>
          <w:rFonts w:ascii="Times New Roman" w:hAnsi="Times New Roman" w:cs="Times New Roman"/>
          <w:b/>
          <w:sz w:val="24"/>
          <w:szCs w:val="24"/>
        </w:rPr>
      </w:pPr>
      <w:r w:rsidRPr="00DF316D">
        <w:rPr>
          <w:rFonts w:ascii="Times New Roman" w:eastAsia="Calibri" w:hAnsi="Times New Roman" w:cs="Times New Roman"/>
          <w:b/>
          <w:sz w:val="24"/>
          <w:szCs w:val="24"/>
        </w:rPr>
        <w:t>Câu 2.</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Một khinh khí cầu bay với độ cao (so với mực nước biển) tại thời điểm </w:t>
      </w:r>
      <w:r w:rsidRPr="00DF316D">
        <w:rPr>
          <w:rFonts w:ascii="Times New Roman" w:hAnsi="Times New Roman" w:cs="Times New Roman"/>
          <w:position w:val="-6"/>
          <w:sz w:val="24"/>
          <w:szCs w:val="24"/>
        </w:rPr>
        <w:object w:dxaOrig="139" w:dyaOrig="240" w14:anchorId="469F5D89">
          <v:shape id="_x0000_i1335" type="#_x0000_t75" style="width:6.8pt;height:11.9pt" o:ole="">
            <v:imagedata r:id="rId197" o:title=""/>
          </v:shape>
          <o:OLEObject Type="Embed" ProgID="Equation.DSMT4" ShapeID="_x0000_i1335" DrawAspect="Content" ObjectID="_1810919265" r:id="rId551"/>
        </w:object>
      </w:r>
      <w:r w:rsidRPr="00DF316D">
        <w:rPr>
          <w:rFonts w:ascii="Times New Roman" w:hAnsi="Times New Roman" w:cs="Times New Roman"/>
          <w:sz w:val="24"/>
          <w:szCs w:val="24"/>
        </w:rPr>
        <w:t xml:space="preserve"> là </w:t>
      </w:r>
      <w:r w:rsidRPr="00DF316D">
        <w:rPr>
          <w:rFonts w:ascii="Times New Roman" w:hAnsi="Times New Roman" w:cs="Times New Roman"/>
          <w:position w:val="-14"/>
          <w:sz w:val="24"/>
          <w:szCs w:val="24"/>
        </w:rPr>
        <w:object w:dxaOrig="480" w:dyaOrig="400" w14:anchorId="6AD42AAE">
          <v:shape id="_x0000_i1336" type="#_x0000_t75" style="width:24.4pt;height:20.4pt" o:ole="">
            <v:imagedata r:id="rId199" o:title=""/>
          </v:shape>
          <o:OLEObject Type="Embed" ProgID="Equation.DSMT4" ShapeID="_x0000_i1336" DrawAspect="Content" ObjectID="_1810919266" r:id="rId552"/>
        </w:object>
      </w:r>
      <w:r w:rsidRPr="00DF316D">
        <w:rPr>
          <w:rFonts w:ascii="Times New Roman" w:hAnsi="Times New Roman" w:cs="Times New Roman"/>
          <w:sz w:val="24"/>
          <w:szCs w:val="24"/>
        </w:rPr>
        <w:t xml:space="preserve">, trong đó </w:t>
      </w:r>
      <w:r w:rsidRPr="00DF316D">
        <w:rPr>
          <w:rFonts w:ascii="Times New Roman" w:hAnsi="Times New Roman" w:cs="Times New Roman"/>
          <w:position w:val="-6"/>
          <w:sz w:val="24"/>
          <w:szCs w:val="24"/>
        </w:rPr>
        <w:object w:dxaOrig="139" w:dyaOrig="240" w14:anchorId="68765436">
          <v:shape id="_x0000_i1337" type="#_x0000_t75" style="width:6.8pt;height:11.9pt" o:ole="">
            <v:imagedata r:id="rId201" o:title=""/>
          </v:shape>
          <o:OLEObject Type="Embed" ProgID="Equation.DSMT4" ShapeID="_x0000_i1337" DrawAspect="Content" ObjectID="_1810919267" r:id="rId553"/>
        </w:object>
      </w:r>
      <w:r w:rsidRPr="00DF316D">
        <w:rPr>
          <w:rFonts w:ascii="Times New Roman" w:hAnsi="Times New Roman" w:cs="Times New Roman"/>
          <w:sz w:val="24"/>
          <w:szCs w:val="24"/>
        </w:rPr>
        <w:t xml:space="preserve"> tính bằng phút, </w:t>
      </w:r>
      <w:r w:rsidRPr="00DF316D">
        <w:rPr>
          <w:rFonts w:ascii="Times New Roman" w:hAnsi="Times New Roman" w:cs="Times New Roman"/>
          <w:position w:val="-14"/>
          <w:sz w:val="24"/>
          <w:szCs w:val="24"/>
        </w:rPr>
        <w:object w:dxaOrig="480" w:dyaOrig="400" w14:anchorId="1E899753">
          <v:shape id="_x0000_i1338" type="#_x0000_t75" style="width:24.4pt;height:20.4pt" o:ole="">
            <v:imagedata r:id="rId203" o:title=""/>
          </v:shape>
          <o:OLEObject Type="Embed" ProgID="Equation.DSMT4" ShapeID="_x0000_i1338" DrawAspect="Content" ObjectID="_1810919268" r:id="rId554"/>
        </w:object>
      </w:r>
      <w:r w:rsidRPr="00DF316D">
        <w:rPr>
          <w:rFonts w:ascii="Times New Roman" w:hAnsi="Times New Roman" w:cs="Times New Roman"/>
          <w:sz w:val="24"/>
          <w:szCs w:val="24"/>
        </w:rPr>
        <w:t xml:space="preserve"> tính bằng mét. Tốc độ bay của khinh khí cầu được cho bởi hàm số </w:t>
      </w:r>
      <w:r w:rsidRPr="00DF316D">
        <w:rPr>
          <w:rFonts w:ascii="Times New Roman" w:hAnsi="Times New Roman" w:cs="Times New Roman"/>
          <w:position w:val="-14"/>
          <w:sz w:val="24"/>
          <w:szCs w:val="24"/>
        </w:rPr>
        <w:object w:dxaOrig="2020" w:dyaOrig="400" w14:anchorId="1F7F20B9">
          <v:shape id="_x0000_i1339" type="#_x0000_t75" style="width:101.5pt;height:20.4pt" o:ole="">
            <v:imagedata r:id="rId205" o:title=""/>
          </v:shape>
          <o:OLEObject Type="Embed" ProgID="Equation.DSMT4" ShapeID="_x0000_i1339" DrawAspect="Content" ObjectID="_1810919269" r:id="rId555"/>
        </w:object>
      </w:r>
      <w:r w:rsidRPr="00DF316D">
        <w:rPr>
          <w:rFonts w:ascii="Times New Roman" w:hAnsi="Times New Roman" w:cs="Times New Roman"/>
          <w:sz w:val="24"/>
          <w:szCs w:val="24"/>
        </w:rPr>
        <w:t xml:space="preserve"> với </w:t>
      </w:r>
      <w:r w:rsidRPr="00DF316D">
        <w:rPr>
          <w:rFonts w:ascii="Times New Roman" w:hAnsi="Times New Roman" w:cs="Times New Roman"/>
          <w:position w:val="-14"/>
          <w:sz w:val="24"/>
          <w:szCs w:val="24"/>
        </w:rPr>
        <w:object w:dxaOrig="480" w:dyaOrig="400" w14:anchorId="6B171D51">
          <v:shape id="_x0000_i1340" type="#_x0000_t75" style="width:24.4pt;height:20.4pt" o:ole="">
            <v:imagedata r:id="rId207" o:title=""/>
          </v:shape>
          <o:OLEObject Type="Embed" ProgID="Equation.DSMT4" ShapeID="_x0000_i1340" DrawAspect="Content" ObjectID="_1810919270" r:id="rId556"/>
        </w:object>
      </w:r>
      <w:r w:rsidRPr="00DF316D">
        <w:rPr>
          <w:rFonts w:ascii="Times New Roman" w:hAnsi="Times New Roman" w:cs="Times New Roman"/>
          <w:sz w:val="24"/>
          <w:szCs w:val="24"/>
        </w:rPr>
        <w:t xml:space="preserve"> tính bằng mét/phút. Tại thời điểm xuất phát (</w:t>
      </w:r>
      <w:r w:rsidRPr="00DF316D">
        <w:rPr>
          <w:rFonts w:ascii="Times New Roman" w:hAnsi="Times New Roman" w:cs="Times New Roman"/>
          <w:position w:val="-6"/>
          <w:sz w:val="24"/>
          <w:szCs w:val="24"/>
        </w:rPr>
        <w:object w:dxaOrig="499" w:dyaOrig="279" w14:anchorId="70CC8A88">
          <v:shape id="_x0000_i1341" type="#_x0000_t75" style="width:24.4pt;height:14.15pt" o:ole="">
            <v:imagedata r:id="rId209" o:title=""/>
          </v:shape>
          <o:OLEObject Type="Embed" ProgID="Equation.DSMT4" ShapeID="_x0000_i1341" DrawAspect="Content" ObjectID="_1810919271" r:id="rId557"/>
        </w:object>
      </w:r>
      <w:r w:rsidRPr="00DF316D">
        <w:rPr>
          <w:rFonts w:ascii="Times New Roman" w:hAnsi="Times New Roman" w:cs="Times New Roman"/>
          <w:sz w:val="24"/>
          <w:szCs w:val="24"/>
        </w:rPr>
        <w:t xml:space="preserve">) khinh khí cầu ở độ cao </w:t>
      </w:r>
      <w:r w:rsidRPr="00DF316D">
        <w:rPr>
          <w:rFonts w:ascii="Times New Roman" w:hAnsi="Times New Roman" w:cs="Times New Roman"/>
          <w:position w:val="-6"/>
          <w:sz w:val="24"/>
          <w:szCs w:val="24"/>
        </w:rPr>
        <w:object w:dxaOrig="420" w:dyaOrig="279" w14:anchorId="71EB8900">
          <v:shape id="_x0000_i1342" type="#_x0000_t75" style="width:21pt;height:14.15pt" o:ole="">
            <v:imagedata r:id="rId211" o:title=""/>
          </v:shape>
          <o:OLEObject Type="Embed" ProgID="Equation.DSMT4" ShapeID="_x0000_i1342" DrawAspect="Content" ObjectID="_1810919272" r:id="rId558"/>
        </w:object>
      </w:r>
      <w:r w:rsidRPr="00DF316D">
        <w:rPr>
          <w:rFonts w:ascii="Times New Roman" w:hAnsi="Times New Roman" w:cs="Times New Roman"/>
          <w:sz w:val="24"/>
          <w:szCs w:val="24"/>
        </w:rPr>
        <w:t>m.</w:t>
      </w:r>
    </w:p>
    <w:p w14:paraId="03CDABD1"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rPr>
        <w:t>a)</w:t>
      </w:r>
      <w:r w:rsidRPr="00DF316D">
        <w:rPr>
          <w:rFonts w:ascii="Times New Roman" w:eastAsia="Calibri" w:hAnsi="Times New Roman" w:cs="Times New Roman"/>
          <w:sz w:val="24"/>
          <w:szCs w:val="24"/>
        </w:rPr>
        <w:t xml:space="preserve"> </w:t>
      </w:r>
      <w:r w:rsidRPr="00DF316D">
        <w:rPr>
          <w:rFonts w:ascii="Times New Roman" w:hAnsi="Times New Roman" w:cs="Times New Roman"/>
          <w:position w:val="-14"/>
          <w:sz w:val="24"/>
          <w:szCs w:val="24"/>
        </w:rPr>
        <w:object w:dxaOrig="3400" w:dyaOrig="400" w14:anchorId="73F3C01B">
          <v:shape id="_x0000_i1343" type="#_x0000_t75" style="width:170.65pt;height:20.4pt" o:ole="">
            <v:imagedata r:id="rId213" o:title=""/>
          </v:shape>
          <o:OLEObject Type="Embed" ProgID="Equation.DSMT4" ShapeID="_x0000_i1343" DrawAspect="Content" ObjectID="_1810919273" r:id="rId559"/>
        </w:object>
      </w:r>
      <w:r w:rsidRPr="00DF316D">
        <w:rPr>
          <w:rFonts w:ascii="Times New Roman" w:eastAsia="Calibri" w:hAnsi="Times New Roman" w:cs="Times New Roman"/>
          <w:sz w:val="24"/>
          <w:szCs w:val="24"/>
        </w:rPr>
        <w:t>.</w:t>
      </w:r>
    </w:p>
    <w:p w14:paraId="0445127F"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u w:val="single"/>
        </w:rPr>
        <w:t>b)</w:t>
      </w:r>
      <w:r w:rsidRPr="00DF316D">
        <w:rPr>
          <w:rFonts w:ascii="Times New Roman" w:hAnsi="Times New Roman" w:cs="Times New Roman"/>
          <w:sz w:val="24"/>
          <w:szCs w:val="24"/>
        </w:rPr>
        <w:t xml:space="preserve"> Tại thời điểm </w:t>
      </w:r>
      <w:r w:rsidRPr="00DF316D">
        <w:rPr>
          <w:rFonts w:ascii="Times New Roman" w:hAnsi="Times New Roman" w:cs="Times New Roman"/>
          <w:position w:val="-6"/>
          <w:sz w:val="24"/>
          <w:szCs w:val="24"/>
        </w:rPr>
        <w:object w:dxaOrig="499" w:dyaOrig="279" w14:anchorId="691DB66E">
          <v:shape id="_x0000_i1344" type="#_x0000_t75" style="width:24.4pt;height:14.15pt" o:ole="">
            <v:imagedata r:id="rId215" o:title=""/>
          </v:shape>
          <o:OLEObject Type="Embed" ProgID="Equation.DSMT4" ShapeID="_x0000_i1344" DrawAspect="Content" ObjectID="_1810919274" r:id="rId560"/>
        </w:object>
      </w:r>
      <w:r w:rsidRPr="00DF316D">
        <w:rPr>
          <w:rFonts w:ascii="Times New Roman" w:hAnsi="Times New Roman" w:cs="Times New Roman"/>
          <w:sz w:val="24"/>
          <w:szCs w:val="24"/>
        </w:rPr>
        <w:t xml:space="preserve"> </w:t>
      </w:r>
      <w:r w:rsidRPr="00DF316D">
        <w:rPr>
          <w:rFonts w:ascii="Times New Roman" w:eastAsia="Calibri" w:hAnsi="Times New Roman" w:cs="Times New Roman"/>
          <w:sz w:val="24"/>
          <w:szCs w:val="24"/>
        </w:rPr>
        <w:t>phút, độ cao của khinh khí cầu là 524,32m.</w:t>
      </w:r>
    </w:p>
    <w:p w14:paraId="68E353FF"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u w:val="single"/>
        </w:rPr>
        <w:t>c)</w:t>
      </w:r>
      <w:r w:rsidRPr="00DF316D">
        <w:rPr>
          <w:rFonts w:ascii="Times New Roman" w:hAnsi="Times New Roman" w:cs="Times New Roman"/>
          <w:sz w:val="24"/>
          <w:szCs w:val="24"/>
        </w:rPr>
        <w:t xml:space="preserve"> Độ cao tối đa của khinh khí cầu khi bay là 540m</w:t>
      </w:r>
      <w:r w:rsidRPr="00DF316D">
        <w:rPr>
          <w:rFonts w:ascii="Times New Roman" w:eastAsia="Calibri" w:hAnsi="Times New Roman" w:cs="Times New Roman"/>
          <w:sz w:val="24"/>
          <w:szCs w:val="24"/>
        </w:rPr>
        <w:t>.</w:t>
      </w:r>
    </w:p>
    <w:p w14:paraId="741A50E0"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sz w:val="24"/>
          <w:szCs w:val="24"/>
        </w:rPr>
      </w:pPr>
      <w:r w:rsidRPr="00DF316D">
        <w:rPr>
          <w:rFonts w:ascii="Times New Roman" w:eastAsia="Calibri" w:hAnsi="Times New Roman" w:cs="Times New Roman"/>
          <w:b/>
          <w:sz w:val="24"/>
          <w:szCs w:val="24"/>
          <w:u w:val="single"/>
        </w:rPr>
        <w:t>d)</w:t>
      </w:r>
      <w:r w:rsidRPr="00DF316D">
        <w:rPr>
          <w:rFonts w:ascii="Times New Roman" w:hAnsi="Times New Roman" w:cs="Times New Roman"/>
          <w:sz w:val="24"/>
          <w:szCs w:val="24"/>
        </w:rPr>
        <w:t xml:space="preserve"> Sau 15 phút từ khi xuất phát thì khinh khí cầu trở lại độ cao khi bắt đầu xuất phát</w:t>
      </w:r>
      <w:r w:rsidRPr="00DF316D">
        <w:rPr>
          <w:rFonts w:ascii="Times New Roman" w:eastAsia="Calibri" w:hAnsi="Times New Roman" w:cs="Times New Roman"/>
          <w:sz w:val="24"/>
          <w:szCs w:val="24"/>
        </w:rPr>
        <w:t>.</w:t>
      </w:r>
    </w:p>
    <w:p w14:paraId="309D8927" w14:textId="77777777" w:rsidR="000131BA" w:rsidRPr="00DF316D" w:rsidRDefault="000131BA" w:rsidP="000131BA">
      <w:pPr>
        <w:tabs>
          <w:tab w:val="left" w:pos="283"/>
          <w:tab w:val="left" w:pos="2835"/>
          <w:tab w:val="left" w:pos="5386"/>
          <w:tab w:val="left" w:pos="7937"/>
        </w:tabs>
        <w:ind w:left="0" w:firstLine="283"/>
        <w:jc w:val="center"/>
        <w:rPr>
          <w:rFonts w:ascii="Times New Roman" w:hAnsi="Times New Roman" w:cs="Times New Roman"/>
          <w:b/>
          <w:sz w:val="24"/>
          <w:szCs w:val="24"/>
        </w:rPr>
      </w:pPr>
      <w:r w:rsidRPr="00DF316D">
        <w:rPr>
          <w:rFonts w:ascii="Times New Roman" w:hAnsi="Times New Roman" w:cs="Times New Roman"/>
          <w:b/>
          <w:sz w:val="24"/>
          <w:szCs w:val="24"/>
        </w:rPr>
        <w:t>Lời giải</w:t>
      </w:r>
    </w:p>
    <w:p w14:paraId="65A6B597"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b/>
          <w:sz w:val="24"/>
          <w:szCs w:val="24"/>
        </w:rPr>
        <w:t>(a)</w:t>
      </w:r>
      <w:r w:rsidRPr="00DF316D">
        <w:rPr>
          <w:rFonts w:ascii="Times New Roman" w:hAnsi="Times New Roman" w:cs="Times New Roman"/>
          <w:sz w:val="24"/>
          <w:szCs w:val="24"/>
        </w:rPr>
        <w:t xml:space="preserve"> S</w:t>
      </w:r>
    </w:p>
    <w:p w14:paraId="47914B48"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Ta có </w:t>
      </w:r>
      <w:r w:rsidRPr="00DF316D">
        <w:rPr>
          <w:rFonts w:ascii="Times New Roman" w:hAnsi="Times New Roman" w:cs="Times New Roman"/>
          <w:position w:val="-16"/>
          <w:sz w:val="24"/>
          <w:szCs w:val="24"/>
        </w:rPr>
        <w:object w:dxaOrig="3580" w:dyaOrig="440" w14:anchorId="33EC8615">
          <v:shape id="_x0000_i1345" type="#_x0000_t75" style="width:179.15pt;height:21.55pt" o:ole="">
            <v:imagedata r:id="rId561" o:title=""/>
          </v:shape>
          <o:OLEObject Type="Embed" ProgID="Equation.DSMT4" ShapeID="_x0000_i1345" DrawAspect="Content" ObjectID="_1810919275" r:id="rId562"/>
        </w:object>
      </w:r>
      <w:r w:rsidRPr="00DF316D">
        <w:rPr>
          <w:rFonts w:ascii="Times New Roman" w:hAnsi="Times New Roman" w:cs="Times New Roman"/>
          <w:sz w:val="24"/>
          <w:szCs w:val="24"/>
        </w:rPr>
        <w:t>.</w:t>
      </w:r>
    </w:p>
    <w:p w14:paraId="2C01D270"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Tại thời điểm xuất phát (</w:t>
      </w:r>
      <w:r w:rsidRPr="00DF316D">
        <w:rPr>
          <w:rFonts w:ascii="Times New Roman" w:hAnsi="Times New Roman" w:cs="Times New Roman"/>
          <w:position w:val="-6"/>
          <w:sz w:val="24"/>
          <w:szCs w:val="24"/>
        </w:rPr>
        <w:object w:dxaOrig="499" w:dyaOrig="279" w14:anchorId="13E0B198">
          <v:shape id="_x0000_i1346" type="#_x0000_t75" style="width:24.4pt;height:14.15pt" o:ole="">
            <v:imagedata r:id="rId563" o:title=""/>
          </v:shape>
          <o:OLEObject Type="Embed" ProgID="Equation.DSMT4" ShapeID="_x0000_i1346" DrawAspect="Content" ObjectID="_1810919276" r:id="rId564"/>
        </w:object>
      </w:r>
      <w:r w:rsidRPr="00DF316D">
        <w:rPr>
          <w:rFonts w:ascii="Times New Roman" w:hAnsi="Times New Roman" w:cs="Times New Roman"/>
          <w:sz w:val="24"/>
          <w:szCs w:val="24"/>
        </w:rPr>
        <w:t xml:space="preserve">), độ cao của khinh khí cầu là 520m nên </w:t>
      </w:r>
      <w:r w:rsidRPr="00DF316D">
        <w:rPr>
          <w:rFonts w:ascii="Times New Roman" w:hAnsi="Times New Roman" w:cs="Times New Roman"/>
          <w:position w:val="-14"/>
          <w:sz w:val="24"/>
          <w:szCs w:val="24"/>
        </w:rPr>
        <w:object w:dxaOrig="2220" w:dyaOrig="400" w14:anchorId="2E09BF27">
          <v:shape id="_x0000_i1347" type="#_x0000_t75" style="width:111.1pt;height:20.4pt" o:ole="">
            <v:imagedata r:id="rId565" o:title=""/>
          </v:shape>
          <o:OLEObject Type="Embed" ProgID="Equation.DSMT4" ShapeID="_x0000_i1347" DrawAspect="Content" ObjectID="_1810919277" r:id="rId566"/>
        </w:object>
      </w:r>
      <w:r w:rsidRPr="00DF316D">
        <w:rPr>
          <w:rFonts w:ascii="Times New Roman" w:hAnsi="Times New Roman" w:cs="Times New Roman"/>
          <w:sz w:val="24"/>
          <w:szCs w:val="24"/>
        </w:rPr>
        <w:t>.</w:t>
      </w:r>
    </w:p>
    <w:p w14:paraId="5CF2DEE3"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sz w:val="24"/>
          <w:szCs w:val="24"/>
        </w:rPr>
        <w:t xml:space="preserve">Vậy </w:t>
      </w:r>
      <w:r w:rsidRPr="00DF316D">
        <w:rPr>
          <w:rFonts w:ascii="Times New Roman" w:hAnsi="Times New Roman" w:cs="Times New Roman"/>
          <w:position w:val="-14"/>
          <w:sz w:val="24"/>
          <w:szCs w:val="24"/>
        </w:rPr>
        <w:object w:dxaOrig="2760" w:dyaOrig="400" w14:anchorId="46F71814">
          <v:shape id="_x0000_i1348" type="#_x0000_t75" style="width:138.35pt;height:20.4pt" o:ole="">
            <v:imagedata r:id="rId567" o:title=""/>
          </v:shape>
          <o:OLEObject Type="Embed" ProgID="Equation.DSMT4" ShapeID="_x0000_i1348" DrawAspect="Content" ObjectID="_1810919278" r:id="rId568"/>
        </w:object>
      </w:r>
      <w:r w:rsidRPr="00DF316D">
        <w:rPr>
          <w:rFonts w:ascii="Times New Roman" w:hAnsi="Times New Roman" w:cs="Times New Roman"/>
          <w:sz w:val="24"/>
          <w:szCs w:val="24"/>
        </w:rPr>
        <w:t>.</w:t>
      </w:r>
    </w:p>
    <w:p w14:paraId="6C5DA040"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b/>
          <w:sz w:val="24"/>
          <w:szCs w:val="24"/>
        </w:rPr>
        <w:t>(b)</w:t>
      </w:r>
      <w:r w:rsidRPr="00DF316D">
        <w:rPr>
          <w:rFonts w:ascii="Times New Roman" w:hAnsi="Times New Roman" w:cs="Times New Roman"/>
          <w:sz w:val="24"/>
          <w:szCs w:val="24"/>
        </w:rPr>
        <w:t xml:space="preserve"> Đ</w:t>
      </w:r>
    </w:p>
    <w:p w14:paraId="5ED9A5C5"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sz w:val="24"/>
          <w:szCs w:val="24"/>
        </w:rPr>
        <w:lastRenderedPageBreak/>
        <w:t xml:space="preserve">Tại thời điểm </w:t>
      </w:r>
      <w:r w:rsidRPr="00DF316D">
        <w:rPr>
          <w:rFonts w:ascii="Times New Roman" w:hAnsi="Times New Roman" w:cs="Times New Roman"/>
          <w:position w:val="-6"/>
          <w:sz w:val="24"/>
          <w:szCs w:val="24"/>
        </w:rPr>
        <w:object w:dxaOrig="499" w:dyaOrig="279" w14:anchorId="10639A19">
          <v:shape id="_x0000_i1349" type="#_x0000_t75" style="width:24.4pt;height:14.15pt" o:ole="">
            <v:imagedata r:id="rId569" o:title=""/>
          </v:shape>
          <o:OLEObject Type="Embed" ProgID="Equation.DSMT4" ShapeID="_x0000_i1349" DrawAspect="Content" ObjectID="_1810919279" r:id="rId570"/>
        </w:object>
      </w:r>
      <w:r w:rsidRPr="00DF316D">
        <w:rPr>
          <w:rFonts w:ascii="Times New Roman" w:hAnsi="Times New Roman" w:cs="Times New Roman"/>
          <w:sz w:val="24"/>
          <w:szCs w:val="24"/>
        </w:rPr>
        <w:t xml:space="preserve"> </w:t>
      </w:r>
      <w:r w:rsidRPr="00DF316D">
        <w:rPr>
          <w:rFonts w:ascii="Times New Roman" w:eastAsia="Calibri" w:hAnsi="Times New Roman" w:cs="Times New Roman"/>
          <w:sz w:val="24"/>
          <w:szCs w:val="24"/>
        </w:rPr>
        <w:t xml:space="preserve">phút, độ cao của khinh khí cầu là </w:t>
      </w:r>
      <w:r w:rsidRPr="00DF316D">
        <w:rPr>
          <w:rFonts w:ascii="Times New Roman" w:hAnsi="Times New Roman" w:cs="Times New Roman"/>
          <w:position w:val="-14"/>
          <w:sz w:val="24"/>
          <w:szCs w:val="24"/>
        </w:rPr>
        <w:object w:dxaOrig="1420" w:dyaOrig="400" w14:anchorId="581B7AF6">
          <v:shape id="_x0000_i1350" type="#_x0000_t75" style="width:71.45pt;height:20.4pt" o:ole="">
            <v:imagedata r:id="rId571" o:title=""/>
          </v:shape>
          <o:OLEObject Type="Embed" ProgID="Equation.DSMT4" ShapeID="_x0000_i1350" DrawAspect="Content" ObjectID="_1810919280" r:id="rId572"/>
        </w:object>
      </w:r>
      <w:r w:rsidRPr="00DF316D">
        <w:rPr>
          <w:rFonts w:ascii="Times New Roman" w:eastAsia="Calibri" w:hAnsi="Times New Roman" w:cs="Times New Roman"/>
          <w:sz w:val="24"/>
          <w:szCs w:val="24"/>
        </w:rPr>
        <w:t>m.</w:t>
      </w:r>
    </w:p>
    <w:p w14:paraId="5EB94D68"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b/>
          <w:sz w:val="24"/>
          <w:szCs w:val="24"/>
        </w:rPr>
        <w:t>(c)</w:t>
      </w:r>
      <w:r w:rsidRPr="00DF316D">
        <w:rPr>
          <w:rFonts w:ascii="Times New Roman" w:hAnsi="Times New Roman" w:cs="Times New Roman"/>
          <w:sz w:val="24"/>
          <w:szCs w:val="24"/>
        </w:rPr>
        <w:t xml:space="preserve"> Đ</w:t>
      </w:r>
    </w:p>
    <w:p w14:paraId="05DB7CA1"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Ta có </w:t>
      </w:r>
      <w:r w:rsidRPr="00DF316D">
        <w:rPr>
          <w:rFonts w:ascii="Times New Roman" w:hAnsi="Times New Roman" w:cs="Times New Roman"/>
          <w:position w:val="-14"/>
          <w:sz w:val="24"/>
          <w:szCs w:val="24"/>
        </w:rPr>
        <w:object w:dxaOrig="2720" w:dyaOrig="400" w14:anchorId="31490CF4">
          <v:shape id="_x0000_i1351" type="#_x0000_t75" style="width:135.5pt;height:20.4pt" o:ole="">
            <v:imagedata r:id="rId573" o:title=""/>
          </v:shape>
          <o:OLEObject Type="Embed" ProgID="Equation.DSMT4" ShapeID="_x0000_i1351" DrawAspect="Content" ObjectID="_1810919281" r:id="rId574"/>
        </w:object>
      </w:r>
      <w:r w:rsidRPr="00DF316D">
        <w:rPr>
          <w:rFonts w:ascii="Times New Roman" w:eastAsia="Calibri" w:hAnsi="Times New Roman" w:cs="Times New Roman"/>
          <w:sz w:val="24"/>
          <w:szCs w:val="24"/>
        </w:rPr>
        <w:t xml:space="preserve">, suy ra </w:t>
      </w:r>
      <w:r w:rsidRPr="00DF316D">
        <w:rPr>
          <w:rFonts w:ascii="Times New Roman" w:hAnsi="Times New Roman" w:cs="Times New Roman"/>
          <w:position w:val="-30"/>
          <w:sz w:val="24"/>
          <w:szCs w:val="24"/>
        </w:rPr>
        <w:object w:dxaOrig="1900" w:dyaOrig="720" w14:anchorId="5A82C175">
          <v:shape id="_x0000_i1352" type="#_x0000_t75" style="width:95.8pt;height:36.3pt" o:ole="">
            <v:imagedata r:id="rId575" o:title=""/>
          </v:shape>
          <o:OLEObject Type="Embed" ProgID="Equation.DSMT4" ShapeID="_x0000_i1352" DrawAspect="Content" ObjectID="_1810919282" r:id="rId576"/>
        </w:object>
      </w:r>
      <w:r w:rsidRPr="00DF316D">
        <w:rPr>
          <w:rFonts w:ascii="Times New Roman" w:hAnsi="Times New Roman" w:cs="Times New Roman"/>
          <w:sz w:val="24"/>
          <w:szCs w:val="24"/>
        </w:rPr>
        <w:t>.</w:t>
      </w:r>
    </w:p>
    <w:p w14:paraId="5048EAE7"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Ta có BBT: </w:t>
      </w:r>
    </w:p>
    <w:p w14:paraId="18688586"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noProof/>
          <w:sz w:val="24"/>
          <w:szCs w:val="24"/>
        </w:rPr>
        <w:drawing>
          <wp:inline distT="0" distB="0" distL="0" distR="0" wp14:anchorId="47966E59" wp14:editId="711418AE">
            <wp:extent cx="2787650" cy="1131865"/>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411340" name=""/>
                    <pic:cNvPicPr/>
                  </pic:nvPicPr>
                  <pic:blipFill>
                    <a:blip r:embed="rId577"/>
                    <a:stretch>
                      <a:fillRect/>
                    </a:stretch>
                  </pic:blipFill>
                  <pic:spPr>
                    <a:xfrm>
                      <a:off x="0" y="0"/>
                      <a:ext cx="2797078" cy="1135693"/>
                    </a:xfrm>
                    <a:prstGeom prst="rect">
                      <a:avLst/>
                    </a:prstGeom>
                  </pic:spPr>
                </pic:pic>
              </a:graphicData>
            </a:graphic>
          </wp:inline>
        </w:drawing>
      </w:r>
    </w:p>
    <w:p w14:paraId="7CD724D7"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sz w:val="24"/>
          <w:szCs w:val="24"/>
        </w:rPr>
        <w:t>Vậy độ cao tối đa của khinh khí cầu là 540m.</w:t>
      </w:r>
    </w:p>
    <w:p w14:paraId="64AD5107"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b/>
          <w:sz w:val="24"/>
          <w:szCs w:val="24"/>
        </w:rPr>
        <w:t>(d)</w:t>
      </w:r>
      <w:r w:rsidRPr="00DF316D">
        <w:rPr>
          <w:rFonts w:ascii="Times New Roman" w:hAnsi="Times New Roman" w:cs="Times New Roman"/>
          <w:sz w:val="24"/>
          <w:szCs w:val="24"/>
        </w:rPr>
        <w:t xml:space="preserve"> Đ</w:t>
      </w:r>
    </w:p>
    <w:p w14:paraId="680A5C5F"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Khi trở lại độ cao như lúc xuất phát thì </w:t>
      </w:r>
      <w:r w:rsidRPr="00DF316D">
        <w:rPr>
          <w:rFonts w:ascii="Times New Roman" w:hAnsi="Times New Roman" w:cs="Times New Roman"/>
          <w:position w:val="-30"/>
          <w:sz w:val="24"/>
          <w:szCs w:val="24"/>
        </w:rPr>
        <w:object w:dxaOrig="5060" w:dyaOrig="720" w14:anchorId="65449705">
          <v:shape id="_x0000_i1353" type="#_x0000_t75" style="width:252.3pt;height:36.3pt" o:ole="">
            <v:imagedata r:id="rId578" o:title=""/>
          </v:shape>
          <o:OLEObject Type="Embed" ProgID="Equation.DSMT4" ShapeID="_x0000_i1353" DrawAspect="Content" ObjectID="_1810919283" r:id="rId579"/>
        </w:object>
      </w:r>
      <w:r w:rsidRPr="00DF316D">
        <w:rPr>
          <w:rFonts w:ascii="Times New Roman" w:hAnsi="Times New Roman" w:cs="Times New Roman"/>
          <w:sz w:val="24"/>
          <w:szCs w:val="24"/>
        </w:rPr>
        <w:t>.</w:t>
      </w:r>
    </w:p>
    <w:p w14:paraId="708698C0"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Vậy sau 15 phút thì khinh khí cầu quay trở lại độ cao như lúc đầu.</w:t>
      </w:r>
    </w:p>
    <w:p w14:paraId="769F01B2" w14:textId="2AB99F2C" w:rsidR="000131BA" w:rsidRPr="00DF316D" w:rsidRDefault="000131BA" w:rsidP="000131BA">
      <w:pPr>
        <w:spacing w:line="276" w:lineRule="auto"/>
        <w:ind w:left="0" w:firstLine="0"/>
        <w:rPr>
          <w:rFonts w:ascii="Times New Roman" w:hAnsi="Times New Roman" w:cs="Times New Roman"/>
          <w:sz w:val="24"/>
          <w:szCs w:val="24"/>
        </w:rPr>
      </w:pPr>
      <w:r w:rsidRPr="00DF316D">
        <w:rPr>
          <w:rFonts w:ascii="Times New Roman" w:eastAsia="Calibri" w:hAnsi="Times New Roman" w:cs="Times New Roman"/>
          <w:b/>
          <w:sz w:val="24"/>
          <w:szCs w:val="24"/>
        </w:rPr>
        <w:t>Câu 3.</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lang w:val="vi-VN"/>
        </w:rPr>
        <w:t>Một bệnh truyền nhiễm có xác suất truyền bệnh là 0,7 nếu tiếp xúc với người bệnh mà không đeo khẩu trang và 0,2 nếu tiếp xúc với người bệnh mà đeo khẩu trang.</w:t>
      </w:r>
    </w:p>
    <w:p w14:paraId="4D1104EC"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lang w:val="vi-VN"/>
        </w:rPr>
        <w:t xml:space="preserve">Gọi </w:t>
      </w:r>
      <w:r w:rsidRPr="00DF316D">
        <w:rPr>
          <w:rFonts w:ascii="Times New Roman" w:hAnsi="Times New Roman" w:cs="Times New Roman"/>
          <w:position w:val="-4"/>
          <w:sz w:val="24"/>
          <w:szCs w:val="24"/>
        </w:rPr>
        <w:object w:dxaOrig="240" w:dyaOrig="260" w14:anchorId="13627BC7">
          <v:shape id="_x0000_i1354" type="#_x0000_t75" style="width:11.9pt;height:13.05pt" o:ole="">
            <v:imagedata r:id="rId217" o:title=""/>
          </v:shape>
          <o:OLEObject Type="Embed" ProgID="Equation.DSMT4" ShapeID="_x0000_i1354" DrawAspect="Content" ObjectID="_1810919284" r:id="rId580"/>
        </w:object>
      </w:r>
      <w:r w:rsidRPr="00DF316D">
        <w:rPr>
          <w:rFonts w:ascii="Times New Roman" w:hAnsi="Times New Roman" w:cs="Times New Roman"/>
          <w:sz w:val="24"/>
          <w:szCs w:val="24"/>
          <w:lang w:val="vi-VN"/>
        </w:rPr>
        <w:t xml:space="preserve"> là biến cố: “nhiễm bệnh nếu tiếp xúc với người bệnh mà không đeo khẩu trang”</w:t>
      </w:r>
      <w:r w:rsidRPr="00DF316D">
        <w:rPr>
          <w:rFonts w:ascii="Times New Roman" w:hAnsi="Times New Roman" w:cs="Times New Roman"/>
          <w:sz w:val="24"/>
          <w:szCs w:val="24"/>
        </w:rPr>
        <w:t>.</w:t>
      </w:r>
    </w:p>
    <w:p w14:paraId="20F6A3EF"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position w:val="-4"/>
          <w:sz w:val="24"/>
          <w:szCs w:val="24"/>
        </w:rPr>
        <w:object w:dxaOrig="240" w:dyaOrig="260" w14:anchorId="4433366B">
          <v:shape id="_x0000_i1355" type="#_x0000_t75" style="width:11.9pt;height:13.05pt" o:ole="">
            <v:imagedata r:id="rId219" o:title=""/>
          </v:shape>
          <o:OLEObject Type="Embed" ProgID="Equation.DSMT4" ShapeID="_x0000_i1355" DrawAspect="Content" ObjectID="_1810919285" r:id="rId581"/>
        </w:object>
      </w:r>
      <w:r w:rsidRPr="00DF316D">
        <w:rPr>
          <w:rFonts w:ascii="Times New Roman" w:hAnsi="Times New Roman" w:cs="Times New Roman"/>
          <w:sz w:val="24"/>
          <w:szCs w:val="24"/>
          <w:lang w:val="vi-VN"/>
        </w:rPr>
        <w:t>là biến cố: “nhiễm bệnh nếu tiếp xúc với người bệnh mà đeo khẩu trang”</w:t>
      </w:r>
      <w:r w:rsidRPr="00DF316D">
        <w:rPr>
          <w:rFonts w:ascii="Times New Roman" w:hAnsi="Times New Roman" w:cs="Times New Roman"/>
          <w:sz w:val="24"/>
          <w:szCs w:val="24"/>
        </w:rPr>
        <w:t>.</w:t>
      </w:r>
    </w:p>
    <w:p w14:paraId="30FBC544"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position w:val="-6"/>
          <w:sz w:val="24"/>
          <w:szCs w:val="24"/>
        </w:rPr>
        <w:object w:dxaOrig="240" w:dyaOrig="279" w14:anchorId="7BBB7864">
          <v:shape id="_x0000_i1356" type="#_x0000_t75" style="width:11.9pt;height:14.15pt" o:ole="">
            <v:imagedata r:id="rId221" o:title=""/>
          </v:shape>
          <o:OLEObject Type="Embed" ProgID="Equation.DSMT4" ShapeID="_x0000_i1356" DrawAspect="Content" ObjectID="_1810919286" r:id="rId582"/>
        </w:object>
      </w:r>
      <w:r w:rsidRPr="00DF316D">
        <w:rPr>
          <w:rFonts w:ascii="Times New Roman" w:hAnsi="Times New Roman" w:cs="Times New Roman"/>
          <w:sz w:val="24"/>
          <w:szCs w:val="24"/>
          <w:lang w:val="vi-VN"/>
        </w:rPr>
        <w:t>là biến cố: “không bị lây bệnh khi tiếp xúc với người bệnh 2 lần đều không mang khẩu trang”</w:t>
      </w:r>
      <w:r w:rsidRPr="00DF316D">
        <w:rPr>
          <w:rFonts w:ascii="Times New Roman" w:hAnsi="Times New Roman" w:cs="Times New Roman"/>
          <w:sz w:val="24"/>
          <w:szCs w:val="24"/>
        </w:rPr>
        <w:t>.</w:t>
      </w:r>
    </w:p>
    <w:p w14:paraId="45CB9972" w14:textId="77777777" w:rsidR="000131BA" w:rsidRPr="00DF316D" w:rsidRDefault="000131BA" w:rsidP="000131BA">
      <w:pPr>
        <w:pStyle w:val="ListParagraph"/>
        <w:tabs>
          <w:tab w:val="left" w:pos="283"/>
          <w:tab w:val="left" w:pos="2835"/>
          <w:tab w:val="left" w:pos="5386"/>
          <w:tab w:val="left" w:pos="7937"/>
        </w:tabs>
        <w:spacing w:line="276" w:lineRule="auto"/>
        <w:ind w:left="0" w:firstLine="283"/>
        <w:rPr>
          <w:rFonts w:ascii="Times New Roman" w:hAnsi="Times New Roman" w:cs="Times New Roman"/>
          <w:b/>
          <w:sz w:val="24"/>
          <w:szCs w:val="24"/>
        </w:rPr>
      </w:pPr>
      <w:r w:rsidRPr="00DF316D">
        <w:rPr>
          <w:rFonts w:ascii="Times New Roman" w:hAnsi="Times New Roman" w:cs="Times New Roman"/>
          <w:position w:val="-4"/>
          <w:sz w:val="24"/>
          <w:szCs w:val="24"/>
        </w:rPr>
        <w:object w:dxaOrig="260" w:dyaOrig="260" w14:anchorId="62068624">
          <v:shape id="_x0000_i1357" type="#_x0000_t75" style="width:13.05pt;height:13.05pt" o:ole="">
            <v:imagedata r:id="rId223" o:title=""/>
          </v:shape>
          <o:OLEObject Type="Embed" ProgID="Equation.DSMT4" ShapeID="_x0000_i1357" DrawAspect="Content" ObjectID="_1810919287" r:id="rId583"/>
        </w:object>
      </w:r>
      <w:r w:rsidRPr="00DF316D">
        <w:rPr>
          <w:rFonts w:ascii="Times New Roman" w:hAnsi="Times New Roman" w:cs="Times New Roman"/>
          <w:sz w:val="24"/>
          <w:szCs w:val="24"/>
          <w:lang w:val="vi-VN"/>
        </w:rPr>
        <w:t>là biến cố: “ít nhất một lần bị lây bệnh khi tiếp xúc với người bệnh 2 lần, trong đó có 1 lần không mang khẩu trang và có 1 lần mang khẩu trang</w:t>
      </w:r>
      <w:r w:rsidRPr="00DF316D">
        <w:rPr>
          <w:rFonts w:ascii="Times New Roman" w:hAnsi="Times New Roman" w:cs="Times New Roman"/>
          <w:sz w:val="24"/>
          <w:szCs w:val="24"/>
        </w:rPr>
        <w:t>”</w:t>
      </w:r>
      <w:r w:rsidRPr="00DF316D">
        <w:rPr>
          <w:rFonts w:ascii="Times New Roman" w:hAnsi="Times New Roman" w:cs="Times New Roman"/>
          <w:sz w:val="24"/>
          <w:szCs w:val="24"/>
          <w:lang w:val="vi-VN"/>
        </w:rPr>
        <w:t>.</w:t>
      </w:r>
    </w:p>
    <w:p w14:paraId="2ECA78CA" w14:textId="77777777" w:rsidR="000131BA" w:rsidRPr="00DF316D" w:rsidRDefault="000131BA" w:rsidP="000131BA">
      <w:pPr>
        <w:tabs>
          <w:tab w:val="left" w:pos="283"/>
          <w:tab w:val="left" w:pos="2835"/>
          <w:tab w:val="left" w:pos="5386"/>
          <w:tab w:val="left" w:pos="7937"/>
        </w:tabs>
        <w:spacing w:before="0" w:after="240" w:line="240" w:lineRule="atLeast"/>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u w:val="single"/>
        </w:rPr>
        <w:t>a</w:t>
      </w:r>
      <w:r w:rsidRPr="00DF316D">
        <w:rPr>
          <w:rFonts w:ascii="Times New Roman" w:eastAsia="Calibri" w:hAnsi="Times New Roman" w:cs="Times New Roman"/>
          <w:b/>
          <w:sz w:val="24"/>
          <w:szCs w:val="24"/>
        </w:rPr>
        <w:t>)</w:t>
      </w:r>
      <w:r w:rsidRPr="00DF316D">
        <w:rPr>
          <w:rFonts w:ascii="Times New Roman" w:eastAsia="Calibri" w:hAnsi="Times New Roman" w:cs="Times New Roman"/>
          <w:sz w:val="24"/>
          <w:szCs w:val="24"/>
        </w:rPr>
        <w:t xml:space="preserve"> </w:t>
      </w:r>
      <w:r w:rsidRPr="00DF316D">
        <w:rPr>
          <w:rFonts w:ascii="Times New Roman" w:hAnsi="Times New Roman" w:cs="Times New Roman"/>
          <w:position w:val="-14"/>
          <w:sz w:val="24"/>
          <w:szCs w:val="24"/>
        </w:rPr>
        <w:object w:dxaOrig="1180" w:dyaOrig="400" w14:anchorId="2F550FFC">
          <v:shape id="_x0000_i1358" type="#_x0000_t75" style="width:58.95pt;height:20.4pt" o:ole="">
            <v:imagedata r:id="rId225" o:title=""/>
          </v:shape>
          <o:OLEObject Type="Embed" ProgID="Equation.DSMT4" ShapeID="_x0000_i1358" DrawAspect="Content" ObjectID="_1810919288" r:id="rId584"/>
        </w:object>
      </w:r>
      <w:r w:rsidRPr="00DF316D">
        <w:rPr>
          <w:rFonts w:ascii="Times New Roman" w:eastAsia="Calibri" w:hAnsi="Times New Roman" w:cs="Times New Roman"/>
          <w:sz w:val="24"/>
          <w:szCs w:val="24"/>
        </w:rPr>
        <w:t>.</w:t>
      </w:r>
    </w:p>
    <w:p w14:paraId="2888B713" w14:textId="77777777" w:rsidR="000131BA" w:rsidRPr="00DF316D" w:rsidRDefault="000131BA" w:rsidP="000131BA">
      <w:pPr>
        <w:tabs>
          <w:tab w:val="left" w:pos="283"/>
          <w:tab w:val="left" w:pos="2835"/>
          <w:tab w:val="left" w:pos="5386"/>
          <w:tab w:val="left" w:pos="7937"/>
        </w:tabs>
        <w:spacing w:before="0" w:after="240" w:line="240" w:lineRule="atLeast"/>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u w:val="single"/>
        </w:rPr>
        <w:t>b</w:t>
      </w:r>
      <w:r w:rsidRPr="00DF316D">
        <w:rPr>
          <w:rFonts w:ascii="Times New Roman" w:eastAsia="Calibri" w:hAnsi="Times New Roman" w:cs="Times New Roman"/>
          <w:b/>
          <w:sz w:val="24"/>
          <w:szCs w:val="24"/>
        </w:rPr>
        <w:t>)</w:t>
      </w:r>
      <w:r w:rsidRPr="00DF316D">
        <w:rPr>
          <w:rFonts w:ascii="Times New Roman" w:eastAsia="Calibri" w:hAnsi="Times New Roman" w:cs="Times New Roman"/>
          <w:sz w:val="24"/>
          <w:szCs w:val="24"/>
        </w:rPr>
        <w:t xml:space="preserve"> </w:t>
      </w:r>
      <w:r w:rsidRPr="00DF316D">
        <w:rPr>
          <w:rFonts w:ascii="Times New Roman" w:hAnsi="Times New Roman" w:cs="Times New Roman"/>
          <w:position w:val="-18"/>
          <w:sz w:val="24"/>
          <w:szCs w:val="24"/>
        </w:rPr>
        <w:object w:dxaOrig="1160" w:dyaOrig="480" w14:anchorId="6D530884">
          <v:shape id="_x0000_i1359" type="#_x0000_t75" style="width:57.85pt;height:24.4pt" o:ole="">
            <v:imagedata r:id="rId227" o:title=""/>
          </v:shape>
          <o:OLEObject Type="Embed" ProgID="Equation.DSMT4" ShapeID="_x0000_i1359" DrawAspect="Content" ObjectID="_1810919289" r:id="rId585"/>
        </w:object>
      </w:r>
      <w:r w:rsidRPr="00DF316D">
        <w:rPr>
          <w:rFonts w:ascii="Times New Roman" w:eastAsia="Calibri" w:hAnsi="Times New Roman" w:cs="Times New Roman"/>
          <w:sz w:val="24"/>
          <w:szCs w:val="24"/>
        </w:rPr>
        <w:t>.</w:t>
      </w:r>
    </w:p>
    <w:p w14:paraId="1FE417A4" w14:textId="77777777" w:rsidR="000131BA" w:rsidRPr="00DF316D" w:rsidRDefault="000131BA" w:rsidP="000131BA">
      <w:pPr>
        <w:tabs>
          <w:tab w:val="left" w:pos="283"/>
          <w:tab w:val="left" w:pos="2835"/>
          <w:tab w:val="left" w:pos="5386"/>
          <w:tab w:val="left" w:pos="7937"/>
        </w:tabs>
        <w:spacing w:before="0" w:after="240" w:line="240" w:lineRule="atLeast"/>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rPr>
        <w:t>c)</w:t>
      </w:r>
      <w:r w:rsidRPr="00DF316D">
        <w:rPr>
          <w:rFonts w:ascii="Times New Roman" w:eastAsia="Calibri" w:hAnsi="Times New Roman" w:cs="Times New Roman"/>
          <w:sz w:val="24"/>
          <w:szCs w:val="24"/>
        </w:rPr>
        <w:t xml:space="preserve"> </w:t>
      </w:r>
      <w:r w:rsidRPr="00DF316D">
        <w:rPr>
          <w:rFonts w:ascii="Times New Roman" w:hAnsi="Times New Roman" w:cs="Times New Roman"/>
          <w:position w:val="-14"/>
          <w:sz w:val="24"/>
          <w:szCs w:val="24"/>
        </w:rPr>
        <w:object w:dxaOrig="1300" w:dyaOrig="400" w14:anchorId="257AA538">
          <v:shape id="_x0000_i1360" type="#_x0000_t75" style="width:65.2pt;height:20.4pt" o:ole="">
            <v:imagedata r:id="rId229" o:title=""/>
          </v:shape>
          <o:OLEObject Type="Embed" ProgID="Equation.DSMT4" ShapeID="_x0000_i1360" DrawAspect="Content" ObjectID="_1810919290" r:id="rId586"/>
        </w:object>
      </w:r>
      <w:r w:rsidRPr="00DF316D">
        <w:rPr>
          <w:rFonts w:ascii="Times New Roman" w:eastAsia="Calibri" w:hAnsi="Times New Roman" w:cs="Times New Roman"/>
          <w:sz w:val="24"/>
          <w:szCs w:val="24"/>
        </w:rPr>
        <w:t>.</w:t>
      </w:r>
    </w:p>
    <w:p w14:paraId="0C6BA9DA" w14:textId="77777777" w:rsidR="000131BA" w:rsidRPr="00DF316D" w:rsidRDefault="000131BA" w:rsidP="000131BA">
      <w:pPr>
        <w:tabs>
          <w:tab w:val="left" w:pos="283"/>
          <w:tab w:val="left" w:pos="2835"/>
          <w:tab w:val="left" w:pos="5386"/>
          <w:tab w:val="left" w:pos="7937"/>
        </w:tabs>
        <w:spacing w:before="0" w:after="240" w:line="240" w:lineRule="atLeast"/>
        <w:ind w:left="0" w:firstLine="283"/>
        <w:jc w:val="both"/>
        <w:rPr>
          <w:rFonts w:ascii="Times New Roman" w:eastAsia="Calibri" w:hAnsi="Times New Roman" w:cs="Times New Roman"/>
          <w:sz w:val="24"/>
          <w:szCs w:val="24"/>
        </w:rPr>
      </w:pPr>
      <w:r w:rsidRPr="00DF316D">
        <w:rPr>
          <w:rFonts w:ascii="Times New Roman" w:eastAsia="Calibri" w:hAnsi="Times New Roman" w:cs="Times New Roman"/>
          <w:b/>
          <w:sz w:val="24"/>
          <w:szCs w:val="24"/>
          <w:u w:val="single"/>
        </w:rPr>
        <w:t>d</w:t>
      </w:r>
      <w:r w:rsidRPr="00DF316D">
        <w:rPr>
          <w:rFonts w:ascii="Times New Roman" w:eastAsia="Calibri" w:hAnsi="Times New Roman" w:cs="Times New Roman"/>
          <w:b/>
          <w:sz w:val="24"/>
          <w:szCs w:val="24"/>
        </w:rPr>
        <w:t>)</w:t>
      </w:r>
      <w:r w:rsidRPr="00DF316D">
        <w:rPr>
          <w:rFonts w:ascii="Times New Roman" w:eastAsia="Calibri" w:hAnsi="Times New Roman" w:cs="Times New Roman"/>
          <w:sz w:val="24"/>
          <w:szCs w:val="24"/>
        </w:rPr>
        <w:t xml:space="preserve"> </w:t>
      </w:r>
      <w:r w:rsidRPr="00DF316D">
        <w:rPr>
          <w:rFonts w:ascii="Times New Roman" w:hAnsi="Times New Roman" w:cs="Times New Roman"/>
          <w:position w:val="-14"/>
          <w:sz w:val="24"/>
          <w:szCs w:val="24"/>
        </w:rPr>
        <w:object w:dxaOrig="1320" w:dyaOrig="400" w14:anchorId="6D211328">
          <v:shape id="_x0000_i1361" type="#_x0000_t75" style="width:66.35pt;height:20.4pt" o:ole="">
            <v:imagedata r:id="rId231" o:title=""/>
          </v:shape>
          <o:OLEObject Type="Embed" ProgID="Equation.DSMT4" ShapeID="_x0000_i1361" DrawAspect="Content" ObjectID="_1810919291" r:id="rId587"/>
        </w:object>
      </w:r>
      <w:r w:rsidRPr="00DF316D">
        <w:rPr>
          <w:rFonts w:ascii="Times New Roman" w:eastAsia="Calibri" w:hAnsi="Times New Roman" w:cs="Times New Roman"/>
          <w:sz w:val="24"/>
          <w:szCs w:val="24"/>
        </w:rPr>
        <w:t>.</w:t>
      </w:r>
    </w:p>
    <w:p w14:paraId="195FB750" w14:textId="77777777" w:rsidR="000131BA" w:rsidRPr="00DF316D" w:rsidRDefault="000131BA" w:rsidP="000131BA">
      <w:pPr>
        <w:tabs>
          <w:tab w:val="left" w:pos="283"/>
          <w:tab w:val="left" w:pos="2835"/>
          <w:tab w:val="left" w:pos="5386"/>
          <w:tab w:val="left" w:pos="7937"/>
        </w:tabs>
        <w:ind w:left="0" w:firstLine="283"/>
        <w:jc w:val="center"/>
        <w:rPr>
          <w:rFonts w:ascii="Times New Roman" w:hAnsi="Times New Roman" w:cs="Times New Roman"/>
          <w:b/>
          <w:sz w:val="24"/>
          <w:szCs w:val="24"/>
        </w:rPr>
      </w:pPr>
      <w:r w:rsidRPr="00DF316D">
        <w:rPr>
          <w:rFonts w:ascii="Times New Roman" w:hAnsi="Times New Roman" w:cs="Times New Roman"/>
          <w:b/>
          <w:sz w:val="24"/>
          <w:szCs w:val="24"/>
        </w:rPr>
        <w:t>Lời giải</w:t>
      </w:r>
    </w:p>
    <w:p w14:paraId="3B6CEAF6"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b/>
          <w:sz w:val="24"/>
          <w:szCs w:val="24"/>
        </w:rPr>
        <w:t>(a)</w:t>
      </w:r>
      <w:r w:rsidRPr="00DF316D">
        <w:rPr>
          <w:rFonts w:ascii="Times New Roman" w:hAnsi="Times New Roman" w:cs="Times New Roman"/>
          <w:sz w:val="24"/>
          <w:szCs w:val="24"/>
        </w:rPr>
        <w:t xml:space="preserve"> Đ</w:t>
      </w:r>
    </w:p>
    <w:p w14:paraId="5C7EBC80"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sz w:val="24"/>
          <w:szCs w:val="24"/>
        </w:rPr>
        <w:t xml:space="preserve">Vì </w:t>
      </w:r>
      <w:r w:rsidRPr="00DF316D">
        <w:rPr>
          <w:rFonts w:ascii="Times New Roman" w:hAnsi="Times New Roman" w:cs="Times New Roman"/>
          <w:sz w:val="24"/>
          <w:szCs w:val="24"/>
          <w:lang w:val="vi-VN"/>
        </w:rPr>
        <w:t>bệnh truyền nhiễm có xác suất truyền bệnh là 0,7 nếu tiếp xúc với người bệnh mà không đeo khẩu trang</w:t>
      </w:r>
      <w:r w:rsidRPr="00DF316D">
        <w:rPr>
          <w:rFonts w:ascii="Times New Roman" w:hAnsi="Times New Roman" w:cs="Times New Roman"/>
          <w:sz w:val="24"/>
          <w:szCs w:val="24"/>
        </w:rPr>
        <w:t xml:space="preserve"> nên </w:t>
      </w:r>
      <w:r w:rsidRPr="00DF316D">
        <w:rPr>
          <w:rFonts w:ascii="Times New Roman" w:hAnsi="Times New Roman" w:cs="Times New Roman"/>
          <w:position w:val="-14"/>
          <w:sz w:val="24"/>
          <w:szCs w:val="24"/>
        </w:rPr>
        <w:object w:dxaOrig="1180" w:dyaOrig="400" w14:anchorId="28E8E01E">
          <v:shape id="_x0000_i1362" type="#_x0000_t75" style="width:58.95pt;height:20.4pt" o:ole="">
            <v:imagedata r:id="rId588" o:title=""/>
          </v:shape>
          <o:OLEObject Type="Embed" ProgID="Equation.DSMT4" ShapeID="_x0000_i1362" DrawAspect="Content" ObjectID="_1810919292" r:id="rId589"/>
        </w:object>
      </w:r>
      <w:r w:rsidRPr="00DF316D">
        <w:rPr>
          <w:rFonts w:ascii="Times New Roman" w:hAnsi="Times New Roman" w:cs="Times New Roman"/>
          <w:sz w:val="24"/>
          <w:szCs w:val="24"/>
        </w:rPr>
        <w:t>.</w:t>
      </w:r>
    </w:p>
    <w:p w14:paraId="0512723D"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b/>
          <w:sz w:val="24"/>
          <w:szCs w:val="24"/>
        </w:rPr>
        <w:t>(b)</w:t>
      </w:r>
      <w:r w:rsidRPr="00DF316D">
        <w:rPr>
          <w:rFonts w:ascii="Times New Roman" w:hAnsi="Times New Roman" w:cs="Times New Roman"/>
          <w:sz w:val="24"/>
          <w:szCs w:val="24"/>
        </w:rPr>
        <w:t xml:space="preserve"> Đ</w:t>
      </w:r>
    </w:p>
    <w:p w14:paraId="2FB54BAD"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sz w:val="24"/>
          <w:szCs w:val="24"/>
        </w:rPr>
        <w:t xml:space="preserve">Ta có </w:t>
      </w:r>
      <w:r w:rsidRPr="00DF316D">
        <w:rPr>
          <w:rFonts w:ascii="Times New Roman" w:hAnsi="Times New Roman" w:cs="Times New Roman"/>
          <w:position w:val="-14"/>
          <w:sz w:val="24"/>
          <w:szCs w:val="24"/>
        </w:rPr>
        <w:object w:dxaOrig="1180" w:dyaOrig="400" w14:anchorId="08EA98AC">
          <v:shape id="_x0000_i1363" type="#_x0000_t75" style="width:58.95pt;height:20.4pt" o:ole="">
            <v:imagedata r:id="rId590" o:title=""/>
          </v:shape>
          <o:OLEObject Type="Embed" ProgID="Equation.DSMT4" ShapeID="_x0000_i1363" DrawAspect="Content" ObjectID="_1810919293" r:id="rId591"/>
        </w:object>
      </w:r>
      <w:r w:rsidRPr="00DF316D">
        <w:rPr>
          <w:rFonts w:ascii="Times New Roman" w:hAnsi="Times New Roman" w:cs="Times New Roman"/>
          <w:sz w:val="24"/>
          <w:szCs w:val="24"/>
        </w:rPr>
        <w:t xml:space="preserve"> nên </w:t>
      </w:r>
      <w:r w:rsidRPr="00DF316D">
        <w:rPr>
          <w:rFonts w:ascii="Times New Roman" w:hAnsi="Times New Roman" w:cs="Times New Roman"/>
          <w:position w:val="-18"/>
          <w:sz w:val="24"/>
          <w:szCs w:val="24"/>
        </w:rPr>
        <w:object w:dxaOrig="3060" w:dyaOrig="480" w14:anchorId="2AEFB3AF">
          <v:shape id="_x0000_i1364" type="#_x0000_t75" style="width:153.05pt;height:24.4pt" o:ole="">
            <v:imagedata r:id="rId592" o:title=""/>
          </v:shape>
          <o:OLEObject Type="Embed" ProgID="Equation.DSMT4" ShapeID="_x0000_i1364" DrawAspect="Content" ObjectID="_1810919294" r:id="rId593"/>
        </w:object>
      </w:r>
      <w:r w:rsidRPr="00DF316D">
        <w:rPr>
          <w:rFonts w:ascii="Times New Roman" w:hAnsi="Times New Roman" w:cs="Times New Roman"/>
          <w:sz w:val="24"/>
          <w:szCs w:val="24"/>
        </w:rPr>
        <w:t>.</w:t>
      </w:r>
    </w:p>
    <w:p w14:paraId="59250A8E"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b/>
          <w:sz w:val="24"/>
          <w:szCs w:val="24"/>
        </w:rPr>
        <w:t>(c)</w:t>
      </w:r>
      <w:r w:rsidRPr="00DF316D">
        <w:rPr>
          <w:rFonts w:ascii="Times New Roman" w:hAnsi="Times New Roman" w:cs="Times New Roman"/>
          <w:sz w:val="24"/>
          <w:szCs w:val="24"/>
        </w:rPr>
        <w:t xml:space="preserve"> S</w:t>
      </w:r>
    </w:p>
    <w:p w14:paraId="7D12DA33" w14:textId="77777777" w:rsidR="000131BA" w:rsidRPr="00DF316D" w:rsidRDefault="000131BA" w:rsidP="000131BA">
      <w:pPr>
        <w:tabs>
          <w:tab w:val="left" w:pos="283"/>
          <w:tab w:val="left" w:pos="2835"/>
          <w:tab w:val="left" w:pos="5386"/>
          <w:tab w:val="left" w:pos="7937"/>
        </w:tabs>
        <w:spacing w:before="100" w:beforeAutospacing="1" w:after="100" w:afterAutospacing="1"/>
        <w:ind w:left="0" w:firstLine="283"/>
        <w:jc w:val="both"/>
        <w:rPr>
          <w:rFonts w:ascii="Times New Roman" w:eastAsia="Times New Roman" w:hAnsi="Times New Roman" w:cs="Times New Roman"/>
          <w:sz w:val="24"/>
          <w:szCs w:val="24"/>
        </w:rPr>
      </w:pPr>
      <w:r w:rsidRPr="00DF316D">
        <w:rPr>
          <w:rFonts w:ascii="Times New Roman" w:eastAsia="Times New Roman" w:hAnsi="Times New Roman" w:cs="Times New Roman"/>
          <w:sz w:val="24"/>
          <w:szCs w:val="24"/>
        </w:rPr>
        <w:t>Biến cố </w:t>
      </w:r>
      <w:r w:rsidRPr="00DF316D">
        <w:rPr>
          <w:rFonts w:ascii="Times New Roman" w:hAnsi="Times New Roman" w:cs="Times New Roman"/>
          <w:position w:val="-6"/>
          <w:sz w:val="24"/>
          <w:szCs w:val="24"/>
        </w:rPr>
        <w:object w:dxaOrig="240" w:dyaOrig="279" w14:anchorId="48CD1910">
          <v:shape id="_x0000_i1365" type="#_x0000_t75" style="width:11.9pt;height:14.15pt" o:ole="">
            <v:imagedata r:id="rId594" o:title=""/>
          </v:shape>
          <o:OLEObject Type="Embed" ProgID="Equation.DSMT4" ShapeID="_x0000_i1365" DrawAspect="Content" ObjectID="_1810919295" r:id="rId595"/>
        </w:object>
      </w:r>
      <w:r w:rsidRPr="00DF316D">
        <w:rPr>
          <w:rFonts w:ascii="Times New Roman" w:eastAsia="Times New Roman" w:hAnsi="Times New Roman" w:cs="Times New Roman"/>
          <w:sz w:val="24"/>
          <w:szCs w:val="24"/>
        </w:rPr>
        <w:t>: “Không bị lây bệnh khi tiếp xúc với</w:t>
      </w:r>
      <w:r w:rsidRPr="00DF316D">
        <w:rPr>
          <w:rFonts w:ascii="Times New Roman" w:eastAsia="Times New Roman" w:hAnsi="Times New Roman" w:cs="Times New Roman"/>
          <w:sz w:val="24"/>
          <w:szCs w:val="24"/>
          <w:lang w:val="vi-VN"/>
        </w:rPr>
        <w:t xml:space="preserve"> người bệnh </w:t>
      </w:r>
      <w:r w:rsidRPr="00DF316D">
        <w:rPr>
          <w:rFonts w:ascii="Times New Roman" w:eastAsia="Times New Roman" w:hAnsi="Times New Roman" w:cs="Times New Roman"/>
          <w:sz w:val="24"/>
          <w:szCs w:val="24"/>
        </w:rPr>
        <w:t>2 lần đều không đeo khẩu trang”.</w:t>
      </w:r>
    </w:p>
    <w:p w14:paraId="5749D6F4" w14:textId="77777777" w:rsidR="000131BA" w:rsidRPr="00DF316D" w:rsidRDefault="000131BA" w:rsidP="000131BA">
      <w:pPr>
        <w:tabs>
          <w:tab w:val="left" w:pos="283"/>
          <w:tab w:val="left" w:pos="2835"/>
          <w:tab w:val="left" w:pos="5386"/>
          <w:tab w:val="left" w:pos="7937"/>
        </w:tabs>
        <w:spacing w:before="100" w:beforeAutospacing="1" w:after="100" w:afterAutospacing="1"/>
        <w:ind w:left="0" w:firstLine="283"/>
        <w:jc w:val="both"/>
        <w:rPr>
          <w:rFonts w:ascii="Times New Roman" w:eastAsia="Times New Roman" w:hAnsi="Times New Roman" w:cs="Times New Roman"/>
          <w:sz w:val="24"/>
          <w:szCs w:val="24"/>
        </w:rPr>
      </w:pPr>
      <w:r w:rsidRPr="00DF316D">
        <w:rPr>
          <w:rFonts w:ascii="Times New Roman" w:eastAsia="Times New Roman" w:hAnsi="Times New Roman" w:cs="Times New Roman"/>
          <w:sz w:val="24"/>
          <w:szCs w:val="24"/>
        </w:rPr>
        <w:t>Mỗi lần tiếp xúc mà không đeo khẩu trang thì xác suất </w:t>
      </w:r>
      <w:r w:rsidRPr="00DF316D">
        <w:rPr>
          <w:rFonts w:ascii="Times New Roman" w:eastAsia="Times New Roman" w:hAnsi="Times New Roman" w:cs="Times New Roman"/>
          <w:b/>
          <w:bCs/>
          <w:sz w:val="24"/>
          <w:szCs w:val="24"/>
        </w:rPr>
        <w:t>không bị</w:t>
      </w:r>
      <w:r w:rsidRPr="00DF316D">
        <w:rPr>
          <w:rFonts w:ascii="Times New Roman" w:eastAsia="Times New Roman" w:hAnsi="Times New Roman" w:cs="Times New Roman"/>
          <w:b/>
          <w:bCs/>
          <w:sz w:val="24"/>
          <w:szCs w:val="24"/>
          <w:lang w:val="vi-VN"/>
        </w:rPr>
        <w:t xml:space="preserve"> lây bệnh</w:t>
      </w:r>
      <w:r w:rsidRPr="00DF316D">
        <w:rPr>
          <w:rFonts w:ascii="Times New Roman" w:eastAsia="Times New Roman" w:hAnsi="Times New Roman" w:cs="Times New Roman"/>
          <w:sz w:val="24"/>
          <w:szCs w:val="24"/>
        </w:rPr>
        <w:t xml:space="preserve"> là </w:t>
      </w:r>
    </w:p>
    <w:p w14:paraId="46C8355E" w14:textId="77777777" w:rsidR="000131BA" w:rsidRPr="00DF316D" w:rsidRDefault="000131BA" w:rsidP="000131BA">
      <w:pPr>
        <w:tabs>
          <w:tab w:val="left" w:pos="283"/>
          <w:tab w:val="left" w:pos="2835"/>
          <w:tab w:val="left" w:pos="5386"/>
          <w:tab w:val="left" w:pos="7937"/>
        </w:tabs>
        <w:spacing w:before="100" w:beforeAutospacing="1" w:after="100" w:afterAutospacing="1"/>
        <w:ind w:left="0" w:firstLine="283"/>
        <w:jc w:val="both"/>
        <w:rPr>
          <w:rFonts w:ascii="Times New Roman" w:eastAsia="Times New Roman" w:hAnsi="Times New Roman" w:cs="Times New Roman"/>
          <w:sz w:val="24"/>
          <w:szCs w:val="24"/>
        </w:rPr>
      </w:pPr>
      <w:r w:rsidRPr="00DF316D">
        <w:rPr>
          <w:rFonts w:ascii="Times New Roman" w:hAnsi="Times New Roman" w:cs="Times New Roman"/>
          <w:position w:val="-14"/>
          <w:sz w:val="24"/>
          <w:szCs w:val="24"/>
        </w:rPr>
        <w:object w:dxaOrig="2299" w:dyaOrig="400" w14:anchorId="7F476881">
          <v:shape id="_x0000_i1366" type="#_x0000_t75" style="width:114.5pt;height:20.4pt" o:ole="">
            <v:imagedata r:id="rId596" o:title=""/>
          </v:shape>
          <o:OLEObject Type="Embed" ProgID="Equation.DSMT4" ShapeID="_x0000_i1366" DrawAspect="Content" ObjectID="_1810919296" r:id="rId597"/>
        </w:object>
      </w:r>
      <w:r w:rsidRPr="00DF316D">
        <w:rPr>
          <w:rFonts w:ascii="Times New Roman" w:eastAsia="Times New Roman" w:hAnsi="Times New Roman" w:cs="Times New Roman"/>
          <w:sz w:val="24"/>
          <w:szCs w:val="24"/>
        </w:rPr>
        <w:t>.</w:t>
      </w:r>
    </w:p>
    <w:p w14:paraId="09B4321D" w14:textId="77777777" w:rsidR="000131BA" w:rsidRPr="00DF316D" w:rsidRDefault="000131BA" w:rsidP="000131BA">
      <w:pPr>
        <w:tabs>
          <w:tab w:val="left" w:pos="283"/>
          <w:tab w:val="left" w:pos="2835"/>
          <w:tab w:val="left" w:pos="5386"/>
          <w:tab w:val="left" w:pos="7937"/>
        </w:tabs>
        <w:spacing w:before="100" w:beforeAutospacing="1" w:after="100" w:afterAutospacing="1"/>
        <w:ind w:left="0" w:firstLine="283"/>
        <w:jc w:val="both"/>
        <w:rPr>
          <w:rFonts w:ascii="Times New Roman" w:eastAsia="Times New Roman" w:hAnsi="Times New Roman" w:cs="Times New Roman"/>
          <w:b/>
          <w:sz w:val="24"/>
          <w:szCs w:val="24"/>
        </w:rPr>
      </w:pPr>
      <w:r w:rsidRPr="00DF316D">
        <w:rPr>
          <w:rFonts w:ascii="Times New Roman" w:eastAsia="Times New Roman" w:hAnsi="Times New Roman" w:cs="Times New Roman"/>
          <w:sz w:val="24"/>
          <w:szCs w:val="24"/>
        </w:rPr>
        <w:t xml:space="preserve">Do độc lập giữa các lần tiếp xúc, nên </w:t>
      </w:r>
      <w:r w:rsidRPr="00DF316D">
        <w:rPr>
          <w:rFonts w:ascii="Times New Roman" w:hAnsi="Times New Roman" w:cs="Times New Roman"/>
          <w:position w:val="-14"/>
          <w:sz w:val="24"/>
          <w:szCs w:val="24"/>
        </w:rPr>
        <w:object w:dxaOrig="2260" w:dyaOrig="400" w14:anchorId="71811A11">
          <v:shape id="_x0000_i1367" type="#_x0000_t75" style="width:113.95pt;height:20.4pt" o:ole="">
            <v:imagedata r:id="rId598" o:title=""/>
          </v:shape>
          <o:OLEObject Type="Embed" ProgID="Equation.DSMT4" ShapeID="_x0000_i1367" DrawAspect="Content" ObjectID="_1810919297" r:id="rId599"/>
        </w:object>
      </w:r>
      <w:r w:rsidRPr="00DF316D">
        <w:rPr>
          <w:rFonts w:ascii="Times New Roman" w:eastAsia="Times New Roman" w:hAnsi="Times New Roman" w:cs="Times New Roman"/>
          <w:sz w:val="24"/>
          <w:szCs w:val="24"/>
        </w:rPr>
        <w:t>.</w:t>
      </w:r>
    </w:p>
    <w:p w14:paraId="60F349A4"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eastAsia="Times New Roman" w:hAnsi="Times New Roman" w:cs="Times New Roman"/>
          <w:b/>
          <w:sz w:val="24"/>
          <w:szCs w:val="24"/>
        </w:rPr>
        <w:t>(</w:t>
      </w:r>
      <w:r w:rsidRPr="00DF316D">
        <w:rPr>
          <w:rFonts w:ascii="Times New Roman" w:hAnsi="Times New Roman" w:cs="Times New Roman"/>
          <w:b/>
          <w:sz w:val="24"/>
          <w:szCs w:val="24"/>
        </w:rPr>
        <w:t>d</w:t>
      </w:r>
      <w:r w:rsidRPr="00DF316D">
        <w:rPr>
          <w:rFonts w:ascii="Times New Roman" w:eastAsia="Times New Roman" w:hAnsi="Times New Roman" w:cs="Times New Roman"/>
          <w:b/>
          <w:sz w:val="24"/>
          <w:szCs w:val="24"/>
        </w:rPr>
        <w:t>)</w:t>
      </w:r>
      <w:r w:rsidRPr="00DF316D">
        <w:rPr>
          <w:rFonts w:ascii="Times New Roman" w:hAnsi="Times New Roman" w:cs="Times New Roman"/>
          <w:sz w:val="24"/>
          <w:szCs w:val="24"/>
        </w:rPr>
        <w:t xml:space="preserve"> Đ</w:t>
      </w:r>
    </w:p>
    <w:p w14:paraId="705D00E0"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lang w:val="vi-VN"/>
        </w:rPr>
      </w:pPr>
      <w:r w:rsidRPr="00DF316D">
        <w:rPr>
          <w:rFonts w:ascii="Times New Roman" w:hAnsi="Times New Roman" w:cs="Times New Roman"/>
          <w:position w:val="-4"/>
          <w:sz w:val="24"/>
          <w:szCs w:val="24"/>
        </w:rPr>
        <w:object w:dxaOrig="260" w:dyaOrig="260" w14:anchorId="00D1EC1A">
          <v:shape id="_x0000_i1368" type="#_x0000_t75" style="width:13.05pt;height:13.05pt" o:ole="">
            <v:imagedata r:id="rId600" o:title=""/>
          </v:shape>
          <o:OLEObject Type="Embed" ProgID="Equation.DSMT4" ShapeID="_x0000_i1368" DrawAspect="Content" ObjectID="_1810919298" r:id="rId601"/>
        </w:object>
      </w:r>
      <w:r w:rsidRPr="00DF316D">
        <w:rPr>
          <w:rFonts w:ascii="Times New Roman" w:hAnsi="Times New Roman" w:cs="Times New Roman"/>
          <w:sz w:val="24"/>
          <w:szCs w:val="24"/>
          <w:lang w:val="vi-VN"/>
        </w:rPr>
        <w:t xml:space="preserve"> là biến cố: “ít nhất một lần bị lây bệnh khi tiếp xúc với người bệnh 2 lần, trong đó có 1 lần không mang khẩu trang và có 1 lần mang khẩu trang”.</w:t>
      </w:r>
    </w:p>
    <w:p w14:paraId="3AF78B95"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lang w:val="vi-VN"/>
        </w:rPr>
      </w:pPr>
      <w:r w:rsidRPr="00DF316D">
        <w:rPr>
          <w:rFonts w:ascii="Times New Roman" w:hAnsi="Times New Roman" w:cs="Times New Roman"/>
          <w:position w:val="-4"/>
          <w:sz w:val="24"/>
          <w:szCs w:val="24"/>
        </w:rPr>
        <w:object w:dxaOrig="260" w:dyaOrig="320" w14:anchorId="105B408B">
          <v:shape id="_x0000_i1369" type="#_x0000_t75" style="width:13.05pt;height:15.85pt" o:ole="">
            <v:imagedata r:id="rId602" o:title=""/>
          </v:shape>
          <o:OLEObject Type="Embed" ProgID="Equation.DSMT4" ShapeID="_x0000_i1369" DrawAspect="Content" ObjectID="_1810919299" r:id="rId603"/>
        </w:object>
      </w:r>
      <w:r w:rsidRPr="00DF316D">
        <w:rPr>
          <w:rFonts w:ascii="Times New Roman" w:hAnsi="Times New Roman" w:cs="Times New Roman"/>
          <w:sz w:val="24"/>
          <w:szCs w:val="24"/>
          <w:lang w:val="vi-VN"/>
        </w:rPr>
        <w:t xml:space="preserve"> là biến cố: “cả hai lần tiếp xúc đều không bị lây bệnh, trong đó có 1 lần không mang khẩu trang và có 1 lần mang khẩu trang.</w:t>
      </w:r>
    </w:p>
    <w:p w14:paraId="45B2B6DC" w14:textId="77777777" w:rsidR="000131BA" w:rsidRPr="00DF316D" w:rsidRDefault="000131BA" w:rsidP="000131BA">
      <w:pPr>
        <w:tabs>
          <w:tab w:val="left" w:pos="283"/>
          <w:tab w:val="left" w:pos="2835"/>
          <w:tab w:val="left" w:pos="5386"/>
          <w:tab w:val="left" w:pos="7937"/>
        </w:tabs>
        <w:spacing w:line="240" w:lineRule="atLeast"/>
        <w:ind w:left="0" w:firstLine="283"/>
        <w:jc w:val="both"/>
        <w:rPr>
          <w:rFonts w:ascii="Times New Roman" w:hAnsi="Times New Roman" w:cs="Times New Roman"/>
          <w:sz w:val="24"/>
          <w:szCs w:val="24"/>
        </w:rPr>
      </w:pPr>
      <w:r w:rsidRPr="00DF316D">
        <w:rPr>
          <w:rFonts w:ascii="Times New Roman" w:hAnsi="Times New Roman" w:cs="Times New Roman"/>
          <w:sz w:val="24"/>
          <w:szCs w:val="24"/>
          <w:lang w:val="vi-VN"/>
        </w:rPr>
        <w:t>Ta có</w:t>
      </w:r>
      <w:r w:rsidRPr="00DF316D">
        <w:rPr>
          <w:rFonts w:ascii="Times New Roman" w:hAnsi="Times New Roman" w:cs="Times New Roman"/>
          <w:sz w:val="24"/>
          <w:szCs w:val="24"/>
        </w:rPr>
        <w:t xml:space="preserve"> </w:t>
      </w:r>
      <w:r w:rsidRPr="00DF316D">
        <w:rPr>
          <w:rFonts w:ascii="Times New Roman" w:hAnsi="Times New Roman" w:cs="Times New Roman"/>
          <w:position w:val="-18"/>
          <w:sz w:val="24"/>
          <w:szCs w:val="24"/>
        </w:rPr>
        <w:object w:dxaOrig="4840" w:dyaOrig="480" w14:anchorId="17C7D696">
          <v:shape id="_x0000_i1370" type="#_x0000_t75" style="width:242.65pt;height:24.4pt" o:ole="">
            <v:imagedata r:id="rId604" o:title=""/>
          </v:shape>
          <o:OLEObject Type="Embed" ProgID="Equation.DSMT4" ShapeID="_x0000_i1370" DrawAspect="Content" ObjectID="_1810919300" r:id="rId605"/>
        </w:object>
      </w:r>
      <w:r w:rsidRPr="00DF316D">
        <w:rPr>
          <w:rFonts w:ascii="Times New Roman" w:hAnsi="Times New Roman" w:cs="Times New Roman"/>
          <w:sz w:val="24"/>
          <w:szCs w:val="24"/>
        </w:rPr>
        <w:t>.</w:t>
      </w:r>
    </w:p>
    <w:p w14:paraId="741DE6B1" w14:textId="77777777" w:rsidR="000131BA" w:rsidRPr="00DF316D" w:rsidRDefault="000131BA" w:rsidP="000131BA">
      <w:pPr>
        <w:spacing w:line="276" w:lineRule="auto"/>
        <w:ind w:left="0" w:firstLine="0"/>
        <w:rPr>
          <w:rFonts w:ascii="Times New Roman" w:hAnsi="Times New Roman" w:cs="Times New Roman"/>
          <w:sz w:val="24"/>
          <w:szCs w:val="24"/>
        </w:rPr>
      </w:pPr>
      <w:r w:rsidRPr="00DF316D">
        <w:rPr>
          <w:rFonts w:ascii="Times New Roman" w:eastAsia="Calibri" w:hAnsi="Times New Roman" w:cs="Times New Roman"/>
          <w:b/>
          <w:sz w:val="24"/>
          <w:szCs w:val="24"/>
        </w:rPr>
        <w:t>Câu 4.</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Trong không gian </w:t>
      </w:r>
      <w:r w:rsidRPr="00DF316D">
        <w:rPr>
          <w:rFonts w:ascii="Times New Roman" w:hAnsi="Times New Roman" w:cs="Times New Roman"/>
          <w:position w:val="-10"/>
          <w:sz w:val="24"/>
          <w:szCs w:val="24"/>
        </w:rPr>
        <w:object w:dxaOrig="560" w:dyaOrig="320" w14:anchorId="687FFF69">
          <v:shape id="_x0000_i1371" type="#_x0000_t75" style="width:27.2pt;height:15.85pt" o:ole="">
            <v:imagedata r:id="rId233" o:title=""/>
          </v:shape>
          <o:OLEObject Type="Embed" ProgID="Equation.DSMT4" ShapeID="_x0000_i1371" DrawAspect="Content" ObjectID="_1810919301" r:id="rId606"/>
        </w:object>
      </w:r>
      <w:r w:rsidRPr="00DF316D">
        <w:rPr>
          <w:rFonts w:ascii="Times New Roman" w:hAnsi="Times New Roman" w:cs="Times New Roman"/>
          <w:sz w:val="24"/>
          <w:szCs w:val="24"/>
        </w:rPr>
        <w:t xml:space="preserve"> (đơn vị trên mỗi trục tọa độ là ki-lô-mét), một máy bay đang ở vị trí </w:t>
      </w:r>
      <w:r w:rsidRPr="00DF316D">
        <w:rPr>
          <w:rFonts w:ascii="Times New Roman" w:hAnsi="Times New Roman" w:cs="Times New Roman"/>
          <w:position w:val="-14"/>
          <w:sz w:val="24"/>
          <w:szCs w:val="24"/>
        </w:rPr>
        <w:object w:dxaOrig="1500" w:dyaOrig="400" w14:anchorId="11764935">
          <v:shape id="_x0000_i1372" type="#_x0000_t75" style="width:74.85pt;height:20.4pt" o:ole="">
            <v:imagedata r:id="rId235" o:title=""/>
          </v:shape>
          <o:OLEObject Type="Embed" ProgID="Equation.DSMT4" ShapeID="_x0000_i1372" DrawAspect="Content" ObjectID="_1810919302" r:id="rId607"/>
        </w:object>
      </w:r>
      <w:r w:rsidRPr="00DF316D">
        <w:rPr>
          <w:rFonts w:ascii="Times New Roman" w:hAnsi="Times New Roman" w:cs="Times New Roman"/>
          <w:sz w:val="24"/>
          <w:szCs w:val="24"/>
        </w:rPr>
        <w:t xml:space="preserve"> và sẽ hạ cánh ở vị trí </w:t>
      </w:r>
      <w:r w:rsidRPr="00DF316D">
        <w:rPr>
          <w:rFonts w:ascii="Times New Roman" w:hAnsi="Times New Roman" w:cs="Times New Roman"/>
          <w:position w:val="-14"/>
          <w:sz w:val="24"/>
          <w:szCs w:val="24"/>
        </w:rPr>
        <w:object w:dxaOrig="1160" w:dyaOrig="400" w14:anchorId="01E34130">
          <v:shape id="_x0000_i1373" type="#_x0000_t75" style="width:57.85pt;height:20.4pt" o:ole="">
            <v:imagedata r:id="rId237" o:title=""/>
          </v:shape>
          <o:OLEObject Type="Embed" ProgID="Equation.DSMT4" ShapeID="_x0000_i1373" DrawAspect="Content" ObjectID="_1810919303" r:id="rId608"/>
        </w:object>
      </w:r>
      <w:r w:rsidRPr="00DF316D">
        <w:rPr>
          <w:rFonts w:ascii="Times New Roman" w:hAnsi="Times New Roman" w:cs="Times New Roman"/>
          <w:sz w:val="24"/>
          <w:szCs w:val="24"/>
        </w:rPr>
        <w:t xml:space="preserve"> ở trên đường băng </w:t>
      </w:r>
      <w:r w:rsidRPr="00DF316D">
        <w:rPr>
          <w:rFonts w:ascii="Times New Roman" w:hAnsi="Times New Roman" w:cs="Times New Roman"/>
          <w:position w:val="-6"/>
          <w:sz w:val="24"/>
          <w:szCs w:val="24"/>
        </w:rPr>
        <w:object w:dxaOrig="420" w:dyaOrig="279" w14:anchorId="06487421">
          <v:shape id="_x0000_i1374" type="#_x0000_t75" style="width:21pt;height:14.15pt" o:ole="">
            <v:imagedata r:id="rId239" o:title=""/>
          </v:shape>
          <o:OLEObject Type="Embed" ProgID="Equation.DSMT4" ShapeID="_x0000_i1374" DrawAspect="Content" ObjectID="_1810919304" r:id="rId609"/>
        </w:object>
      </w:r>
      <w:r w:rsidRPr="00DF316D">
        <w:rPr>
          <w:rFonts w:ascii="Times New Roman" w:hAnsi="Times New Roman" w:cs="Times New Roman"/>
          <w:sz w:val="24"/>
          <w:szCs w:val="24"/>
        </w:rPr>
        <w:t xml:space="preserve"> (hình vẽ). Có một lớp mây được mô phỏng bởi mặt phẳng </w:t>
      </w:r>
      <w:r w:rsidRPr="00DF316D">
        <w:rPr>
          <w:rFonts w:ascii="Times New Roman" w:hAnsi="Times New Roman" w:cs="Times New Roman"/>
          <w:position w:val="-14"/>
          <w:sz w:val="24"/>
          <w:szCs w:val="24"/>
        </w:rPr>
        <w:object w:dxaOrig="420" w:dyaOrig="400" w14:anchorId="249BD77B">
          <v:shape id="_x0000_i1375" type="#_x0000_t75" style="width:21pt;height:20.4pt" o:ole="">
            <v:imagedata r:id="rId241" o:title=""/>
          </v:shape>
          <o:OLEObject Type="Embed" ProgID="Equation.DSMT4" ShapeID="_x0000_i1375" DrawAspect="Content" ObjectID="_1810919305" r:id="rId610"/>
        </w:object>
      </w:r>
      <w:r w:rsidRPr="00DF316D">
        <w:rPr>
          <w:rFonts w:ascii="Times New Roman" w:hAnsi="Times New Roman" w:cs="Times New Roman"/>
          <w:sz w:val="24"/>
          <w:szCs w:val="24"/>
        </w:rPr>
        <w:t xml:space="preserve"> đi qua ba điểm </w:t>
      </w:r>
      <w:r w:rsidRPr="00DF316D">
        <w:rPr>
          <w:rFonts w:ascii="Times New Roman" w:hAnsi="Times New Roman" w:cs="Times New Roman"/>
          <w:position w:val="-14"/>
          <w:sz w:val="24"/>
          <w:szCs w:val="24"/>
        </w:rPr>
        <w:object w:dxaOrig="1040" w:dyaOrig="400" w14:anchorId="09A64AB7">
          <v:shape id="_x0000_i1376" type="#_x0000_t75" style="width:51.6pt;height:20.4pt" o:ole="">
            <v:imagedata r:id="rId243" o:title=""/>
          </v:shape>
          <o:OLEObject Type="Embed" ProgID="Equation.DSMT4" ShapeID="_x0000_i1376" DrawAspect="Content" ObjectID="_1810919306" r:id="rId611"/>
        </w:object>
      </w:r>
      <w:r w:rsidRPr="00DF316D">
        <w:rPr>
          <w:rFonts w:ascii="Times New Roman" w:hAnsi="Times New Roman" w:cs="Times New Roman"/>
          <w:sz w:val="24"/>
          <w:szCs w:val="24"/>
        </w:rPr>
        <w:t xml:space="preserve">, </w:t>
      </w:r>
      <w:r w:rsidRPr="00DF316D">
        <w:rPr>
          <w:rFonts w:ascii="Times New Roman" w:hAnsi="Times New Roman" w:cs="Times New Roman"/>
          <w:position w:val="-14"/>
          <w:sz w:val="24"/>
          <w:szCs w:val="24"/>
        </w:rPr>
        <w:object w:dxaOrig="1140" w:dyaOrig="400" w14:anchorId="4B8D0C2F">
          <v:shape id="_x0000_i1377" type="#_x0000_t75" style="width:56.7pt;height:20.4pt" o:ole="">
            <v:imagedata r:id="rId245" o:title=""/>
          </v:shape>
          <o:OLEObject Type="Embed" ProgID="Equation.DSMT4" ShapeID="_x0000_i1377" DrawAspect="Content" ObjectID="_1810919307" r:id="rId612"/>
        </w:object>
      </w:r>
      <w:r w:rsidRPr="00DF316D">
        <w:rPr>
          <w:rFonts w:ascii="Times New Roman" w:hAnsi="Times New Roman" w:cs="Times New Roman"/>
          <w:sz w:val="24"/>
          <w:szCs w:val="24"/>
        </w:rPr>
        <w:t xml:space="preserve"> và </w:t>
      </w:r>
      <w:r w:rsidRPr="00DF316D">
        <w:rPr>
          <w:rFonts w:ascii="Times New Roman" w:hAnsi="Times New Roman" w:cs="Times New Roman"/>
          <w:position w:val="-14"/>
          <w:sz w:val="24"/>
          <w:szCs w:val="24"/>
        </w:rPr>
        <w:object w:dxaOrig="1160" w:dyaOrig="400" w14:anchorId="7D194405">
          <v:shape id="_x0000_i1378" type="#_x0000_t75" style="width:57.85pt;height:20.4pt" o:ole="">
            <v:imagedata r:id="rId247" o:title=""/>
          </v:shape>
          <o:OLEObject Type="Embed" ProgID="Equation.DSMT4" ShapeID="_x0000_i1378" DrawAspect="Content" ObjectID="_1810919308" r:id="rId613"/>
        </w:object>
      </w:r>
      <w:r w:rsidRPr="00DF316D">
        <w:rPr>
          <w:rFonts w:ascii="Times New Roman" w:hAnsi="Times New Roman" w:cs="Times New Roman"/>
          <w:sz w:val="24"/>
          <w:szCs w:val="24"/>
        </w:rPr>
        <w:t>.</w:t>
      </w:r>
    </w:p>
    <w:p w14:paraId="3A280D29"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noProof/>
          <w:sz w:val="24"/>
          <w:szCs w:val="24"/>
        </w:rPr>
        <w:drawing>
          <wp:inline distT="0" distB="0" distL="0" distR="0" wp14:anchorId="2B03CEF0" wp14:editId="4C268D40">
            <wp:extent cx="3139440" cy="2294958"/>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141617" cy="2296549"/>
                    </a:xfrm>
                    <a:prstGeom prst="rect">
                      <a:avLst/>
                    </a:prstGeom>
                    <a:noFill/>
                    <a:ln>
                      <a:noFill/>
                    </a:ln>
                  </pic:spPr>
                </pic:pic>
              </a:graphicData>
            </a:graphic>
          </wp:inline>
        </w:drawing>
      </w:r>
    </w:p>
    <w:p w14:paraId="2D8DB749"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b/>
          <w:bCs/>
          <w:sz w:val="24"/>
          <w:szCs w:val="24"/>
          <w:u w:val="single"/>
        </w:rPr>
        <w:t>a</w:t>
      </w:r>
      <w:r w:rsidRPr="00DF316D">
        <w:rPr>
          <w:rFonts w:ascii="Times New Roman" w:hAnsi="Times New Roman" w:cs="Times New Roman"/>
          <w:b/>
          <w:sz w:val="24"/>
          <w:szCs w:val="24"/>
        </w:rPr>
        <w:t>)</w:t>
      </w:r>
      <w:r w:rsidRPr="00DF316D">
        <w:rPr>
          <w:rFonts w:ascii="Times New Roman" w:hAnsi="Times New Roman" w:cs="Times New Roman"/>
          <w:sz w:val="24"/>
          <w:szCs w:val="24"/>
        </w:rPr>
        <w:t xml:space="preserve"> Đường thẳng </w:t>
      </w:r>
      <w:r w:rsidRPr="00DF316D">
        <w:rPr>
          <w:rFonts w:ascii="Times New Roman" w:hAnsi="Times New Roman" w:cs="Times New Roman"/>
          <w:position w:val="-4"/>
          <w:sz w:val="24"/>
          <w:szCs w:val="24"/>
        </w:rPr>
        <w:object w:dxaOrig="400" w:dyaOrig="260" w14:anchorId="4D536D5A">
          <v:shape id="_x0000_i1379" type="#_x0000_t75" style="width:20.4pt;height:13.05pt" o:ole="">
            <v:imagedata r:id="rId250" o:title=""/>
          </v:shape>
          <o:OLEObject Type="Embed" ProgID="Equation.DSMT4" ShapeID="_x0000_i1379" DrawAspect="Content" ObjectID="_1810919309" r:id="rId614"/>
        </w:object>
      </w:r>
      <w:r w:rsidRPr="00DF316D">
        <w:rPr>
          <w:rFonts w:ascii="Times New Roman" w:hAnsi="Times New Roman" w:cs="Times New Roman"/>
          <w:sz w:val="24"/>
          <w:szCs w:val="24"/>
        </w:rPr>
        <w:t xml:space="preserve"> có phương trình tham số là </w:t>
      </w:r>
      <w:r w:rsidRPr="00DF316D">
        <w:rPr>
          <w:rFonts w:ascii="Times New Roman" w:hAnsi="Times New Roman" w:cs="Times New Roman"/>
          <w:position w:val="-50"/>
          <w:sz w:val="24"/>
          <w:szCs w:val="24"/>
        </w:rPr>
        <w:object w:dxaOrig="2160" w:dyaOrig="1120" w14:anchorId="1496E127">
          <v:shape id="_x0000_i1380" type="#_x0000_t75" style="width:108.3pt;height:56.15pt" o:ole="">
            <v:imagedata r:id="rId252" o:title=""/>
          </v:shape>
          <o:OLEObject Type="Embed" ProgID="Equation.DSMT4" ShapeID="_x0000_i1380" DrawAspect="Content" ObjectID="_1810919310" r:id="rId615"/>
        </w:object>
      </w:r>
      <w:r w:rsidRPr="00DF316D">
        <w:rPr>
          <w:rFonts w:ascii="Times New Roman" w:hAnsi="Times New Roman" w:cs="Times New Roman"/>
          <w:sz w:val="24"/>
          <w:szCs w:val="24"/>
        </w:rPr>
        <w:t>.</w:t>
      </w:r>
    </w:p>
    <w:p w14:paraId="30BD39BF"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b/>
          <w:bCs/>
          <w:sz w:val="24"/>
          <w:szCs w:val="24"/>
          <w:u w:val="single"/>
        </w:rPr>
        <w:t>b</w:t>
      </w:r>
      <w:r w:rsidRPr="00DF316D">
        <w:rPr>
          <w:rFonts w:ascii="Times New Roman" w:hAnsi="Times New Roman" w:cs="Times New Roman"/>
          <w:b/>
          <w:sz w:val="24"/>
          <w:szCs w:val="24"/>
        </w:rPr>
        <w:t>)</w:t>
      </w:r>
      <w:r w:rsidRPr="00DF316D">
        <w:rPr>
          <w:rFonts w:ascii="Times New Roman" w:hAnsi="Times New Roman" w:cs="Times New Roman"/>
          <w:sz w:val="24"/>
          <w:szCs w:val="24"/>
        </w:rPr>
        <w:t xml:space="preserve"> Khi máy bay cách mặt đất </w:t>
      </w:r>
      <w:r w:rsidRPr="00DF316D">
        <w:rPr>
          <w:rFonts w:ascii="Times New Roman" w:hAnsi="Times New Roman" w:cs="Times New Roman"/>
          <w:position w:val="-6"/>
          <w:sz w:val="24"/>
          <w:szCs w:val="24"/>
        </w:rPr>
        <w:object w:dxaOrig="580" w:dyaOrig="279" w14:anchorId="7B484545">
          <v:shape id="_x0000_i1381" type="#_x0000_t75" style="width:29.5pt;height:14.15pt" o:ole="">
            <v:imagedata r:id="rId254" o:title=""/>
          </v:shape>
          <o:OLEObject Type="Embed" ProgID="Equation.DSMT4" ShapeID="_x0000_i1381" DrawAspect="Content" ObjectID="_1810919311" r:id="rId616"/>
        </w:object>
      </w:r>
      <w:r w:rsidRPr="00DF316D">
        <w:rPr>
          <w:rFonts w:ascii="Times New Roman" w:hAnsi="Times New Roman" w:cs="Times New Roman"/>
          <w:sz w:val="24"/>
          <w:szCs w:val="24"/>
        </w:rPr>
        <w:t xml:space="preserve"> thì vị trí của máy bay trên đường thẳng </w:t>
      </w:r>
      <w:r w:rsidRPr="00DF316D">
        <w:rPr>
          <w:rFonts w:ascii="Times New Roman" w:hAnsi="Times New Roman" w:cs="Times New Roman"/>
          <w:position w:val="-4"/>
          <w:sz w:val="24"/>
          <w:szCs w:val="24"/>
        </w:rPr>
        <w:object w:dxaOrig="400" w:dyaOrig="260" w14:anchorId="1E96596F">
          <v:shape id="_x0000_i1382" type="#_x0000_t75" style="width:20.4pt;height:13.05pt" o:ole="">
            <v:imagedata r:id="rId256" o:title=""/>
          </v:shape>
          <o:OLEObject Type="Embed" ProgID="Equation.DSMT4" ShapeID="_x0000_i1382" DrawAspect="Content" ObjectID="_1810919312" r:id="rId617"/>
        </w:object>
      </w:r>
      <w:r w:rsidRPr="00DF316D">
        <w:rPr>
          <w:rFonts w:ascii="Times New Roman" w:hAnsi="Times New Roman" w:cs="Times New Roman"/>
          <w:sz w:val="24"/>
          <w:szCs w:val="24"/>
        </w:rPr>
        <w:t xml:space="preserve"> là điểm </w:t>
      </w:r>
      <w:r w:rsidRPr="00DF316D">
        <w:rPr>
          <w:rFonts w:ascii="Times New Roman" w:hAnsi="Times New Roman" w:cs="Times New Roman"/>
          <w:position w:val="-14"/>
          <w:sz w:val="24"/>
          <w:szCs w:val="24"/>
        </w:rPr>
        <w:object w:dxaOrig="1880" w:dyaOrig="400" w14:anchorId="08F1CA6C">
          <v:shape id="_x0000_i1383" type="#_x0000_t75" style="width:93.55pt;height:20.4pt" o:ole="">
            <v:imagedata r:id="rId258" o:title=""/>
          </v:shape>
          <o:OLEObject Type="Embed" ProgID="Equation.DSMT4" ShapeID="_x0000_i1383" DrawAspect="Content" ObjectID="_1810919313" r:id="rId618"/>
        </w:object>
      </w:r>
      <w:r w:rsidRPr="00DF316D">
        <w:rPr>
          <w:rFonts w:ascii="Times New Roman" w:hAnsi="Times New Roman" w:cs="Times New Roman"/>
          <w:sz w:val="24"/>
          <w:szCs w:val="24"/>
        </w:rPr>
        <w:t>.</w:t>
      </w:r>
    </w:p>
    <w:p w14:paraId="665D2023"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b/>
          <w:bCs/>
          <w:sz w:val="24"/>
          <w:szCs w:val="24"/>
          <w:u w:val="single"/>
        </w:rPr>
        <w:t>c</w:t>
      </w:r>
      <w:r w:rsidRPr="00DF316D">
        <w:rPr>
          <w:rFonts w:ascii="Times New Roman" w:hAnsi="Times New Roman" w:cs="Times New Roman"/>
          <w:b/>
          <w:sz w:val="24"/>
          <w:szCs w:val="24"/>
        </w:rPr>
        <w:t>)</w:t>
      </w:r>
      <w:r w:rsidRPr="00DF316D">
        <w:rPr>
          <w:rFonts w:ascii="Times New Roman" w:hAnsi="Times New Roman" w:cs="Times New Roman"/>
          <w:sz w:val="24"/>
          <w:szCs w:val="24"/>
        </w:rPr>
        <w:t xml:space="preserve"> Độ cao của máy bay khi xuyên qua đám mây để hạ cánh là </w:t>
      </w:r>
      <w:r w:rsidRPr="00DF316D">
        <w:rPr>
          <w:rFonts w:ascii="Times New Roman" w:hAnsi="Times New Roman" w:cs="Times New Roman"/>
          <w:position w:val="-10"/>
          <w:sz w:val="24"/>
          <w:szCs w:val="24"/>
        </w:rPr>
        <w:object w:dxaOrig="800" w:dyaOrig="320" w14:anchorId="3EEF5592">
          <v:shape id="_x0000_i1384" type="#_x0000_t75" style="width:39.7pt;height:15.85pt" o:ole="">
            <v:imagedata r:id="rId260" o:title=""/>
          </v:shape>
          <o:OLEObject Type="Embed" ProgID="Equation.DSMT4" ShapeID="_x0000_i1384" DrawAspect="Content" ObjectID="_1810919314" r:id="rId619"/>
        </w:object>
      </w:r>
      <w:r w:rsidRPr="00DF316D">
        <w:rPr>
          <w:rFonts w:ascii="Times New Roman" w:hAnsi="Times New Roman" w:cs="Times New Roman"/>
          <w:sz w:val="24"/>
          <w:szCs w:val="24"/>
        </w:rPr>
        <w:t xml:space="preserve"> (làm tròn kết quả tới hàng phần trăm).</w:t>
      </w:r>
    </w:p>
    <w:p w14:paraId="1DA6D10F"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b/>
          <w:sz w:val="24"/>
          <w:szCs w:val="24"/>
        </w:rPr>
        <w:t>d)</w:t>
      </w:r>
      <w:r w:rsidRPr="00DF316D">
        <w:rPr>
          <w:rFonts w:ascii="Times New Roman" w:hAnsi="Times New Roman" w:cs="Times New Roman"/>
          <w:sz w:val="24"/>
          <w:szCs w:val="24"/>
        </w:rPr>
        <w:t xml:space="preserve"> Theo quy định an toàn bay, người phi công phải nhìn thấy điểm cuối </w:t>
      </w:r>
      <w:r w:rsidRPr="00DF316D">
        <w:rPr>
          <w:rFonts w:ascii="Times New Roman" w:hAnsi="Times New Roman" w:cs="Times New Roman"/>
          <w:position w:val="-14"/>
          <w:sz w:val="24"/>
          <w:szCs w:val="24"/>
        </w:rPr>
        <w:object w:dxaOrig="1380" w:dyaOrig="400" w14:anchorId="7EB28EB0">
          <v:shape id="_x0000_i1385" type="#_x0000_t75" style="width:69.15pt;height:20.4pt" o:ole="">
            <v:imagedata r:id="rId262" o:title=""/>
          </v:shape>
          <o:OLEObject Type="Embed" ProgID="Equation.DSMT4" ShapeID="_x0000_i1385" DrawAspect="Content" ObjectID="_1810919315" r:id="rId620"/>
        </w:object>
      </w:r>
      <w:r w:rsidRPr="00DF316D">
        <w:rPr>
          <w:rFonts w:ascii="Times New Roman" w:hAnsi="Times New Roman" w:cs="Times New Roman"/>
          <w:sz w:val="24"/>
          <w:szCs w:val="24"/>
        </w:rPr>
        <w:t xml:space="preserve"> của đường băng ở độ cao tối thiểu là </w:t>
      </w:r>
      <w:r w:rsidRPr="00DF316D">
        <w:rPr>
          <w:rFonts w:ascii="Times New Roman" w:hAnsi="Times New Roman" w:cs="Times New Roman"/>
          <w:position w:val="-6"/>
          <w:sz w:val="24"/>
          <w:szCs w:val="24"/>
        </w:rPr>
        <w:object w:dxaOrig="580" w:dyaOrig="279" w14:anchorId="2318EF2C">
          <v:shape id="_x0000_i1386" type="#_x0000_t75" style="width:29.5pt;height:14.15pt" o:ole="">
            <v:imagedata r:id="rId264" o:title=""/>
          </v:shape>
          <o:OLEObject Type="Embed" ProgID="Equation.DSMT4" ShapeID="_x0000_i1386" DrawAspect="Content" ObjectID="_1810919316" r:id="rId621"/>
        </w:object>
      </w:r>
      <w:r w:rsidRPr="00DF316D">
        <w:rPr>
          <w:rFonts w:ascii="Times New Roman" w:hAnsi="Times New Roman" w:cs="Times New Roman"/>
          <w:sz w:val="24"/>
          <w:szCs w:val="24"/>
        </w:rPr>
        <w:t xml:space="preserve">. Nếu sau khi ra khỏi đám mây tầm nhìn của người phi công là </w:t>
      </w:r>
      <w:r w:rsidRPr="00DF316D">
        <w:rPr>
          <w:rFonts w:ascii="Times New Roman" w:hAnsi="Times New Roman" w:cs="Times New Roman"/>
          <w:position w:val="-6"/>
          <w:sz w:val="24"/>
          <w:szCs w:val="24"/>
        </w:rPr>
        <w:object w:dxaOrig="600" w:dyaOrig="279" w14:anchorId="0E9C40EE">
          <v:shape id="_x0000_i1387" type="#_x0000_t75" style="width:30.05pt;height:14.15pt" o:ole="">
            <v:imagedata r:id="rId266" o:title=""/>
          </v:shape>
          <o:OLEObject Type="Embed" ProgID="Equation.DSMT4" ShapeID="_x0000_i1387" DrawAspect="Content" ObjectID="_1810919317" r:id="rId622"/>
        </w:object>
      </w:r>
      <w:r w:rsidRPr="00DF316D">
        <w:rPr>
          <w:rFonts w:ascii="Times New Roman" w:hAnsi="Times New Roman" w:cs="Times New Roman"/>
          <w:sz w:val="24"/>
          <w:szCs w:val="24"/>
        </w:rPr>
        <w:t xml:space="preserve"> thì người phi công đã đạt được quy định an toàn bay. </w:t>
      </w:r>
    </w:p>
    <w:p w14:paraId="23AEE6F8" w14:textId="77777777" w:rsidR="000131BA" w:rsidRPr="00DF316D" w:rsidRDefault="000131BA" w:rsidP="000131BA">
      <w:pPr>
        <w:tabs>
          <w:tab w:val="left" w:pos="283"/>
          <w:tab w:val="left" w:pos="2835"/>
          <w:tab w:val="left" w:pos="5386"/>
          <w:tab w:val="left" w:pos="7937"/>
        </w:tabs>
        <w:ind w:left="0" w:firstLine="283"/>
        <w:jc w:val="center"/>
        <w:rPr>
          <w:rFonts w:ascii="Times New Roman" w:hAnsi="Times New Roman" w:cs="Times New Roman"/>
          <w:b/>
          <w:sz w:val="24"/>
          <w:szCs w:val="24"/>
        </w:rPr>
      </w:pPr>
      <w:r w:rsidRPr="00DF316D">
        <w:rPr>
          <w:rFonts w:ascii="Times New Roman" w:hAnsi="Times New Roman" w:cs="Times New Roman"/>
          <w:b/>
          <w:sz w:val="24"/>
          <w:szCs w:val="24"/>
        </w:rPr>
        <w:t>Lời giải</w:t>
      </w:r>
    </w:p>
    <w:p w14:paraId="262238AE"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b/>
          <w:i/>
          <w:iCs/>
          <w:sz w:val="24"/>
          <w:szCs w:val="24"/>
        </w:rPr>
        <w:t>(</w:t>
      </w:r>
      <w:r w:rsidRPr="00DF316D">
        <w:rPr>
          <w:rFonts w:ascii="Times New Roman" w:hAnsi="Times New Roman" w:cs="Times New Roman"/>
          <w:b/>
          <w:sz w:val="24"/>
          <w:szCs w:val="24"/>
        </w:rPr>
        <w:t>a</w:t>
      </w:r>
      <w:r w:rsidRPr="00DF316D">
        <w:rPr>
          <w:rFonts w:ascii="Times New Roman" w:hAnsi="Times New Roman" w:cs="Times New Roman"/>
          <w:b/>
          <w:i/>
          <w:iCs/>
          <w:sz w:val="24"/>
          <w:szCs w:val="24"/>
        </w:rPr>
        <w:t>)</w:t>
      </w:r>
      <w:r w:rsidRPr="00DF316D">
        <w:rPr>
          <w:rFonts w:ascii="Times New Roman" w:hAnsi="Times New Roman" w:cs="Times New Roman"/>
          <w:sz w:val="24"/>
          <w:szCs w:val="24"/>
        </w:rPr>
        <w:t xml:space="preserve"> Đ</w:t>
      </w:r>
    </w:p>
    <w:p w14:paraId="09E5364B"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sz w:val="24"/>
          <w:szCs w:val="24"/>
        </w:rPr>
        <w:t xml:space="preserve">Đường thẳng </w:t>
      </w:r>
      <w:r w:rsidRPr="00DF316D">
        <w:rPr>
          <w:rFonts w:ascii="Times New Roman" w:hAnsi="Times New Roman" w:cs="Times New Roman"/>
          <w:position w:val="-4"/>
          <w:sz w:val="24"/>
          <w:szCs w:val="24"/>
        </w:rPr>
        <w:object w:dxaOrig="400" w:dyaOrig="260" w14:anchorId="1B73AB0D">
          <v:shape id="_x0000_i1388" type="#_x0000_t75" style="width:20.4pt;height:13.05pt" o:ole="">
            <v:imagedata r:id="rId623" o:title=""/>
          </v:shape>
          <o:OLEObject Type="Embed" ProgID="Equation.DSMT4" ShapeID="_x0000_i1388" DrawAspect="Content" ObjectID="_1810919318" r:id="rId624"/>
        </w:object>
      </w:r>
      <w:r w:rsidRPr="00DF316D">
        <w:rPr>
          <w:rFonts w:ascii="Times New Roman" w:hAnsi="Times New Roman" w:cs="Times New Roman"/>
          <w:sz w:val="24"/>
          <w:szCs w:val="24"/>
        </w:rPr>
        <w:t xml:space="preserve"> có một vectơ chỉ phương là </w:t>
      </w:r>
      <w:r w:rsidRPr="00DF316D">
        <w:rPr>
          <w:rFonts w:ascii="Times New Roman" w:hAnsi="Times New Roman" w:cs="Times New Roman"/>
          <w:position w:val="-14"/>
          <w:sz w:val="24"/>
          <w:szCs w:val="24"/>
        </w:rPr>
        <w:object w:dxaOrig="1780" w:dyaOrig="420" w14:anchorId="3F75DB3A">
          <v:shape id="_x0000_i1389" type="#_x0000_t75" style="width:89.55pt;height:21pt" o:ole="">
            <v:imagedata r:id="rId625" o:title=""/>
          </v:shape>
          <o:OLEObject Type="Embed" ProgID="Equation.DSMT4" ShapeID="_x0000_i1389" DrawAspect="Content" ObjectID="_1810919319" r:id="rId626"/>
        </w:object>
      </w:r>
      <w:r w:rsidRPr="00DF316D">
        <w:rPr>
          <w:rFonts w:ascii="Times New Roman" w:hAnsi="Times New Roman" w:cs="Times New Roman"/>
          <w:sz w:val="24"/>
          <w:szCs w:val="24"/>
        </w:rPr>
        <w:t xml:space="preserve"> và đi qua điểm </w:t>
      </w:r>
      <w:r w:rsidRPr="00DF316D">
        <w:rPr>
          <w:rFonts w:ascii="Times New Roman" w:hAnsi="Times New Roman" w:cs="Times New Roman"/>
          <w:position w:val="-14"/>
          <w:sz w:val="24"/>
          <w:szCs w:val="24"/>
        </w:rPr>
        <w:object w:dxaOrig="1500" w:dyaOrig="400" w14:anchorId="2768212E">
          <v:shape id="_x0000_i1390" type="#_x0000_t75" style="width:74.85pt;height:20.4pt" o:ole="">
            <v:imagedata r:id="rId627" o:title=""/>
          </v:shape>
          <o:OLEObject Type="Embed" ProgID="Equation.DSMT4" ShapeID="_x0000_i1390" DrawAspect="Content" ObjectID="_1810919320" r:id="rId628"/>
        </w:object>
      </w:r>
      <w:r w:rsidRPr="00DF316D">
        <w:rPr>
          <w:rFonts w:ascii="Times New Roman" w:hAnsi="Times New Roman" w:cs="Times New Roman"/>
          <w:sz w:val="24"/>
          <w:szCs w:val="24"/>
        </w:rPr>
        <w:t xml:space="preserve"> nên có phương trình: </w:t>
      </w:r>
      <w:r w:rsidRPr="00DF316D">
        <w:rPr>
          <w:rFonts w:ascii="Times New Roman" w:hAnsi="Times New Roman" w:cs="Times New Roman"/>
          <w:position w:val="-50"/>
          <w:sz w:val="24"/>
          <w:szCs w:val="24"/>
        </w:rPr>
        <w:object w:dxaOrig="2160" w:dyaOrig="1120" w14:anchorId="60CDA4C5">
          <v:shape id="_x0000_i1391" type="#_x0000_t75" style="width:108.3pt;height:56.15pt" o:ole="">
            <v:imagedata r:id="rId629" o:title=""/>
          </v:shape>
          <o:OLEObject Type="Embed" ProgID="Equation.DSMT4" ShapeID="_x0000_i1391" DrawAspect="Content" ObjectID="_1810919321" r:id="rId630"/>
        </w:object>
      </w:r>
      <w:r w:rsidRPr="00DF316D">
        <w:rPr>
          <w:rFonts w:ascii="Times New Roman" w:hAnsi="Times New Roman" w:cs="Times New Roman"/>
          <w:sz w:val="24"/>
          <w:szCs w:val="24"/>
        </w:rPr>
        <w:t>.</w:t>
      </w:r>
    </w:p>
    <w:p w14:paraId="39608EDF"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b/>
          <w:sz w:val="24"/>
          <w:szCs w:val="24"/>
        </w:rPr>
        <w:lastRenderedPageBreak/>
        <w:t>(b)</w:t>
      </w:r>
      <w:r w:rsidRPr="00DF316D">
        <w:rPr>
          <w:rFonts w:ascii="Times New Roman" w:hAnsi="Times New Roman" w:cs="Times New Roman"/>
          <w:sz w:val="24"/>
          <w:szCs w:val="24"/>
        </w:rPr>
        <w:t xml:space="preserve"> Đ</w:t>
      </w:r>
    </w:p>
    <w:p w14:paraId="4855E09F"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Máy bay cách mặt đất </w:t>
      </w:r>
      <w:r w:rsidRPr="00DF316D">
        <w:rPr>
          <w:rFonts w:ascii="Times New Roman" w:hAnsi="Times New Roman" w:cs="Times New Roman"/>
          <w:position w:val="-6"/>
          <w:sz w:val="24"/>
          <w:szCs w:val="24"/>
        </w:rPr>
        <w:object w:dxaOrig="580" w:dyaOrig="279" w14:anchorId="4C370936">
          <v:shape id="_x0000_i1392" type="#_x0000_t75" style="width:29.5pt;height:14.15pt" o:ole="">
            <v:imagedata r:id="rId631" o:title=""/>
          </v:shape>
          <o:OLEObject Type="Embed" ProgID="Equation.DSMT4" ShapeID="_x0000_i1392" DrawAspect="Content" ObjectID="_1810919322" r:id="rId632"/>
        </w:object>
      </w:r>
      <w:r w:rsidRPr="00DF316D">
        <w:rPr>
          <w:rFonts w:ascii="Times New Roman" w:hAnsi="Times New Roman" w:cs="Times New Roman"/>
          <w:sz w:val="24"/>
          <w:szCs w:val="24"/>
        </w:rPr>
        <w:t xml:space="preserve"> tức là </w:t>
      </w:r>
      <w:r w:rsidRPr="00DF316D">
        <w:rPr>
          <w:rFonts w:ascii="Times New Roman" w:hAnsi="Times New Roman" w:cs="Times New Roman"/>
          <w:position w:val="-12"/>
          <w:sz w:val="24"/>
          <w:szCs w:val="24"/>
        </w:rPr>
        <w:object w:dxaOrig="980" w:dyaOrig="360" w14:anchorId="766928D1">
          <v:shape id="_x0000_i1393" type="#_x0000_t75" style="width:48.2pt;height:18.15pt" o:ole="">
            <v:imagedata r:id="rId633" o:title=""/>
          </v:shape>
          <o:OLEObject Type="Embed" ProgID="Equation.DSMT4" ShapeID="_x0000_i1393" DrawAspect="Content" ObjectID="_1810919323" r:id="rId634"/>
        </w:object>
      </w:r>
      <w:r w:rsidRPr="00DF316D">
        <w:rPr>
          <w:rFonts w:ascii="Times New Roman" w:hAnsi="Times New Roman" w:cs="Times New Roman"/>
          <w:sz w:val="24"/>
          <w:szCs w:val="24"/>
        </w:rPr>
        <w:t xml:space="preserve"> suy ra </w:t>
      </w:r>
      <w:r w:rsidRPr="00DF316D">
        <w:rPr>
          <w:rFonts w:ascii="Times New Roman" w:hAnsi="Times New Roman" w:cs="Times New Roman"/>
          <w:position w:val="-10"/>
          <w:sz w:val="24"/>
          <w:szCs w:val="24"/>
        </w:rPr>
        <w:object w:dxaOrig="2760" w:dyaOrig="320" w14:anchorId="3B4FCFB7">
          <v:shape id="_x0000_i1394" type="#_x0000_t75" style="width:138.35pt;height:15.85pt" o:ole="">
            <v:imagedata r:id="rId635" o:title=""/>
          </v:shape>
          <o:OLEObject Type="Embed" ProgID="Equation.DSMT4" ShapeID="_x0000_i1394" DrawAspect="Content" ObjectID="_1810919324" r:id="rId636"/>
        </w:object>
      </w:r>
      <w:r w:rsidRPr="00DF316D">
        <w:rPr>
          <w:rFonts w:ascii="Times New Roman" w:hAnsi="Times New Roman" w:cs="Times New Roman"/>
          <w:sz w:val="24"/>
          <w:szCs w:val="24"/>
        </w:rPr>
        <w:t>.</w:t>
      </w:r>
    </w:p>
    <w:p w14:paraId="219704E9"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sz w:val="24"/>
          <w:szCs w:val="24"/>
        </w:rPr>
        <w:t xml:space="preserve">Do đó </w:t>
      </w:r>
      <w:r w:rsidRPr="00DF316D">
        <w:rPr>
          <w:rFonts w:ascii="Times New Roman" w:hAnsi="Times New Roman" w:cs="Times New Roman"/>
          <w:position w:val="-14"/>
          <w:sz w:val="24"/>
          <w:szCs w:val="24"/>
        </w:rPr>
        <w:object w:dxaOrig="3159" w:dyaOrig="400" w14:anchorId="7FE067A2">
          <v:shape id="_x0000_i1395" type="#_x0000_t75" style="width:158.15pt;height:20.4pt" o:ole="">
            <v:imagedata r:id="rId637" o:title=""/>
          </v:shape>
          <o:OLEObject Type="Embed" ProgID="Equation.DSMT4" ShapeID="_x0000_i1395" DrawAspect="Content" ObjectID="_1810919325" r:id="rId638"/>
        </w:object>
      </w:r>
      <w:r w:rsidRPr="00DF316D">
        <w:rPr>
          <w:rFonts w:ascii="Times New Roman" w:hAnsi="Times New Roman" w:cs="Times New Roman"/>
          <w:sz w:val="24"/>
          <w:szCs w:val="24"/>
        </w:rPr>
        <w:t xml:space="preserve"> hay </w:t>
      </w:r>
      <w:r w:rsidRPr="00DF316D">
        <w:rPr>
          <w:rFonts w:ascii="Times New Roman" w:hAnsi="Times New Roman" w:cs="Times New Roman"/>
          <w:position w:val="-14"/>
          <w:sz w:val="24"/>
          <w:szCs w:val="24"/>
        </w:rPr>
        <w:object w:dxaOrig="1880" w:dyaOrig="400" w14:anchorId="5EF4AEFB">
          <v:shape id="_x0000_i1396" type="#_x0000_t75" style="width:93.55pt;height:20.4pt" o:ole="">
            <v:imagedata r:id="rId639" o:title=""/>
          </v:shape>
          <o:OLEObject Type="Embed" ProgID="Equation.DSMT4" ShapeID="_x0000_i1396" DrawAspect="Content" ObjectID="_1810919326" r:id="rId640"/>
        </w:object>
      </w:r>
      <w:r w:rsidRPr="00DF316D">
        <w:rPr>
          <w:rFonts w:ascii="Times New Roman" w:hAnsi="Times New Roman" w:cs="Times New Roman"/>
          <w:sz w:val="24"/>
          <w:szCs w:val="24"/>
        </w:rPr>
        <w:t>.</w:t>
      </w:r>
    </w:p>
    <w:p w14:paraId="39A42D9F"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b/>
          <w:sz w:val="24"/>
          <w:szCs w:val="24"/>
        </w:rPr>
        <w:t>(c)</w:t>
      </w:r>
      <w:r w:rsidRPr="00DF316D">
        <w:rPr>
          <w:rFonts w:ascii="Times New Roman" w:hAnsi="Times New Roman" w:cs="Times New Roman"/>
          <w:sz w:val="24"/>
          <w:szCs w:val="24"/>
        </w:rPr>
        <w:t xml:space="preserve"> Đ</w:t>
      </w:r>
    </w:p>
    <w:p w14:paraId="6A76F178"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Phương trình mặt phẳng </w:t>
      </w:r>
      <w:r w:rsidRPr="00DF316D">
        <w:rPr>
          <w:rFonts w:ascii="Times New Roman" w:hAnsi="Times New Roman" w:cs="Times New Roman"/>
          <w:position w:val="-14"/>
          <w:sz w:val="24"/>
          <w:szCs w:val="24"/>
        </w:rPr>
        <w:object w:dxaOrig="420" w:dyaOrig="400" w14:anchorId="6BE9BA35">
          <v:shape id="_x0000_i1397" type="#_x0000_t75" style="width:21pt;height:20.4pt" o:ole="">
            <v:imagedata r:id="rId641" o:title=""/>
          </v:shape>
          <o:OLEObject Type="Embed" ProgID="Equation.DSMT4" ShapeID="_x0000_i1397" DrawAspect="Content" ObjectID="_1810919327" r:id="rId642"/>
        </w:object>
      </w:r>
      <w:r w:rsidRPr="00DF316D">
        <w:rPr>
          <w:rFonts w:ascii="Times New Roman" w:hAnsi="Times New Roman" w:cs="Times New Roman"/>
          <w:sz w:val="24"/>
          <w:szCs w:val="24"/>
        </w:rPr>
        <w:t xml:space="preserve"> là </w:t>
      </w:r>
      <w:r w:rsidRPr="00DF316D">
        <w:rPr>
          <w:rFonts w:ascii="Times New Roman" w:hAnsi="Times New Roman" w:cs="Times New Roman"/>
          <w:position w:val="-28"/>
          <w:sz w:val="24"/>
          <w:szCs w:val="24"/>
        </w:rPr>
        <w:object w:dxaOrig="1600" w:dyaOrig="660" w14:anchorId="00997A18">
          <v:shape id="_x0000_i1398" type="#_x0000_t75" style="width:80.5pt;height:32.9pt" o:ole="">
            <v:imagedata r:id="rId643" o:title=""/>
          </v:shape>
          <o:OLEObject Type="Embed" ProgID="Equation.DSMT4" ShapeID="_x0000_i1398" DrawAspect="Content" ObjectID="_1810919328" r:id="rId644"/>
        </w:object>
      </w:r>
      <w:r w:rsidRPr="00DF316D">
        <w:rPr>
          <w:rFonts w:ascii="Times New Roman" w:hAnsi="Times New Roman" w:cs="Times New Roman"/>
          <w:sz w:val="24"/>
          <w:szCs w:val="24"/>
        </w:rPr>
        <w:t>.</w:t>
      </w:r>
    </w:p>
    <w:p w14:paraId="701A7816"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Gọi giao điểm của </w:t>
      </w:r>
      <w:r w:rsidRPr="00DF316D">
        <w:rPr>
          <w:rFonts w:ascii="Times New Roman" w:hAnsi="Times New Roman" w:cs="Times New Roman"/>
          <w:position w:val="-4"/>
          <w:sz w:val="24"/>
          <w:szCs w:val="24"/>
        </w:rPr>
        <w:object w:dxaOrig="400" w:dyaOrig="260" w14:anchorId="1AEDA17E">
          <v:shape id="_x0000_i1399" type="#_x0000_t75" style="width:20.4pt;height:13.05pt" o:ole="">
            <v:imagedata r:id="rId645" o:title=""/>
          </v:shape>
          <o:OLEObject Type="Embed" ProgID="Equation.DSMT4" ShapeID="_x0000_i1399" DrawAspect="Content" ObjectID="_1810919329" r:id="rId646"/>
        </w:object>
      </w:r>
      <w:r w:rsidRPr="00DF316D">
        <w:rPr>
          <w:rFonts w:ascii="Times New Roman" w:hAnsi="Times New Roman" w:cs="Times New Roman"/>
          <w:sz w:val="24"/>
          <w:szCs w:val="24"/>
        </w:rPr>
        <w:t xml:space="preserve"> và </w:t>
      </w:r>
      <w:r w:rsidRPr="00DF316D">
        <w:rPr>
          <w:rFonts w:ascii="Times New Roman" w:hAnsi="Times New Roman" w:cs="Times New Roman"/>
          <w:position w:val="-14"/>
          <w:sz w:val="24"/>
          <w:szCs w:val="24"/>
        </w:rPr>
        <w:object w:dxaOrig="420" w:dyaOrig="400" w14:anchorId="29593026">
          <v:shape id="_x0000_i1400" type="#_x0000_t75" style="width:21pt;height:20.4pt" o:ole="">
            <v:imagedata r:id="rId647" o:title=""/>
          </v:shape>
          <o:OLEObject Type="Embed" ProgID="Equation.DSMT4" ShapeID="_x0000_i1400" DrawAspect="Content" ObjectID="_1810919330" r:id="rId648"/>
        </w:object>
      </w:r>
      <w:r w:rsidRPr="00DF316D">
        <w:rPr>
          <w:rFonts w:ascii="Times New Roman" w:hAnsi="Times New Roman" w:cs="Times New Roman"/>
          <w:sz w:val="24"/>
          <w:szCs w:val="24"/>
        </w:rPr>
        <w:t xml:space="preserve"> là </w:t>
      </w:r>
      <w:r w:rsidRPr="00DF316D">
        <w:rPr>
          <w:rFonts w:ascii="Times New Roman" w:hAnsi="Times New Roman" w:cs="Times New Roman"/>
          <w:position w:val="-14"/>
          <w:sz w:val="24"/>
          <w:szCs w:val="24"/>
        </w:rPr>
        <w:object w:dxaOrig="2780" w:dyaOrig="400" w14:anchorId="5D98EAD2">
          <v:shape id="_x0000_i1401" type="#_x0000_t75" style="width:138.9pt;height:20.4pt" o:ole="">
            <v:imagedata r:id="rId649" o:title=""/>
          </v:shape>
          <o:OLEObject Type="Embed" ProgID="Equation.DSMT4" ShapeID="_x0000_i1401" DrawAspect="Content" ObjectID="_1810919331" r:id="rId650"/>
        </w:object>
      </w:r>
      <w:r w:rsidRPr="00DF316D">
        <w:rPr>
          <w:rFonts w:ascii="Times New Roman" w:hAnsi="Times New Roman" w:cs="Times New Roman"/>
          <w:sz w:val="24"/>
          <w:szCs w:val="24"/>
        </w:rPr>
        <w:t xml:space="preserve"> suy ra </w:t>
      </w:r>
    </w:p>
    <w:p w14:paraId="427DC89F"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position w:val="-28"/>
          <w:sz w:val="24"/>
          <w:szCs w:val="24"/>
        </w:rPr>
        <w:object w:dxaOrig="3080" w:dyaOrig="660" w14:anchorId="4E7567A5">
          <v:shape id="_x0000_i1402" type="#_x0000_t75" style="width:153.65pt;height:32.9pt" o:ole="">
            <v:imagedata r:id="rId651" o:title=""/>
          </v:shape>
          <o:OLEObject Type="Embed" ProgID="Equation.DSMT4" ShapeID="_x0000_i1402" DrawAspect="Content" ObjectID="_1810919332" r:id="rId652"/>
        </w:object>
      </w:r>
      <w:r w:rsidRPr="00DF316D">
        <w:rPr>
          <w:rFonts w:ascii="Times New Roman" w:hAnsi="Times New Roman" w:cs="Times New Roman"/>
          <w:sz w:val="24"/>
          <w:szCs w:val="24"/>
        </w:rPr>
        <w:t>.</w:t>
      </w:r>
    </w:p>
    <w:p w14:paraId="6E865380"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Giải phương trình trên thu được </w:t>
      </w:r>
      <w:r w:rsidRPr="00DF316D">
        <w:rPr>
          <w:rFonts w:ascii="Times New Roman" w:hAnsi="Times New Roman" w:cs="Times New Roman"/>
          <w:position w:val="-24"/>
          <w:sz w:val="24"/>
          <w:szCs w:val="24"/>
        </w:rPr>
        <w:object w:dxaOrig="540" w:dyaOrig="620" w14:anchorId="091615F0">
          <v:shape id="_x0000_i1403" type="#_x0000_t75" style="width:27.2pt;height:30.05pt" o:ole="">
            <v:imagedata r:id="rId653" o:title=""/>
          </v:shape>
          <o:OLEObject Type="Embed" ProgID="Equation.DSMT4" ShapeID="_x0000_i1403" DrawAspect="Content" ObjectID="_1810919333" r:id="rId654"/>
        </w:object>
      </w:r>
      <w:r w:rsidRPr="00DF316D">
        <w:rPr>
          <w:rFonts w:ascii="Times New Roman" w:hAnsi="Times New Roman" w:cs="Times New Roman"/>
          <w:sz w:val="24"/>
          <w:szCs w:val="24"/>
        </w:rPr>
        <w:t xml:space="preserve"> suy ra </w:t>
      </w:r>
      <w:r w:rsidRPr="00DF316D">
        <w:rPr>
          <w:rFonts w:ascii="Times New Roman" w:hAnsi="Times New Roman" w:cs="Times New Roman"/>
          <w:position w:val="-28"/>
          <w:sz w:val="24"/>
          <w:szCs w:val="24"/>
        </w:rPr>
        <w:object w:dxaOrig="1340" w:dyaOrig="680" w14:anchorId="2F54485E">
          <v:shape id="_x0000_i1404" type="#_x0000_t75" style="width:66.9pt;height:33.45pt" o:ole="">
            <v:imagedata r:id="rId655" o:title=""/>
          </v:shape>
          <o:OLEObject Type="Embed" ProgID="Equation.DSMT4" ShapeID="_x0000_i1404" DrawAspect="Content" ObjectID="_1810919334" r:id="rId656"/>
        </w:object>
      </w:r>
      <w:r w:rsidRPr="00DF316D">
        <w:rPr>
          <w:rFonts w:ascii="Times New Roman" w:hAnsi="Times New Roman" w:cs="Times New Roman"/>
          <w:sz w:val="24"/>
          <w:szCs w:val="24"/>
        </w:rPr>
        <w:t>.</w:t>
      </w:r>
    </w:p>
    <w:p w14:paraId="323E4A3D"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sz w:val="24"/>
          <w:szCs w:val="24"/>
        </w:rPr>
        <w:t xml:space="preserve">Khi đó độ cao của máy bay là </w:t>
      </w:r>
      <w:r w:rsidRPr="00DF316D">
        <w:rPr>
          <w:rFonts w:ascii="Times New Roman" w:hAnsi="Times New Roman" w:cs="Times New Roman"/>
          <w:position w:val="-24"/>
          <w:sz w:val="24"/>
          <w:szCs w:val="24"/>
        </w:rPr>
        <w:object w:dxaOrig="1500" w:dyaOrig="620" w14:anchorId="4F69101F">
          <v:shape id="_x0000_i1405" type="#_x0000_t75" style="width:74.85pt;height:30.05pt" o:ole="">
            <v:imagedata r:id="rId657" o:title=""/>
          </v:shape>
          <o:OLEObject Type="Embed" ProgID="Equation.DSMT4" ShapeID="_x0000_i1405" DrawAspect="Content" ObjectID="_1810919335" r:id="rId658"/>
        </w:object>
      </w:r>
      <w:r w:rsidRPr="00DF316D">
        <w:rPr>
          <w:rFonts w:ascii="Times New Roman" w:hAnsi="Times New Roman" w:cs="Times New Roman"/>
          <w:sz w:val="24"/>
          <w:szCs w:val="24"/>
        </w:rPr>
        <w:t>.</w:t>
      </w:r>
    </w:p>
    <w:p w14:paraId="1AB2E000"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b/>
          <w:sz w:val="24"/>
          <w:szCs w:val="24"/>
        </w:rPr>
        <w:t>(d)</w:t>
      </w:r>
      <w:r w:rsidRPr="00DF316D">
        <w:rPr>
          <w:rFonts w:ascii="Times New Roman" w:hAnsi="Times New Roman" w:cs="Times New Roman"/>
          <w:sz w:val="24"/>
          <w:szCs w:val="24"/>
        </w:rPr>
        <w:t xml:space="preserve"> S</w:t>
      </w:r>
    </w:p>
    <w:p w14:paraId="5B4831AC"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Khi máy bay ở độ cao </w:t>
      </w:r>
      <w:r w:rsidRPr="00DF316D">
        <w:rPr>
          <w:rFonts w:ascii="Times New Roman" w:hAnsi="Times New Roman" w:cs="Times New Roman"/>
          <w:position w:val="-6"/>
          <w:sz w:val="24"/>
          <w:szCs w:val="24"/>
        </w:rPr>
        <w:object w:dxaOrig="580" w:dyaOrig="279" w14:anchorId="0C9C442A">
          <v:shape id="_x0000_i1406" type="#_x0000_t75" style="width:29.5pt;height:14.15pt" o:ole="">
            <v:imagedata r:id="rId659" o:title=""/>
          </v:shape>
          <o:OLEObject Type="Embed" ProgID="Equation.DSMT4" ShapeID="_x0000_i1406" DrawAspect="Content" ObjectID="_1810919336" r:id="rId660"/>
        </w:object>
      </w:r>
      <w:r w:rsidRPr="00DF316D">
        <w:rPr>
          <w:rFonts w:ascii="Times New Roman" w:hAnsi="Times New Roman" w:cs="Times New Roman"/>
          <w:sz w:val="24"/>
          <w:szCs w:val="24"/>
        </w:rPr>
        <w:t xml:space="preserve"> thì máy bay ở vị trí </w:t>
      </w:r>
      <w:r w:rsidRPr="00DF316D">
        <w:rPr>
          <w:rFonts w:ascii="Times New Roman" w:hAnsi="Times New Roman" w:cs="Times New Roman"/>
          <w:position w:val="-14"/>
          <w:sz w:val="24"/>
          <w:szCs w:val="24"/>
        </w:rPr>
        <w:object w:dxaOrig="1880" w:dyaOrig="400" w14:anchorId="61EFBCFF">
          <v:shape id="_x0000_i1407" type="#_x0000_t75" style="width:93.55pt;height:20.4pt" o:ole="">
            <v:imagedata r:id="rId661" o:title=""/>
          </v:shape>
          <o:OLEObject Type="Embed" ProgID="Equation.DSMT4" ShapeID="_x0000_i1407" DrawAspect="Content" ObjectID="_1810919337" r:id="rId662"/>
        </w:object>
      </w:r>
      <w:r w:rsidRPr="00DF316D">
        <w:rPr>
          <w:rFonts w:ascii="Times New Roman" w:hAnsi="Times New Roman" w:cs="Times New Roman"/>
          <w:sz w:val="24"/>
          <w:szCs w:val="24"/>
        </w:rPr>
        <w:t>.</w:t>
      </w:r>
    </w:p>
    <w:p w14:paraId="7BA66CDF"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position w:val="-18"/>
          <w:sz w:val="24"/>
          <w:szCs w:val="24"/>
        </w:rPr>
        <w:object w:dxaOrig="6540" w:dyaOrig="540" w14:anchorId="45327640">
          <v:shape id="_x0000_i1408" type="#_x0000_t75" style="width:327.1pt;height:27.2pt" o:ole="">
            <v:imagedata r:id="rId663" o:title=""/>
          </v:shape>
          <o:OLEObject Type="Embed" ProgID="Equation.DSMT4" ShapeID="_x0000_i1408" DrawAspect="Content" ObjectID="_1810919338" r:id="rId664"/>
        </w:object>
      </w:r>
      <w:r w:rsidRPr="00DF316D">
        <w:rPr>
          <w:rFonts w:ascii="Times New Roman" w:hAnsi="Times New Roman" w:cs="Times New Roman"/>
          <w:sz w:val="24"/>
          <w:szCs w:val="24"/>
        </w:rPr>
        <w:t xml:space="preserve"> do đó người phi công không đạt được quy định an toàn bay. </w:t>
      </w:r>
    </w:p>
    <w:p w14:paraId="3AAB9B9A" w14:textId="77777777" w:rsidR="000131BA" w:rsidRPr="00DF316D" w:rsidRDefault="000131BA" w:rsidP="000131BA">
      <w:pPr>
        <w:tabs>
          <w:tab w:val="left" w:pos="283"/>
          <w:tab w:val="left" w:pos="2835"/>
          <w:tab w:val="left" w:pos="5386"/>
          <w:tab w:val="left" w:pos="7937"/>
        </w:tabs>
        <w:spacing w:line="240" w:lineRule="atLeast"/>
        <w:ind w:left="0" w:firstLine="283"/>
        <w:jc w:val="both"/>
        <w:rPr>
          <w:rFonts w:ascii="Times New Roman" w:hAnsi="Times New Roman" w:cs="Times New Roman"/>
          <w:sz w:val="24"/>
          <w:szCs w:val="24"/>
        </w:rPr>
      </w:pPr>
      <w:r w:rsidRPr="00DF316D">
        <w:rPr>
          <w:rFonts w:ascii="Times New Roman" w:hAnsi="Times New Roman" w:cs="Times New Roman"/>
          <w:b/>
          <w:bCs/>
          <w:sz w:val="24"/>
          <w:szCs w:val="24"/>
        </w:rPr>
        <w:t>PHẦN III. Câu trắc nghiệm trả lời ngắn.</w:t>
      </w:r>
      <w:r w:rsidRPr="00DF316D">
        <w:rPr>
          <w:rFonts w:ascii="Times New Roman" w:hAnsi="Times New Roman" w:cs="Times New Roman"/>
          <w:sz w:val="24"/>
          <w:szCs w:val="24"/>
        </w:rPr>
        <w:t xml:space="preserve"> Thí sinh trả lời từ câu 1 đến câu 6. Ở mỗi câu thí sinh điền đáp án của câu đó.</w:t>
      </w:r>
    </w:p>
    <w:p w14:paraId="454C9D8C" w14:textId="77777777" w:rsidR="00E463A2" w:rsidRPr="00DF316D" w:rsidRDefault="00E463A2" w:rsidP="00E463A2">
      <w:pPr>
        <w:tabs>
          <w:tab w:val="left" w:pos="993"/>
        </w:tabs>
        <w:ind w:right="283"/>
        <w:rPr>
          <w:rFonts w:ascii="Times New Roman" w:hAnsi="Times New Roman" w:cs="Times New Roman"/>
          <w:bCs/>
          <w:sz w:val="24"/>
          <w:szCs w:val="24"/>
        </w:rPr>
      </w:pPr>
      <w:r w:rsidRPr="00DF316D">
        <w:rPr>
          <w:rFonts w:ascii="Times New Roman" w:hAnsi="Times New Roman" w:cs="Times New Roman"/>
          <w:b/>
          <w:sz w:val="24"/>
          <w:szCs w:val="24"/>
        </w:rPr>
        <w:t xml:space="preserve">Câu 1. </w:t>
      </w:r>
      <w:r w:rsidRPr="00DF316D">
        <w:rPr>
          <w:rFonts w:ascii="Times New Roman" w:hAnsi="Times New Roman" w:cs="Times New Roman"/>
          <w:b/>
          <w:sz w:val="24"/>
          <w:szCs w:val="24"/>
        </w:rPr>
        <w:tab/>
      </w:r>
      <w:r w:rsidRPr="00DF316D">
        <w:rPr>
          <w:rFonts w:ascii="Times New Roman" w:hAnsi="Times New Roman" w:cs="Times New Roman"/>
          <w:b/>
          <w:sz w:val="24"/>
          <w:szCs w:val="24"/>
          <w:lang w:val="nl-NL"/>
        </w:rPr>
        <w:t xml:space="preserve"> </w:t>
      </w:r>
      <w:r w:rsidRPr="00DF316D">
        <w:rPr>
          <w:rFonts w:ascii="Times New Roman" w:hAnsi="Times New Roman" w:cs="Times New Roman"/>
          <w:bCs/>
          <w:sz w:val="24"/>
          <w:szCs w:val="24"/>
        </w:rPr>
        <w:t xml:space="preserve">Gọi </w:t>
      </w:r>
      <w:r w:rsidRPr="00DF316D">
        <w:rPr>
          <w:rFonts w:ascii="Times New Roman" w:hAnsi="Times New Roman" w:cs="Times New Roman"/>
          <w:position w:val="-10"/>
          <w:sz w:val="24"/>
          <w:szCs w:val="24"/>
        </w:rPr>
        <w:object w:dxaOrig="820" w:dyaOrig="320" w14:anchorId="09C59BB2">
          <v:shape id="_x0000_i1409" type="#_x0000_t75" style="width:40.8pt;height:15.85pt" o:ole="">
            <v:imagedata r:id="rId268" o:title=""/>
          </v:shape>
          <o:OLEObject Type="Embed" ProgID="Equation.DSMT4" ShapeID="_x0000_i1409" DrawAspect="Content" ObjectID="_1810919339" r:id="rId665"/>
        </w:object>
      </w:r>
      <w:r w:rsidRPr="00DF316D">
        <w:rPr>
          <w:rFonts w:ascii="Times New Roman" w:hAnsi="Times New Roman" w:cs="Times New Roman"/>
          <w:sz w:val="24"/>
          <w:szCs w:val="24"/>
        </w:rPr>
        <w:t xml:space="preserve"> là điểm thuộc đồ thị hàm số </w:t>
      </w:r>
      <w:r w:rsidRPr="00DF316D">
        <w:rPr>
          <w:rFonts w:ascii="Times New Roman" w:hAnsi="Times New Roman" w:cs="Times New Roman"/>
          <w:position w:val="-24"/>
          <w:sz w:val="24"/>
          <w:szCs w:val="24"/>
        </w:rPr>
        <w:object w:dxaOrig="1020" w:dyaOrig="620" w14:anchorId="7CF2ADA3">
          <v:shape id="_x0000_i1410" type="#_x0000_t75" style="width:51pt;height:31.2pt" o:ole="">
            <v:imagedata r:id="rId270" o:title=""/>
          </v:shape>
          <o:OLEObject Type="Embed" ProgID="Equation.DSMT4" ShapeID="_x0000_i1410" DrawAspect="Content" ObjectID="_1810919340" r:id="rId666"/>
        </w:object>
      </w:r>
      <w:r w:rsidRPr="00DF316D">
        <w:rPr>
          <w:rFonts w:ascii="Times New Roman" w:hAnsi="Times New Roman" w:cs="Times New Roman"/>
          <w:sz w:val="24"/>
          <w:szCs w:val="24"/>
        </w:rPr>
        <w:t xml:space="preserve"> và có khoảng cách từ </w:t>
      </w:r>
      <w:r w:rsidRPr="00DF316D">
        <w:rPr>
          <w:rFonts w:ascii="Times New Roman" w:hAnsi="Times New Roman" w:cs="Times New Roman"/>
          <w:position w:val="-4"/>
          <w:sz w:val="24"/>
          <w:szCs w:val="24"/>
        </w:rPr>
        <w:object w:dxaOrig="320" w:dyaOrig="260" w14:anchorId="04FC4C57">
          <v:shape id="_x0000_i1411" type="#_x0000_t75" style="width:15.85pt;height:13.05pt" o:ole="">
            <v:imagedata r:id="rId272" o:title=""/>
          </v:shape>
          <o:OLEObject Type="Embed" ProgID="Equation.DSMT4" ShapeID="_x0000_i1411" DrawAspect="Content" ObjectID="_1810919341" r:id="rId667"/>
        </w:object>
      </w:r>
      <w:r w:rsidRPr="00DF316D">
        <w:rPr>
          <w:rFonts w:ascii="Times New Roman" w:hAnsi="Times New Roman" w:cs="Times New Roman"/>
          <w:sz w:val="24"/>
          <w:szCs w:val="24"/>
        </w:rPr>
        <w:t xml:space="preserve">đến đường thẳng </w:t>
      </w:r>
      <w:r w:rsidRPr="00DF316D">
        <w:rPr>
          <w:rFonts w:ascii="Times New Roman" w:hAnsi="Times New Roman" w:cs="Times New Roman"/>
          <w:position w:val="-10"/>
          <w:sz w:val="24"/>
          <w:szCs w:val="24"/>
        </w:rPr>
        <w:object w:dxaOrig="1300" w:dyaOrig="320" w14:anchorId="5E095E79">
          <v:shape id="_x0000_i1412" type="#_x0000_t75" style="width:65.2pt;height:15.85pt" o:ole="">
            <v:imagedata r:id="rId274" o:title=""/>
          </v:shape>
          <o:OLEObject Type="Embed" ProgID="Equation.DSMT4" ShapeID="_x0000_i1412" DrawAspect="Content" ObjectID="_1810919342" r:id="rId668"/>
        </w:object>
      </w:r>
      <w:r w:rsidRPr="00DF316D">
        <w:rPr>
          <w:rFonts w:ascii="Times New Roman" w:hAnsi="Times New Roman" w:cs="Times New Roman"/>
          <w:sz w:val="24"/>
          <w:szCs w:val="24"/>
        </w:rPr>
        <w:t xml:space="preserve"> nhỏ nhất. Tính giá trị của biểu thức </w:t>
      </w:r>
      <w:r w:rsidRPr="00DF316D">
        <w:rPr>
          <w:rFonts w:ascii="Times New Roman" w:hAnsi="Times New Roman" w:cs="Times New Roman"/>
          <w:position w:val="-6"/>
          <w:sz w:val="24"/>
          <w:szCs w:val="24"/>
        </w:rPr>
        <w:object w:dxaOrig="1340" w:dyaOrig="320" w14:anchorId="287A42FE">
          <v:shape id="_x0000_i1413" type="#_x0000_t75" style="width:66.9pt;height:15.85pt" o:ole="">
            <v:imagedata r:id="rId276" o:title=""/>
          </v:shape>
          <o:OLEObject Type="Embed" ProgID="Equation.DSMT4" ShapeID="_x0000_i1413" DrawAspect="Content" ObjectID="_1810919343" r:id="rId669"/>
        </w:object>
      </w:r>
      <w:r w:rsidRPr="00DF316D">
        <w:rPr>
          <w:rFonts w:ascii="Times New Roman" w:hAnsi="Times New Roman" w:cs="Times New Roman"/>
          <w:sz w:val="24"/>
          <w:szCs w:val="24"/>
        </w:rPr>
        <w:t>.</w:t>
      </w:r>
    </w:p>
    <w:p w14:paraId="2744E03F" w14:textId="77777777" w:rsidR="00E463A2" w:rsidRPr="00DF316D" w:rsidRDefault="00E463A2" w:rsidP="00E463A2">
      <w:pPr>
        <w:tabs>
          <w:tab w:val="left" w:pos="1276"/>
        </w:tabs>
        <w:ind w:left="993" w:right="283"/>
        <w:jc w:val="center"/>
        <w:rPr>
          <w:rFonts w:ascii="Times New Roman" w:hAnsi="Times New Roman" w:cs="Times New Roman"/>
          <w:b/>
          <w:sz w:val="24"/>
          <w:szCs w:val="24"/>
        </w:rPr>
      </w:pPr>
      <w:r w:rsidRPr="00DF316D">
        <w:rPr>
          <w:rFonts w:ascii="Times New Roman" w:hAnsi="Times New Roman" w:cs="Times New Roman"/>
          <w:b/>
          <w:sz w:val="24"/>
          <w:szCs w:val="24"/>
        </w:rPr>
        <w:t>Lời giải</w:t>
      </w:r>
    </w:p>
    <w:p w14:paraId="185BA94E" w14:textId="77777777" w:rsidR="00E463A2" w:rsidRPr="00DF316D" w:rsidRDefault="00E463A2" w:rsidP="00E463A2">
      <w:pPr>
        <w:tabs>
          <w:tab w:val="left" w:pos="992"/>
        </w:tabs>
        <w:ind w:left="993"/>
        <w:rPr>
          <w:rFonts w:ascii="Times New Roman" w:hAnsi="Times New Roman" w:cs="Times New Roman"/>
          <w:b/>
          <w:bCs/>
          <w:sz w:val="24"/>
          <w:szCs w:val="24"/>
        </w:rPr>
      </w:pPr>
      <w:r w:rsidRPr="00DF316D">
        <w:rPr>
          <w:rFonts w:ascii="Times New Roman" w:hAnsi="Times New Roman" w:cs="Times New Roman"/>
          <w:b/>
          <w:bCs/>
          <w:sz w:val="24"/>
          <w:szCs w:val="24"/>
        </w:rPr>
        <w:t>Đáp số: 13</w:t>
      </w:r>
    </w:p>
    <w:p w14:paraId="0F7AD5B4" w14:textId="77777777" w:rsidR="00E463A2" w:rsidRPr="00DF316D" w:rsidRDefault="00E463A2" w:rsidP="00E463A2">
      <w:pPr>
        <w:tabs>
          <w:tab w:val="left" w:pos="992"/>
        </w:tabs>
        <w:ind w:left="993"/>
        <w:rPr>
          <w:rFonts w:ascii="Times New Roman" w:hAnsi="Times New Roman" w:cs="Times New Roman"/>
          <w:bCs/>
          <w:sz w:val="24"/>
          <w:szCs w:val="24"/>
        </w:rPr>
      </w:pPr>
      <w:r w:rsidRPr="00DF316D">
        <w:rPr>
          <w:rFonts w:ascii="Times New Roman" w:hAnsi="Times New Roman" w:cs="Times New Roman"/>
          <w:bCs/>
          <w:sz w:val="24"/>
          <w:szCs w:val="24"/>
        </w:rPr>
        <w:t xml:space="preserve">Vì </w:t>
      </w:r>
      <w:r w:rsidRPr="00DF316D">
        <w:rPr>
          <w:rFonts w:ascii="Times New Roman" w:hAnsi="Times New Roman" w:cs="Times New Roman"/>
          <w:bCs/>
          <w:position w:val="-10"/>
          <w:sz w:val="24"/>
          <w:szCs w:val="24"/>
        </w:rPr>
        <w:object w:dxaOrig="820" w:dyaOrig="320" w14:anchorId="7568C77D">
          <v:shape id="_x0000_i1414" type="#_x0000_t75" style="width:40.8pt;height:15.85pt" o:ole="">
            <v:imagedata r:id="rId268" o:title=""/>
          </v:shape>
          <o:OLEObject Type="Embed" ProgID="Equation.DSMT4" ShapeID="_x0000_i1414" DrawAspect="Content" ObjectID="_1810919344" r:id="rId670"/>
        </w:object>
      </w:r>
      <w:r w:rsidRPr="00DF316D">
        <w:rPr>
          <w:rFonts w:ascii="Times New Roman" w:hAnsi="Times New Roman" w:cs="Times New Roman"/>
          <w:bCs/>
          <w:sz w:val="24"/>
          <w:szCs w:val="24"/>
        </w:rPr>
        <w:t xml:space="preserve"> thuộc đồ thị hàm số </w:t>
      </w:r>
      <w:r w:rsidRPr="00DF316D">
        <w:rPr>
          <w:rFonts w:ascii="Times New Roman" w:hAnsi="Times New Roman" w:cs="Times New Roman"/>
          <w:bCs/>
          <w:position w:val="-24"/>
          <w:sz w:val="24"/>
          <w:szCs w:val="24"/>
        </w:rPr>
        <w:object w:dxaOrig="1020" w:dyaOrig="620" w14:anchorId="4FB9EF9C">
          <v:shape id="_x0000_i1415" type="#_x0000_t75" style="width:51pt;height:31.2pt" o:ole="">
            <v:imagedata r:id="rId270" o:title=""/>
          </v:shape>
          <o:OLEObject Type="Embed" ProgID="Equation.DSMT4" ShapeID="_x0000_i1415" DrawAspect="Content" ObjectID="_1810919345" r:id="rId671"/>
        </w:object>
      </w:r>
      <w:r w:rsidRPr="00DF316D">
        <w:rPr>
          <w:rFonts w:ascii="Times New Roman" w:hAnsi="Times New Roman" w:cs="Times New Roman"/>
          <w:bCs/>
          <w:sz w:val="24"/>
          <w:szCs w:val="24"/>
        </w:rPr>
        <w:t xml:space="preserve"> nên </w:t>
      </w:r>
      <w:r w:rsidRPr="00DF316D">
        <w:rPr>
          <w:rFonts w:ascii="Times New Roman" w:hAnsi="Times New Roman" w:cs="Times New Roman"/>
          <w:bCs/>
          <w:position w:val="-28"/>
          <w:sz w:val="24"/>
          <w:szCs w:val="24"/>
        </w:rPr>
        <w:object w:dxaOrig="1380" w:dyaOrig="680" w14:anchorId="2B2A0E69">
          <v:shape id="_x0000_i1416" type="#_x0000_t75" style="width:69.15pt;height:33.45pt" o:ole="">
            <v:imagedata r:id="rId672" o:title=""/>
          </v:shape>
          <o:OLEObject Type="Embed" ProgID="Equation.DSMT4" ShapeID="_x0000_i1416" DrawAspect="Content" ObjectID="_1810919346" r:id="rId673"/>
        </w:object>
      </w:r>
    </w:p>
    <w:p w14:paraId="76650EFD" w14:textId="77777777" w:rsidR="00E463A2" w:rsidRPr="00DF316D" w:rsidRDefault="00E463A2" w:rsidP="00E463A2">
      <w:pPr>
        <w:ind w:left="993"/>
        <w:rPr>
          <w:rFonts w:ascii="Times New Roman" w:hAnsi="Times New Roman" w:cs="Times New Roman"/>
          <w:bCs/>
          <w:sz w:val="24"/>
          <w:szCs w:val="24"/>
        </w:rPr>
      </w:pPr>
      <w:r w:rsidRPr="00DF316D">
        <w:rPr>
          <w:rFonts w:ascii="Times New Roman" w:hAnsi="Times New Roman" w:cs="Times New Roman"/>
          <w:bCs/>
          <w:sz w:val="24"/>
          <w:szCs w:val="24"/>
        </w:rPr>
        <w:t xml:space="preserve">Khoảng cách từ </w:t>
      </w:r>
      <w:r w:rsidRPr="00DF316D">
        <w:rPr>
          <w:rFonts w:ascii="Times New Roman" w:hAnsi="Times New Roman" w:cs="Times New Roman"/>
          <w:bCs/>
          <w:position w:val="-4"/>
          <w:sz w:val="24"/>
          <w:szCs w:val="24"/>
        </w:rPr>
        <w:object w:dxaOrig="320" w:dyaOrig="260" w14:anchorId="0777AAB7">
          <v:shape id="_x0000_i1417" type="#_x0000_t75" style="width:15.85pt;height:13.05pt" o:ole="">
            <v:imagedata r:id="rId674" o:title=""/>
          </v:shape>
          <o:OLEObject Type="Embed" ProgID="Equation.DSMT4" ShapeID="_x0000_i1417" DrawAspect="Content" ObjectID="_1810919347" r:id="rId675"/>
        </w:object>
      </w:r>
      <w:r w:rsidRPr="00DF316D">
        <w:rPr>
          <w:rFonts w:ascii="Times New Roman" w:hAnsi="Times New Roman" w:cs="Times New Roman"/>
          <w:bCs/>
          <w:sz w:val="24"/>
          <w:szCs w:val="24"/>
        </w:rPr>
        <w:t xml:space="preserve"> đến </w:t>
      </w:r>
      <w:r w:rsidRPr="00DF316D">
        <w:rPr>
          <w:rFonts w:ascii="Times New Roman" w:hAnsi="Times New Roman" w:cs="Times New Roman"/>
          <w:bCs/>
          <w:position w:val="-6"/>
          <w:sz w:val="24"/>
          <w:szCs w:val="24"/>
        </w:rPr>
        <w:object w:dxaOrig="220" w:dyaOrig="279" w14:anchorId="14DCD66C">
          <v:shape id="_x0000_i1418" type="#_x0000_t75" style="width:11.35pt;height:14.15pt" o:ole="">
            <v:imagedata r:id="rId676" o:title=""/>
          </v:shape>
          <o:OLEObject Type="Embed" ProgID="Equation.DSMT4" ShapeID="_x0000_i1418" DrawAspect="Content" ObjectID="_1810919348" r:id="rId677"/>
        </w:object>
      </w:r>
      <w:r w:rsidRPr="00DF316D">
        <w:rPr>
          <w:rFonts w:ascii="Times New Roman" w:hAnsi="Times New Roman" w:cs="Times New Roman"/>
          <w:bCs/>
          <w:sz w:val="24"/>
          <w:szCs w:val="24"/>
        </w:rPr>
        <w:t xml:space="preserve"> nhỏ nhất khi tiếp tuyến tại </w:t>
      </w:r>
      <w:r w:rsidRPr="00DF316D">
        <w:rPr>
          <w:rFonts w:ascii="Times New Roman" w:hAnsi="Times New Roman" w:cs="Times New Roman"/>
          <w:bCs/>
          <w:position w:val="-4"/>
          <w:sz w:val="24"/>
          <w:szCs w:val="24"/>
        </w:rPr>
        <w:object w:dxaOrig="320" w:dyaOrig="260" w14:anchorId="771A9997">
          <v:shape id="_x0000_i1419" type="#_x0000_t75" style="width:15.85pt;height:13.05pt" o:ole="">
            <v:imagedata r:id="rId678" o:title=""/>
          </v:shape>
          <o:OLEObject Type="Embed" ProgID="Equation.DSMT4" ShapeID="_x0000_i1419" DrawAspect="Content" ObjectID="_1810919349" r:id="rId679"/>
        </w:object>
      </w:r>
      <w:r w:rsidRPr="00DF316D">
        <w:rPr>
          <w:rFonts w:ascii="Times New Roman" w:hAnsi="Times New Roman" w:cs="Times New Roman"/>
          <w:bCs/>
          <w:sz w:val="24"/>
          <w:szCs w:val="24"/>
        </w:rPr>
        <w:t xml:space="preserve"> của đồ thị hàm số </w:t>
      </w:r>
      <w:r w:rsidRPr="00DF316D">
        <w:rPr>
          <w:rFonts w:ascii="Times New Roman" w:hAnsi="Times New Roman" w:cs="Times New Roman"/>
          <w:bCs/>
          <w:position w:val="-24"/>
          <w:sz w:val="24"/>
          <w:szCs w:val="24"/>
        </w:rPr>
        <w:object w:dxaOrig="1020" w:dyaOrig="620" w14:anchorId="52832413">
          <v:shape id="_x0000_i1420" type="#_x0000_t75" style="width:51pt;height:31.2pt" o:ole="">
            <v:imagedata r:id="rId270" o:title=""/>
          </v:shape>
          <o:OLEObject Type="Embed" ProgID="Equation.DSMT4" ShapeID="_x0000_i1420" DrawAspect="Content" ObjectID="_1810919350" r:id="rId680"/>
        </w:object>
      </w:r>
      <w:r w:rsidRPr="00DF316D">
        <w:rPr>
          <w:rFonts w:ascii="Times New Roman" w:hAnsi="Times New Roman" w:cs="Times New Roman"/>
          <w:bCs/>
          <w:sz w:val="24"/>
          <w:szCs w:val="24"/>
        </w:rPr>
        <w:t xml:space="preserve"> song song với đường thẳng </w:t>
      </w:r>
      <w:r w:rsidRPr="00DF316D">
        <w:rPr>
          <w:rFonts w:ascii="Times New Roman" w:hAnsi="Times New Roman" w:cs="Times New Roman"/>
          <w:bCs/>
          <w:position w:val="-10"/>
          <w:sz w:val="24"/>
          <w:szCs w:val="24"/>
        </w:rPr>
        <w:object w:dxaOrig="1300" w:dyaOrig="320" w14:anchorId="0C0BCE3D">
          <v:shape id="_x0000_i1421" type="#_x0000_t75" style="width:65.2pt;height:15.85pt" o:ole="">
            <v:imagedata r:id="rId274" o:title=""/>
          </v:shape>
          <o:OLEObject Type="Embed" ProgID="Equation.DSMT4" ShapeID="_x0000_i1421" DrawAspect="Content" ObjectID="_1810919351" r:id="rId681"/>
        </w:object>
      </w:r>
      <w:r w:rsidRPr="00DF316D">
        <w:rPr>
          <w:rFonts w:ascii="Times New Roman" w:hAnsi="Times New Roman" w:cs="Times New Roman"/>
          <w:bCs/>
          <w:sz w:val="24"/>
          <w:szCs w:val="24"/>
        </w:rPr>
        <w:t xml:space="preserve">. </w:t>
      </w:r>
    </w:p>
    <w:p w14:paraId="1DFCED62" w14:textId="77777777" w:rsidR="00E463A2" w:rsidRPr="00DF316D" w:rsidRDefault="00E463A2" w:rsidP="00E463A2">
      <w:pPr>
        <w:ind w:left="993"/>
        <w:rPr>
          <w:rFonts w:ascii="Times New Roman" w:hAnsi="Times New Roman" w:cs="Times New Roman"/>
          <w:bCs/>
          <w:sz w:val="24"/>
          <w:szCs w:val="24"/>
        </w:rPr>
      </w:pPr>
      <w:r w:rsidRPr="00DF316D">
        <w:rPr>
          <w:rFonts w:ascii="Times New Roman" w:hAnsi="Times New Roman" w:cs="Times New Roman"/>
          <w:bCs/>
          <w:sz w:val="24"/>
          <w:szCs w:val="24"/>
        </w:rPr>
        <w:t xml:space="preserve">Xét </w:t>
      </w:r>
      <w:r w:rsidRPr="00DF316D">
        <w:rPr>
          <w:rFonts w:ascii="Times New Roman" w:hAnsi="Times New Roman" w:cs="Times New Roman"/>
          <w:bCs/>
          <w:position w:val="-30"/>
          <w:sz w:val="24"/>
          <w:szCs w:val="24"/>
        </w:rPr>
        <w:object w:dxaOrig="2960" w:dyaOrig="720" w14:anchorId="3BF3ABC3">
          <v:shape id="_x0000_i1422" type="#_x0000_t75" style="width:147.95pt;height:36.3pt" o:ole="">
            <v:imagedata r:id="rId682" o:title=""/>
          </v:shape>
          <o:OLEObject Type="Embed" ProgID="Equation.DSMT4" ShapeID="_x0000_i1422" DrawAspect="Content" ObjectID="_1810919352" r:id="rId683"/>
        </w:object>
      </w:r>
    </w:p>
    <w:p w14:paraId="0B2B8A9E" w14:textId="77777777" w:rsidR="00E463A2" w:rsidRPr="00DF316D" w:rsidRDefault="00E463A2" w:rsidP="00E463A2">
      <w:pPr>
        <w:tabs>
          <w:tab w:val="left" w:pos="992"/>
        </w:tabs>
        <w:ind w:left="993"/>
        <w:rPr>
          <w:rFonts w:ascii="Times New Roman" w:hAnsi="Times New Roman" w:cs="Times New Roman"/>
          <w:sz w:val="24"/>
          <w:szCs w:val="24"/>
        </w:rPr>
      </w:pPr>
      <w:r w:rsidRPr="00DF316D">
        <w:rPr>
          <w:rFonts w:ascii="Times New Roman" w:hAnsi="Times New Roman" w:cs="Times New Roman"/>
          <w:bCs/>
          <w:sz w:val="24"/>
          <w:szCs w:val="24"/>
        </w:rPr>
        <w:t xml:space="preserve">Với </w:t>
      </w:r>
      <w:r w:rsidRPr="00DF316D">
        <w:rPr>
          <w:rFonts w:ascii="Times New Roman" w:hAnsi="Times New Roman" w:cs="Times New Roman"/>
          <w:position w:val="-28"/>
          <w:sz w:val="24"/>
          <w:szCs w:val="24"/>
        </w:rPr>
        <w:object w:dxaOrig="3780" w:dyaOrig="660" w14:anchorId="0E113B20">
          <v:shape id="_x0000_i1423" type="#_x0000_t75" style="width:188.8pt;height:32.9pt" o:ole="">
            <v:imagedata r:id="rId684" o:title=""/>
          </v:shape>
          <o:OLEObject Type="Embed" ProgID="Equation.DSMT4" ShapeID="_x0000_i1423" DrawAspect="Content" ObjectID="_1810919353" r:id="rId685"/>
        </w:object>
      </w:r>
    </w:p>
    <w:p w14:paraId="207183DA" w14:textId="77777777" w:rsidR="00E463A2" w:rsidRPr="00DF316D" w:rsidRDefault="00E463A2" w:rsidP="00E463A2">
      <w:pPr>
        <w:tabs>
          <w:tab w:val="left" w:pos="992"/>
        </w:tabs>
        <w:ind w:left="993"/>
        <w:rPr>
          <w:rFonts w:ascii="Times New Roman" w:hAnsi="Times New Roman" w:cs="Times New Roman"/>
          <w:sz w:val="24"/>
          <w:szCs w:val="24"/>
        </w:rPr>
      </w:pPr>
      <w:r w:rsidRPr="00DF316D">
        <w:rPr>
          <w:rFonts w:ascii="Times New Roman" w:hAnsi="Times New Roman" w:cs="Times New Roman"/>
          <w:sz w:val="24"/>
          <w:szCs w:val="24"/>
        </w:rPr>
        <w:t xml:space="preserve">Với </w:t>
      </w:r>
      <w:r w:rsidRPr="00DF316D">
        <w:rPr>
          <w:rFonts w:ascii="Times New Roman" w:hAnsi="Times New Roman" w:cs="Times New Roman"/>
          <w:position w:val="-28"/>
          <w:sz w:val="24"/>
          <w:szCs w:val="24"/>
        </w:rPr>
        <w:object w:dxaOrig="3920" w:dyaOrig="660" w14:anchorId="4615E196">
          <v:shape id="_x0000_i1424" type="#_x0000_t75" style="width:196.7pt;height:32.9pt" o:ole="">
            <v:imagedata r:id="rId686" o:title=""/>
          </v:shape>
          <o:OLEObject Type="Embed" ProgID="Equation.DSMT4" ShapeID="_x0000_i1424" DrawAspect="Content" ObjectID="_1810919354" r:id="rId687"/>
        </w:object>
      </w:r>
    </w:p>
    <w:p w14:paraId="3DDBFB5E" w14:textId="77777777" w:rsidR="00E463A2" w:rsidRPr="00DF316D" w:rsidRDefault="00E463A2" w:rsidP="00E463A2">
      <w:pPr>
        <w:tabs>
          <w:tab w:val="left" w:pos="992"/>
        </w:tabs>
        <w:ind w:left="993"/>
        <w:rPr>
          <w:rFonts w:ascii="Times New Roman" w:hAnsi="Times New Roman" w:cs="Times New Roman"/>
          <w:sz w:val="24"/>
          <w:szCs w:val="24"/>
        </w:rPr>
      </w:pPr>
      <w:r w:rsidRPr="00DF316D">
        <w:rPr>
          <w:rFonts w:ascii="Times New Roman" w:hAnsi="Times New Roman" w:cs="Times New Roman"/>
          <w:sz w:val="24"/>
          <w:szCs w:val="24"/>
        </w:rPr>
        <w:t xml:space="preserve">Suy ra </w:t>
      </w:r>
      <w:r w:rsidRPr="00DF316D">
        <w:rPr>
          <w:rFonts w:ascii="Times New Roman" w:hAnsi="Times New Roman" w:cs="Times New Roman"/>
          <w:position w:val="-14"/>
          <w:sz w:val="24"/>
          <w:szCs w:val="24"/>
        </w:rPr>
        <w:object w:dxaOrig="3860" w:dyaOrig="440" w14:anchorId="507C22B7">
          <v:shape id="_x0000_i1425" type="#_x0000_t75" style="width:192.2pt;height:22.1pt" o:ole="">
            <v:imagedata r:id="rId688" o:title=""/>
          </v:shape>
          <o:OLEObject Type="Embed" ProgID="Equation.DSMT4" ShapeID="_x0000_i1425" DrawAspect="Content" ObjectID="_1810919355" r:id="rId689"/>
        </w:object>
      </w:r>
      <w:r w:rsidRPr="00DF316D">
        <w:rPr>
          <w:rFonts w:ascii="Times New Roman" w:hAnsi="Times New Roman" w:cs="Times New Roman"/>
          <w:sz w:val="24"/>
          <w:szCs w:val="24"/>
        </w:rPr>
        <w:t>.</w:t>
      </w:r>
    </w:p>
    <w:p w14:paraId="4D04DC20" w14:textId="2E1C2C0F" w:rsidR="00E463A2" w:rsidRPr="00DF316D" w:rsidRDefault="00E463A2" w:rsidP="00E463A2">
      <w:pPr>
        <w:spacing w:line="276" w:lineRule="auto"/>
        <w:ind w:left="0" w:firstLine="0"/>
        <w:rPr>
          <w:rFonts w:ascii="Times New Roman" w:hAnsi="Times New Roman" w:cs="Times New Roman"/>
          <w:sz w:val="24"/>
          <w:szCs w:val="24"/>
        </w:rPr>
      </w:pPr>
      <w:r w:rsidRPr="00DF316D">
        <w:rPr>
          <w:rFonts w:ascii="Times New Roman" w:eastAsia="Calibri" w:hAnsi="Times New Roman" w:cs="Times New Roman"/>
          <w:b/>
          <w:sz w:val="24"/>
          <w:szCs w:val="24"/>
        </w:rPr>
        <w:lastRenderedPageBreak/>
        <w:t>Câu 2.</w:t>
      </w:r>
      <w:r w:rsidRPr="00DF316D">
        <w:rPr>
          <w:rFonts w:ascii="Times New Roman" w:hAnsi="Times New Roman" w:cs="Times New Roman"/>
          <w:b/>
          <w:sz w:val="24"/>
          <w:szCs w:val="24"/>
        </w:rPr>
        <w:t xml:space="preserve"> </w:t>
      </w:r>
      <w:r w:rsidRPr="00DF316D">
        <w:rPr>
          <w:rFonts w:ascii="Times New Roman" w:hAnsi="Times New Roman" w:cs="Times New Roman"/>
          <w:sz w:val="24"/>
          <w:szCs w:val="24"/>
        </w:rPr>
        <w:t xml:space="preserve">Trên phần mềm mô phỏng việc điều khiển drone giao hàng trên không gian </w:t>
      </w:r>
      <w:r w:rsidRPr="00DF316D">
        <w:rPr>
          <w:rFonts w:ascii="Times New Roman" w:hAnsi="Times New Roman" w:cs="Times New Roman"/>
          <w:i/>
          <w:iCs/>
          <w:sz w:val="24"/>
          <w:szCs w:val="24"/>
        </w:rPr>
        <w:t>Oxyz</w:t>
      </w:r>
      <w:r w:rsidRPr="00DF316D">
        <w:rPr>
          <w:rFonts w:ascii="Times New Roman" w:hAnsi="Times New Roman" w:cs="Times New Roman"/>
          <w:sz w:val="24"/>
          <w:szCs w:val="24"/>
        </w:rPr>
        <w:t xml:space="preserve">. Một đồi gồm 3 drone giao hàng </w:t>
      </w:r>
      <w:r w:rsidRPr="00DF316D">
        <w:rPr>
          <w:rFonts w:ascii="Times New Roman" w:hAnsi="Times New Roman" w:cs="Times New Roman"/>
          <w:i/>
          <w:iCs/>
          <w:sz w:val="24"/>
          <w:szCs w:val="24"/>
        </w:rPr>
        <w:t xml:space="preserve">A, B, C </w:t>
      </w:r>
      <w:r w:rsidRPr="00DF316D">
        <w:rPr>
          <w:rFonts w:ascii="Times New Roman" w:hAnsi="Times New Roman" w:cs="Times New Roman"/>
          <w:sz w:val="24"/>
          <w:szCs w:val="24"/>
        </w:rPr>
        <w:t xml:space="preserve"> có tọa độ là </w:t>
      </w:r>
      <w:r w:rsidRPr="00DF316D">
        <w:rPr>
          <w:rFonts w:ascii="Times New Roman" w:hAnsi="Times New Roman" w:cs="Times New Roman"/>
          <w:position w:val="-14"/>
          <w:sz w:val="24"/>
          <w:szCs w:val="24"/>
        </w:rPr>
        <w:object w:dxaOrig="2940" w:dyaOrig="400" w14:anchorId="3C6F9457">
          <v:shape id="_x0000_i1426" type="#_x0000_t75" style="width:146.85pt;height:19.85pt" o:ole="">
            <v:imagedata r:id="rId278" o:title=""/>
          </v:shape>
          <o:OLEObject Type="Embed" ProgID="Equation.DSMT4" ShapeID="_x0000_i1426" DrawAspect="Content" ObjectID="_1810919356" r:id="rId690"/>
        </w:object>
      </w:r>
      <w:r w:rsidRPr="00DF316D">
        <w:rPr>
          <w:rFonts w:ascii="Times New Roman" w:hAnsi="Times New Roman" w:cs="Times New Roman"/>
          <w:sz w:val="24"/>
          <w:szCs w:val="24"/>
        </w:rPr>
        <w:t xml:space="preserve">. Gọi </w:t>
      </w:r>
      <w:r w:rsidRPr="00DF316D">
        <w:rPr>
          <w:rFonts w:ascii="Times New Roman" w:hAnsi="Times New Roman" w:cs="Times New Roman"/>
          <w:position w:val="-12"/>
          <w:sz w:val="24"/>
          <w:szCs w:val="24"/>
        </w:rPr>
        <w:object w:dxaOrig="880" w:dyaOrig="360" w14:anchorId="1F9A99E3">
          <v:shape id="_x0000_i1427" type="#_x0000_t75" style="width:43.65pt;height:18.15pt" o:ole="">
            <v:imagedata r:id="rId280" o:title=""/>
          </v:shape>
          <o:OLEObject Type="Embed" ProgID="Equation.DSMT4" ShapeID="_x0000_i1427" DrawAspect="Content" ObjectID="_1810919357" r:id="rId691"/>
        </w:object>
      </w:r>
      <w:r w:rsidRPr="00DF316D">
        <w:rPr>
          <w:rFonts w:ascii="Times New Roman" w:hAnsi="Times New Roman" w:cs="Times New Roman"/>
          <w:sz w:val="24"/>
          <w:szCs w:val="24"/>
        </w:rPr>
        <w:t xml:space="preserve">lần lượt là khoảng cách giữa các cặp drone. Tính tổng </w:t>
      </w:r>
      <w:r w:rsidRPr="00DF316D">
        <w:rPr>
          <w:rFonts w:ascii="Times New Roman" w:hAnsi="Times New Roman" w:cs="Times New Roman"/>
          <w:position w:val="-12"/>
          <w:sz w:val="24"/>
          <w:szCs w:val="24"/>
        </w:rPr>
        <w:object w:dxaOrig="1120" w:dyaOrig="360" w14:anchorId="090E497F">
          <v:shape id="_x0000_i1428" type="#_x0000_t75" style="width:56.15pt;height:18.15pt" o:ole="">
            <v:imagedata r:id="rId282" o:title=""/>
          </v:shape>
          <o:OLEObject Type="Embed" ProgID="Equation.DSMT4" ShapeID="_x0000_i1428" DrawAspect="Content" ObjectID="_1810919358" r:id="rId692"/>
        </w:object>
      </w:r>
      <w:r w:rsidRPr="00DF316D">
        <w:rPr>
          <w:rFonts w:ascii="Times New Roman" w:hAnsi="Times New Roman" w:cs="Times New Roman"/>
          <w:sz w:val="24"/>
          <w:szCs w:val="24"/>
        </w:rPr>
        <w:t xml:space="preserve"> (</w:t>
      </w:r>
      <w:r w:rsidRPr="00DF316D">
        <w:rPr>
          <w:rFonts w:ascii="Times New Roman" w:hAnsi="Times New Roman" w:cs="Times New Roman"/>
          <w:i/>
          <w:iCs/>
          <w:sz w:val="24"/>
          <w:szCs w:val="24"/>
        </w:rPr>
        <w:t>kết quả được làm tròn đến hàng phần chục</w:t>
      </w:r>
      <w:r w:rsidRPr="00DF316D">
        <w:rPr>
          <w:rFonts w:ascii="Times New Roman" w:hAnsi="Times New Roman" w:cs="Times New Roman"/>
          <w:sz w:val="24"/>
          <w:szCs w:val="24"/>
        </w:rPr>
        <w:t>).</w:t>
      </w:r>
    </w:p>
    <w:p w14:paraId="4E7D9AFB" w14:textId="77777777" w:rsidR="00E463A2" w:rsidRPr="00DF316D" w:rsidRDefault="00E463A2" w:rsidP="00E463A2">
      <w:pPr>
        <w:tabs>
          <w:tab w:val="left" w:pos="283"/>
          <w:tab w:val="left" w:pos="2835"/>
          <w:tab w:val="left" w:pos="5386"/>
          <w:tab w:val="left" w:pos="7937"/>
        </w:tabs>
        <w:spacing w:after="240"/>
        <w:ind w:left="0" w:firstLine="283"/>
        <w:jc w:val="center"/>
        <w:rPr>
          <w:rFonts w:ascii="Times New Roman" w:hAnsi="Times New Roman" w:cs="Times New Roman"/>
          <w:sz w:val="24"/>
          <w:szCs w:val="24"/>
        </w:rPr>
      </w:pPr>
      <w:r w:rsidRPr="00DF316D">
        <w:rPr>
          <w:rFonts w:ascii="Times New Roman" w:hAnsi="Times New Roman" w:cs="Times New Roman"/>
          <w:noProof/>
          <w:sz w:val="24"/>
          <w:szCs w:val="24"/>
        </w:rPr>
        <mc:AlternateContent>
          <mc:Choice Requires="wpg">
            <w:drawing>
              <wp:inline distT="0" distB="0" distL="0" distR="0" wp14:anchorId="3F0C354A" wp14:editId="5265407B">
                <wp:extent cx="2698750" cy="1739900"/>
                <wp:effectExtent l="0" t="0" r="0" b="0"/>
                <wp:docPr id="3" name="Group 3"/>
                <wp:cNvGraphicFramePr/>
                <a:graphic xmlns:a="http://schemas.openxmlformats.org/drawingml/2006/main">
                  <a:graphicData uri="http://schemas.microsoft.com/office/word/2010/wordprocessingGroup">
                    <wpg:wgp>
                      <wpg:cNvGrpSpPr/>
                      <wpg:grpSpPr>
                        <a:xfrm>
                          <a:off x="0" y="0"/>
                          <a:ext cx="2698750" cy="1739900"/>
                          <a:chOff x="0" y="0"/>
                          <a:chExt cx="2698750" cy="1739900"/>
                        </a:xfrm>
                      </wpg:grpSpPr>
                      <pic:pic xmlns:pic="http://schemas.openxmlformats.org/drawingml/2006/picture">
                        <pic:nvPicPr>
                          <pic:cNvPr id="20" name="Picture 1" descr="Camera Drones - DJI"/>
                          <pic:cNvPicPr>
                            <a:picLocks noChangeAspect="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1784350" y="723900"/>
                            <a:ext cx="914400" cy="914400"/>
                          </a:xfrm>
                          <a:prstGeom prst="rect">
                            <a:avLst/>
                          </a:prstGeom>
                          <a:noFill/>
                          <a:ln>
                            <a:noFill/>
                          </a:ln>
                        </pic:spPr>
                      </pic:pic>
                      <pic:pic xmlns:pic="http://schemas.openxmlformats.org/drawingml/2006/picture">
                        <pic:nvPicPr>
                          <pic:cNvPr id="25" name="Picture 1" descr="Camera Drones - DJI"/>
                          <pic:cNvPicPr>
                            <a:picLocks noChangeAspect="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825500"/>
                            <a:ext cx="914400" cy="914400"/>
                          </a:xfrm>
                          <a:prstGeom prst="rect">
                            <a:avLst/>
                          </a:prstGeom>
                          <a:noFill/>
                          <a:ln>
                            <a:noFill/>
                          </a:ln>
                        </pic:spPr>
                      </pic:pic>
                      <pic:pic xmlns:pic="http://schemas.openxmlformats.org/drawingml/2006/picture">
                        <pic:nvPicPr>
                          <pic:cNvPr id="26" name="Picture 1" descr="Camera Drones - DJI"/>
                          <pic:cNvPicPr>
                            <a:picLocks noChangeAspect="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736600" y="0"/>
                            <a:ext cx="914400" cy="914400"/>
                          </a:xfrm>
                          <a:prstGeom prst="rect">
                            <a:avLst/>
                          </a:prstGeom>
                          <a:noFill/>
                          <a:ln>
                            <a:noFill/>
                          </a:ln>
                        </pic:spPr>
                      </pic:pic>
                      <wps:wsp>
                        <wps:cNvPr id="27" name="Straight Connector 2"/>
                        <wps:cNvCnPr/>
                        <wps:spPr>
                          <a:xfrm flipV="1">
                            <a:off x="469900" y="431800"/>
                            <a:ext cx="736600" cy="8191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Straight Connector 2"/>
                        <wps:cNvCnPr/>
                        <wps:spPr>
                          <a:xfrm flipH="1" flipV="1">
                            <a:off x="1200150" y="438150"/>
                            <a:ext cx="1035050" cy="6858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Straight Connector 2"/>
                        <wps:cNvCnPr/>
                        <wps:spPr>
                          <a:xfrm flipV="1">
                            <a:off x="469900" y="1136650"/>
                            <a:ext cx="1765300" cy="1270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86228D7" id="Group 3" o:spid="_x0000_s1026" style="width:212.5pt;height:137pt;mso-position-horizontal-relative:char;mso-position-vertical-relative:line" coordsize="26987,1739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U9i2sYgQAAOAUAAAOAAAAZHJzL2Uyb0RvYy54bWzsWNtu4zYQfS/QfyD0 7ljyTbYRZ5Ha2XQX291g0/adpiiLWIkkSPqGov/eGVKy40t2g7QFtoUf4lAUOZw5PEOe0fWbTVWS FTdWKDmJkqs4IlwylQm5mES//fq2NYyIdVRmtFSST6Itt9Gbmx9/uF7rMe+oQpUZNwSMSDte60lU OKfH7bZlBa+ovVKaS3iZK1NRB49m0c4MXYP1qmx34njQXiuTaaMYtxZ6Z+FldOPt5zln7lOeW+5I OYnAN+d/jf+d42/75pqOF4bqQrDaDfoKLyoqJCy6MzWjjpKlESemKsGMsip3V0xVbZXngnEfA0ST xEfR3Bu11D6WxXi90DuYANojnF5tln1cPRgisknUjYikFWyRX5V0EZq1XoxhxL3Rj/rB1B2L8ITR bnJT4X+Ig2w8qNsdqHzjCIPOzmA0TPuAPYN3SdodjeIadlbA3pzMY8XdN2a2m4Xb6N/OHS3YGP5q lKB1gtK32QSz3NLwqDZSvchGRc2XpW7BhmrqxFyUwm09OWHr0Cm5ehDswYSHPeAdwCQgDq9xVZJE JOOWAT2nsBOGkpmBpLGkRWbv3+F+oDU0EMxRDPeDYl8skWpaULngt1YD5QFnHN0+HO4fD3yZl0K/ FWWJW4jtOmpY/4heZ4AL1J0ptqy4dCEXDS8BACVtIbSNiBnzas6BWuZdBqExOAcc8EsbIZ1PFqDI B+twdSSLT5c/OsPbOB51fmpN+/G01YvTu9btqJe20vgu7cW9YTJNpn/i7KQ3XloO4dNypkXtOvSe OH82N+pTJGSdz16yov6MQOC8Q81/7yJ0IULoqzXsM4AM46DtDHeswGYOQNb9MHj3wqO+Bxq3xEIu kfn6F5UBGnTplAfjKJeSdNjrYtpA1qSd7i5pmrQaJb0eJJLPqrodPG/saGPdPVcVwQbsAbjs16Er CCgMbYag+1IhE3xQpTzogGiwxweCrtdNiCQQEhr/nZzrX3LuknPP5VzItmGn32+uqEu2ec312htu cMm2S7Y9l21pdzDAG+xUMn4fd9taQ0liG1EETy9TFliQnBPzjwXVHG5gNPtEBKZNijw6Q8WicGSq pITLWhnSCRrcj5/KWoBbrx/whsabnuSgSn5HwYc9tQ7vDbzIRmR73WR4fJg1wKMgHyajBFTGV6VD KSQ6TsfPSIdSkjV40AeZ74dZVYqs0ZW+kuPT0gR95TZBmoJC2o9qFAZCExSGb7ltyXHZUn7mOdQo UEyEMI9sUsZAgjZ2/WicFgRZPTEOnmFZuXfmcGI9HqdyXznuVn3B5N0Mv7KSbje5ElKZc6vvocjD eBBWT+LG5lxlW7/t/gWQMdDn32clVO2hNPkbrPwZt+ssPxOo3JF1gaDDmoChCsCSMYlB+TYl42DY rxkMNHlG3F4Yeo5gh/T+nzF09A8w9CvnZpLA7RQOxie8TAf9blN0JZ00DifrhZe+9M2/85PTfy2C z2i+rq8/+eF3uqfP/gjef5i8+QsAAP//AwBQSwMEFAAGAAgAAAAhAKomDr68AAAAIQEAABkAAABk cnMvX3JlbHMvZTJvRG9jLnhtbC5yZWxzhI9BasMwEEX3hdxBzD6WnUUoxbI3oeBtSA4wSGNZxBoJ SS317SPIJoFAl/M//z2mH//8Kn4pZRdYQde0IIh1MI6tguvle/8JIhdkg2tgUrBRhnHYffRnWrHU UV5czKJSOCtYSolfUma9kMfchEhcmzkkj6WeycqI+oaW5KFtjzI9M2B4YYrJKEiT6UBctljN/7PD PDtNp6B/PHF5o5DOV3cFYrJUFHgyDh9h10S2IIdevjw23AEAAP//AwBQSwMEFAAGAAgAAAAhAOhY dkvcAAAABQEAAA8AAABkcnMvZG93bnJldi54bWxMj0FLw0AQhe+C/2EZwZvdJLYqMZtSinoqQltB vE2TaRKanQ3ZbZL+e0cvennweMN732TLybZqoN43jg3EswgUceHKhisDH/vXuydQPiCX2DomAxfy sMyvrzJMSzfyloZdqJSUsE/RQB1Cl2rti5os+pnriCU7ut5iENtXuuxxlHLb6iSKHrTFhmWhxo7W NRWn3dkaeBtxXN3HL8PmdFxfvvaL989NTMbc3kyrZ1CBpvB3DD/4gg65MB3cmUuvWgPySPhVyebJ QuzBQPI4j0Dnmf5Pn38DAAD//wMAUEsDBAoAAAAAAAAAIQDgLiflEAIBABACAQAUAAAAZHJzL21l ZGlhL2ltYWdlMS5wbmeJUE5HDQoaCgAAAA1JSERSAAAEOAAABDgIAwAAANvOnL0AAAMAUExURQAA AKeoqLe4uLq7u7m6ury9vb6/v8C/v6OkpaWmp6Olpr69u5eYmcC8up6goH+AgZGTlI2Oj4KCg5CS k6urrJaYmqGjpI6Qkqaoqre4uW5wcXFyc1tdXmttb4uNj3JzdbO1tnl7fYCChKepqoWHiGttb2Vn apmbnHt9f2BiZIGDhVNUV5qcnl5gYp2foXZ4e1ZXWIaIiktMTkFDRVZYWqWnqZKUlpaYmkxNT2Rl ZY6QkkhKTEhISWFiZSkqLNyUY4qMj+uTSTM1Nzg5Ozg6POqfXSosLuKyjU9PT2BhYbq9vZyeoK2v sdyje+aqeS4vMktLTDQ1OEZGRiQkJiYnKaJyWBUVFxITFY+RlY2QkyMkJZCTlh8gIpKVmJGUlyco KiMlJ5SWmiEiJC4vMSorLikqLDAyNSwtMIyOkW1vcTY4OwwMDZWYm3BydTg6PTI0N29xczQ2OSUn KX6Ag2prbTAwMiYmJ3J0d3t9gHh6fTw+QWdpanZ5e1VWWICChQQEBAkKClxdX3R2eFhaWwcHBzo8 P3x/ggAAAISGiWVmZ2ttb3p8fkNERGVnalpbXFdYWWNkZXV3eR4eH4GEh1JTUz5AQ4WIi2JkaBAQ EQ4OD09RVWdqbk5PT5eanSwsLGFjZEVGRoKFiFBRUUpMTzMyM4uNkHR3fRobHBISE1JUVl5fYDw9 PTU1NhYXGExOUiIhIoqMj4mLjkdJTRwdHhgZGkRHSkFBQlVYXJmcn4eKjZaZnEhJSV1fY1hbX0BC RUtMTF9hZEJESBUVFhMUFTo6O21ub1RVVZqdoJ2go5+hpXZ6gFtdYmBhYZyeolJUWWxvdXF0ejk3 NxQNDxEKDG9yd2ltcoaJjGRnbKGjp19iZ0E/PqOmqSwnKKmsr+B6LzItLKapq/CLMw0GCOmAMB4W GK6xs3N0dPv8/La5u9bX1+nq6sPExfeIK+BvHE9IQBMhLVxUTPqZMsNqLlhtY+x5HWNeV0NYVKpc KmhCLSk5O0s1Llt7doZUNWmIg3uZlIHAwpivkjQAAABYdFJOUwAHEwwaIy49OklcTG5dLoR/kZ5U bKKEzZlzt6H2yLTxiLPIr2fh8rjuy+jpytfa2Bzb8e/dw/PnMoPk407n7sTy8aln8tXKfs+2n+7c lqjdq5GKe7LVzexJUGV+AAD+Z0lEQVR42uzBgQAAAACAoP2pF6kCAAAAAAAAAAAAAAAAAAAAAAAA AAAAAAAAAAAAAAAAAAAAAAAAAAAAAAAAAAAAAAAAAAAAAAAAAAAAAGD24EAAAAAAAMj/tRFUVVVV VVVVVVVVVVVVVVVVVVVVVVVVVVVVVVVVVVVVVVVVVVVVVVVVVVVVVVVVVVVVVVVVVVVVVVVVVYU9 OBAAAAAAAPJ/bQRVVVVVVVVVVVVVVVVVVVVVVVVVVVVVVVVVVVVVVVVVVVVVVVVVVVVVVVVVVVVV VVVVVVVVVVVVVVVVVWEPDgQAAAAAgPxfG0FVVVVVVVVVVVVVVVVVVVVVVVVVVVVVVVVVVVVVVVVV VVVVVVVVVVVVVVVVVVVVVVVVVVVVVVVVVVVVVdiDAwEAAAAAIP/XRlBVVVVVVVVVVVVVVVVVVVVV VVVVVVVVVVVVVVVVVVVVVVVVVVVVVVVVVVVVVVVVVVVVVVVVVVVVVVVVFfbgQAAAAAAAyP+1EVRV VVVVVVVVVVVVVVVVVVVVVVVVVVVVVVVVVVVVVVVVVVVVVVVVVVVVVVVVVVVVVVVVVVVVVVVVVVVV hb27Z3EiiMMAvjG5eBejJvEFlJzHBZNGJI2diFiIVeysI+7sLkyxwx6kGbDcj7DNtmsjyBYLSxod nFoIWIkWiqSNCiJExcLMxBfwNb6cuLvP7xOEQB5m5v/MBAAAAAAAAAAAAAAAAAAAAAAAAAAAAAAA AAAAAAAAAAAAAFazd3BeuTy4ZGRFZTA4r13aYwDAv1cZTF89015Njaw4pj6ydmF/yQCAf2vPpQvP HmvTVxf2GZkxmM0ea/OX5zP0sQFyYePKu9dzHRvTVxfXjAzZ/3g2fbzwznnyvJWpTw6QcdXN1PTn T2dPp4vcOF82MmXj5avZIvBm80dvdqIm9isA/8ZaM2Q+fz6fzx/PZtNBxnJjEXtXns1mi63Ka0Zt 53Q9c58fIIPKB9uuLzi1X7zYufH2wn4je0qt+ev7Oy/IiFE68k5vGACwq0q1bsBl4FLbIWTnxdmq kUWlk29e2MQiJqMudeT2XgMAds9GV7pSBC6zCSHXgmZml/nVTZuZFnFsj7rUTFpodQDslmor9KUU 3LUdhwx3zqwbGdaQplp02Iy6nNrtBqIDYDfsaY25TKXwb40cQq6KZsZ/auvHXWZblmlT3w8891zN AIC/rFw/J9IoFcHydIMcP2BkXu2UxxyLmJ7rB4EnNnFKCvB31bqJiKI0cJlJiGWdahh5sLadeIwM HdtzueBeuo1CGMDfs9EJZRwl0vdUbAyD/Jwlrp8W1LYsh1FfSOG2s77/AvhvVJp3ZBwnknsjYhEi judpSV+udwM6GhKTuVxI7p+roUsK8OcqjV4ah4nkVJ2JEnrukJEvpWY7oObQMtV+JeXpJk5JAf68 8JUkcZRwz3YsYrFzjcxWN75vrXWHU0etOnwuJY+2s1lrA/hf1PrjJIyTwF3EhkXYOI+xoRzoTLhH hsT23CCVfHwCp6QAv2v9xCSNo1S4bGQR4oybOf45bXRin6oBC/NVdLQbFQMAfl31xO3laoOZ6lpH lPdZZb0fc2ap2ewiOkTay+vqCmAXVRoPE3Um6uvYIMl2nkYp31aqd6VvDy3Hpr5IhdzEgAXgl+w5 0ovjMJLUM8mC7OdtlPJt5WZP+qMdFR1cpkHUxYAFYGV7jnajaBEbvqcnsG6Bug2LzkrqOkPLZCo6 eNLBu6QAKyk1tuJkERuc2sviRrEujq63bgeuns3SQEoeb2b6DjDAv1Gu98Poc2ywcbFiQ6l2JoKS IRnp6AiubyM6AH6otE/HRsqpbRLimO1WIbtQtU7IPR0drlp1TJqF/BYAVv7BqL5X+nECG+d9Avt9 tW4YMGtIbKYaYUEbjTCA79jbmajYEC7Tl9miTpGf4izXuwnX0UF9kUjeznP7DeAPYuOu6nsJ31Or DUf281/c+LFyo5fw0VA1wrhIpHyIK/cAX9h75F4ShongegJrBv3iTGB/eDFYclufknKZSNk7ih46 wGdrJ25HsSpu6FGK43frBihrrZ70TT2b5VL10OvIU4ClarOXxDcTPYG1iEO7h3FL45MDR+6JT42w RETdOjYsAKpd/kC1y9NlbBC/h638l3eE70lXrzpcFR3ooQMYlaNbcRjGOjaI5Xh3mtjGf2W9MxEu +TCbTUTcP2wAFFi5saXPNoJl34vda+bgTw92gWqE6egwPRrINEg6RR85QYGVjm6Fsep7UWaq1cYE Lafvq/Un8kOZVMhUhH300KGQyof7oTrbELomarLxiSL3vX6utIgO4RJLPy8oUzHGX1VD8ZRqW5Mk jJarDeKwsNA10ZUf+gmFfl5QX2EJJnjUGIqlXOvrdjlfrjbsCKuNFVdp3UjST48aB218b1Ag+xax ES83KRZxWIya6Mr2NLZi6el/jVyuOlo4ToZiUFdgY3UF1tNnG2nhL6X8anT0opRZy+hIpbxXzJcH 3rN3Jq1OQ1Ecd6pTxdmKM4qziNNCwWGhIrpSwVUN3pDcJJIHCQlWMSI+1FAU3aihWgWFiK1II+Q1 ZmFzNa2uCtGFUuo38Ft4buq0dY56f2RoE16gvPf+/d9zzj2X8Z8xaVnqNhybxjZEGWoSmNv4RnIz VrqxiqS0H3pMSMQmzjL+cfLLInAb9xy6UoqE5XgDq4L8HsbMrLjEQEgcLKVAWjNZ2Rzj32XC4sEg xTZERVJ0smI2qy7/btfRd2M9dR0aAelYyVwH4x9lwrIulQ1iGyUMshGsLDDZ+KEpLBWP6B9dR+zE C9kcH8Y/yMTFz4M0JDqoEiVMNn7CUnddN5ARSl1HTJwVTDoY/xjj5zwHt+ETjboNDG6DzWX7GUxa 3PdjXfq49psVszn3jH+J8eCqB7GN1G04vf9vyYNfxcRl4DpKCA2kwwlWsBVnGf8IuULFd6nb0EuK JOrOyjms8OCn5rdb7mfXETvBhslMOhh/P+PmrHRd2rp84Dbi/hw2SPnJTNrQ9WIZIRGkI44t1umH 8dcDfXp8tzpoXY5EgzC38SsYPWlZ5AWyKSm6apHAcTew1qSMvxhYfN0F2Yg1Q8ZI0UiLNdz4VUzZ EFHXka5zT2LHY3X8jL+VMYXVVa/qpwlYpDgkXMx6z/w6oF1HterLiPbrsElAHi5jAxbGX8jY2dDe ywtsVcQYizEJWbe7Xwv4u52+54pS2tbYAdfBWpww/jZoey/Xj+nqShJWNN9aP2sU41czdlo1CG0F Idqc1CJWwsSa8TcBttmLA0sXJYQkUdOUnVOykCIcOz6fn5D7BSUk4+DB+UyEb3Iz+yRW0UnTTCs7 tOpiFoxm/C3kN4SOo8oYIROJqm7GmShKmjBnRZQkz28vWTanMOGnqUducmHVptOvWmHYWjQ9C9ox dX6gOaWTPG+CZhuqHS5m6W/G30B+WaJqNPtqmiY29FppQRZiouOWeqpqOZZl2w7xWksWFyaM/eFn 5ucsO9UP3dixVENWTMXNxMqVs9Yriq7wRf4kwliW9YUzmOtgZJzxUzYEJVlWMEI8wrJSv7U9C7Ix Kr9TtvzA9/2AOI7lOCTwKqsXz54w+rtTRvnC3Nf9MKm6QWxptmaDdIgCWpqJr/dpaocXUSodEhYl 7M2czGr8GVll3IQZKzzZRCKmbgNhEdfKu6ZlYZQyuuBgQoLAB4I4Bukgge8GfpWKx/jR3ywaEwpz l/TCJOxGdH19YtmWphlGSS6drK/LRCYjt4CrS4oE0mGCdEgCZ2xeOmV8Fn4VDMZX5PJT5iy64Jgj nISpbCCEFdwsDy3IxBfwqNkm0jTHiQfCEcTEotLh0ol3ftjbMC/3TVWac1bfjqpJ2Ko8D6kKEce2 NdXQZVHEEl/fno2PPGn78E2EEZ/GOhAqjtSws25pYfJEZj0YmWD0aJgrEToaVxsRTAkDCCFFMWvn Lu7PSAp2AuZE2bAsEvvgNmzbAggdrvheUvV8t/VgbmFSbiwwZsy4ceNylPGwjYcDBa6NGTOG3h4/ ec7a22E1jFqVXjcJyEA0ZNAMuSQqWDJPFjsrRmWCsdP2lpu8JJm8mUoH4keaTU53Fi4dO3o0K0hn /Em27dm9b9euXXxNEgQT4RQk4ZLCN8+Vdy3PyJ9nbntborM4bEszDM1y4pgQi8pI4FbpgtdRlCTR 2werKUtOP3jw+vWpN6fevHnzCvaU16+XLFmS3n4NA5SoFXUr/VY38V0/AANjWbah42IRScjki0Xu 5uKMfO5x8+vlBo8VDMqBJCoeZpEzTW4XsPvQjo2jGIw/wOgdRwwnwI1mjTdlPIA2IJax0B4uNxdk ITeZsqgj8CexoutYVAkohR9YNHoLLkG33MSrdsOo2221Wv1Wv9vv9yuw9Sp06/cqvfRCpdVPabW6 oBjdbgipFEcjVDfAc6jUw+iYE3hBEIqwZ2Yt+Un7hy7Wirgkp9qBJFAPcEfFZqehJ75xeNsoBuN3 s2cfz+kPr555KRUVZYRPvYZo6CWzVr9YPrcmE7mUlHl1TgBDhHnJIGAS/CAgsSorqGgKXI2TwXQk YdTv9Xq3397u3b4NR6CXHtKXbylwhLtRQgOi3SR0pWvXkKEFMYmJqpawaDgxjfCAcIDnsDNiOUDc l+86d7HJIVk1UvGQpBoPynHvzKVLPs/h3Uw6GL8VkA0kIV66e/7SJVHG14ZGJElWVRlx7aHh8rkt y0dlhjFbRgSO/kcrmqPpVuBFXbAOoeeUJO5a8+Yt7PseyEErDJOQEoVfiGCLItgB+s5zXYhveInH 3ew0BUnzkwh+MHroxrbmuL4ocFQ4zE5hVGbILTDLQ52aKaqWo2Ee1duCrAeXz5x/hs2SuItJB+M3 suMgkgBMR/W8IrTrQ01DNTDXGR4eLpfNTKRgP5HHRYEDsK1jWXX8h+FZMA4Pq26gidc6Q8O1OIir oBpwLUnoKQzTPUwPwOAc0cteGk4lYVC/OVQX9NivPkxuJGeTpOres+zA16lymAity4zlAKbub56r tzs1ZFixI95qNK7R6UOiWJJFZURQdrNYB+O3MBoGKZJCcwigHqJYbNyst9tFxNWHh8FtQOVGZoIb KTMRzwsCx9uoeP/RkyfvHj169OLRo3fvnly58uTRfe6arWl2UKUDFoDqRXoeKEh6TrWDAtGROPYD QkigNx+X6MPgaSnWuyvvXqiqirkiTye250dliUkHGuXhRrvdQIbBNxuN5giSaSZINE4cP3r99NLl WRJ6xj/KjoM1QX3BISRKGCIajZuddrvTaA8N3bp1rnxxb0YqN74QSCYPnkNxSuaLd0+oXqTC8ejd FfqaOLJo6LZfBR6CrwC6sNNIBpy7AAxGovRdmHi+HweWRXTe9rw7T69QGaK8e/Lk0ZMrT+6Looyo cCji0lHZYtYB8+K5TrPWHClCYKfZBNch6yX52ftjivf07KWtBWY7GB/YO/Pf5Ok4jvN43/cRz3gl Ro1HPH7wiDGaGBNNPBM5OgqlFCyTPsCYGyp0CnM658HCbPc4dSK2HuUBWtyYGz606tTFbSZzaozJ ftGY+E/4+Xw7nNcPxrMqb0rpSsE8Ul59f47vl79QiI0k8/7A7td1FmqQHEPchqmpkiRBRlS54HjH tRcdybBQhWQYoVDgeTJSpdSAzi+opEJLR7yQSdAJXoh3plenV1fmpqvlZrX6DjSVvt1svGR3msJf ZSAGplBXG1CQgSxoIsngM+Uq4gZf04b35YUIG8mEAgEIA7iqy2k66OgrjLyo6YAOSlEUQwPXwXf6 Fx4eeOodivr6kh45evqrhEGKNxnmXhx5GpKJZS6gSaapSrKsqhDzU7cc7cSxVJeGQ5DF9dLAuTi0 bTQTNDe9+NwSTkyW4Pl4nOcEnBy8AQBIa5Ik7s3nco8Z+mOgYgxW+b1AxJxVFDVL5xsdCFMaJSHE xXlQodSsQkVmtRlPQGeIQA+GYUWzES4ROtLlOO1/6GlX6AbaDUtVNUXRqHCiXP/6q62tD4a/XRB6 adKe/iJddzN0D1FMOFRozi2VKBOCFDkmyrGYBL7jxqNcTtSuqpBmgRyRDJcoTa+WS4NFOt4u4LgS LsEX4pkCn4BulAb0n+9FWOQGYdUFh4jgIGtVwR15jhgObCPDJnMuxLLhSCQdDugMxxeEsDccj7M0 m+Z44XyXE7X/obShKKYKHxtUWjRNGUyUl158fM/ASwGaZXt9HT39+cICLBvGwQ80hMdJRZVVC5Ia OTEG2Q1JVRx60h3c5rkQC7XiDCd0Ok0+oBnFJHgC8BlxbD0vxTkBLUepSecfQ0m4ism4lnNkB65z sAP3hHhBgNdi0BPncXxKJJxkFAjWdC+LE2/FSxw0zgrxzG6XM3UjWA5LkmPwjxItzbRMPRnQTdVi ImmuV5zt6c/WrutujrC03biMHeWWbFmqjN8oERWTmTtcjtThTXAXEZxIT4Ave4Kx8KsS4gSOCKwD x0YShU6zOh0KKEWvN5R5AQqV7SffhPLy26VPEm8m3k6kQy+EMvReqqhHhAb6DYCHEOe4CGmVpZOM rpmawtBQiOUziQgOi+msuJwp1jAMKRYTkYZ5TTNMUw9z6Qjkc2HFskLPdfT0p+Y2+HYmCRdrwAbH DWpgMcBmyOTsQ25IRe5GlyN1Av6AHBfhChmBS7CUaZma6YU2sPJrcytfTDyxe31jfDQ71qpVoh53 /8L8fL/b7XG7ox6f3+3z+UFuH9nj9vWB3J5otDWWHR1/9oEH7tvz4uKj2A0CuR4LXL9OeRmaL/GA I2hGX3I5U9A6qqmySMAhalpMNQk6hFCILWoWUy4n7umho6c/iRv3eGl+euSpMlMEbCQBG5Is50Ub HLm8KFtU+naHnm4nNJrku5zJcKEwpWmaxLQHxidbUX8QODEzP7P88cczMzP9QV+wLwiLu1arV+r1 1lRqNJWdzGYnK7VatBatVKIAEjxiZmFhZmEGXgjq7/O7PVOj98+lTVPRixSTTLQLghAvNaorTmoB +5FuCoUVKZbPkYDMNHMxSYWARYfoM0Kln3p6pBGirr/J1VNPfwI3ICfKsN88+97jiXhi0AS3gWmN WD4Ws8EhaQx3vVOreUc2kBzwXS6EBildMcz2sA+/72AjPFGPxw0L3nHD44NbtF4fHR4ebU26l1v3 7X7ggfFsNpsCiExVKh6QO+rGl8E9GsU77uoL9s8+Q5tFyuulE5g6zUDg85zLobopFCmqsTwBh6Xm 4YOUAR2mzsZLnW8eyY7QVIjtkaOnPwMc10MDVeDdApQuw4YsS3DWYUY0J+ZziA1D96a5q10O1cFV aMooxUttPhxgKIPeN9MfrdXAQKCQASDkBpEPqFCrfLD1Zf3L777bCn797det1FBqauurrQ9btZoH j8LDkTmgCrxLBUBTqbcqwaGOTgWSYQEn6ABuTD/kcqoiEdarm4iOmCTnSbpDVE3LYhI41JcLhKG8 4uqppz+s/a+n4hkhSSeLqijLspgjiQ1od8jnRdUo7g2wHHvPTQ61HLtWGtUyGcMaCdNMMxVMRes1 IEcUbtuWgwDBpofP465U+vv99WCfr7717bd9U7Ozs5t9/UGEDR5HCAN4wePhHTCGgVim1UqlKo+n A5Bnhf9SG3rFqie6nKnr7mQgp0tTuinnTSmWy5N0R05WTTWmhGmKKwiMcZdD46ye/j3adchp8SLT rpZoEzMb2CGazwE4ZEMUVdOgqAC0Sg6aomg4dLDU+e0qtH1hoiOSXOx3px4CcFRqFaBGxY40cPFB PhSwgVyoAAZa9anNVqXV2qzXyK1eR9QgN3x2rpTgJkreA8FRa00NDHmGSjTHZzrNMg55ccTMo7/E xi1PK4aXHaTZAFXEhI9k4oUgnxNVw4KgxSom2nFdpS5yxA899PRv1a5Djr1S0DRZS7dLYUOSLVVC x4GXKFGVLaXIJGlG1xVoATMt9XpH5kcPmobmzjKAg40PzESzqQpmPysVEqbYixuFKPD7iOUAwTHA C3io1OpRPBaftqMZH/EdHhQGO5UoHNOqR5995NnW2ConFNqNaRjycqHLibopU6s/Q1l6AKdPCTAK wEKCkIVYR8AIfKRUJMGaomoppQuO6LGjp9+h/Q457LQrE4bBQAFP0gKsYmmmKcsQEz+GyotaMZAM UAqEx7mcaCpKUb/e5USdWV1dmm5nuNemlmtjY6MeBAfAAJYfEqP2A9zRcwAPEAYoeLQPs7GBbsMO aHzkMFhgBRCCA2efeOjZWff9kBltzMGEHw7sOIeJHiP7lvs+fieHTaNKEidBNyS7vpITJctSACSq ThmyRNEBxWIyFx992IG9oKWn36b9Dzzo0BOOOe6My+NJQ6FoFhS25yHWVSymkIR8XtW9hBrQukxy HnqxCMlBR1qOg09fXVxt8yN9M9H61LOTHrQbNTs1SpBhr20bAeAAAS8q+DTBi6eCe+x4BrQNF3jA 3Ttq3ff4Q88OeYab8SbMLHiyy4m6O/n+Vn/f049BbCJZplb0JiGpocVyNjhU1QQjohuawdBhUEDX dbp00anHHXHYIQcd0ANIT7/OC4KLU8+4+CLomIIuZIUJEGhEyGQ9dIQXDJlUYSFSiZk6xeiaJObz BCOEJIrO0te5nKiTqourjd19wah7cvd976GZiBIwwGJnOfEGspOkCJJtVtjHdLnhRiE+/EgX5AbU WSoEHuBLUiP7JsYferU+ttheXPrUmS7/TjoS/Sqcsz8wLKpLAA8vo6j5HJDEMlXJpJtCKMAwQBSc PpbFpliKCvOZ8pUXnHra0cecd4gz/2U9/TM66IizL2onAkyA0imKgaoiAiMCzGBxmq+QkCgU2qYo ATVAEoQlmoqbmJGH2koOT0WJ4vn0XS5H6sS5lan5j2eC9d0D+56DsIKUUm0sbCPD3V37fDsEQeFe +1k/yYvi6ocsh82XKMHH7PTiMxPDo9mo776Vz5w1jc9OPw58lO4sCU2gkB6T0C4CPPSisT3G2bJi kdV2iRcidHKQpnGesAicBnSSoSjFKAJCEu2LjzveaTOu9PSPaNfhF2QYHXhBcAG8CNk3FrkR4fhS s52JNxRynsVESYVzTETl8/B3DtYYvkjc9Kow6NC2813neOa//Ppr9/D9Ey8ORbFA0vUbP9gNf5cd 5G+y/lF3mB8jFL+NjZ0DMc9h30C1Z14b2ffE5MxMxf/sKS5Hate9LB/n656nP6HBceTzqiqLMVlG eJiaqcqwLal5odxulsulRChM4wwBac4e1xMCRSArQhkGe8VxTpw/oae/V4ddwOkQ1JI5KHcUSuO1 JsTxnWYTmiGbITGGQ1IkWYoRaAAwcrgLd5pyjGpsrCQ06WZnRsL737bgnlmeH31gYOIJP9ZPKwQa XTJ0nQbSYXtXxdcFiM9tAwM3/cR3dJ9BRe0F3yv18mtPTTxST42O95/lcqQuC0sMX+4MbX339Tdv qDJYDCtmWch/FI4jgAdJnOZhJM90ucMTWAh8PF4oZGCBe5wXuBALcWz77B46/t869IywxgA1yEBR PEUKsMYB4yC+UOrAxYcYDji70GtgK0cMmLE9SIWwJBbzll8dLSdFMaI4c+7KI+fHaptT4w8M3DfQ 5yMNn6Cu2YB7V6TpnLRzdG1F133Y4ECu2JCBre3X4yPpQQ8+8PKjj07sfmh8ePJWZyYC7krqohmC GtMjy18PU+QjtC8BeZFgQ8VPOCYWmzBGD2ZcrZLf54ZToAEtdFX84apqo9GGjnouQutW5zhn/iN7 +uuFbkNQyEx3Al8olNqdThPVIcIThpwujU6pE4AyimZZKg6PsjRLlfOP5QEcaHO19FzN/Skn5sSA ojnkJx9/ptvGxjajm/fftzHgnq94CDd2kp42GXzd0kr3sbvC55AaOEoWbyB8QHmISFkG32vhvodH RiZSnlaq5cxY5Q6L0fJ5o7342doIZb31yBPvFkWkB14T4POEtWVqlvxYFcAxvUTmXMWpmkE47yrc luYerlabBB1hXSkd18t1/D916Nlpg2FDOBNWPNMGUJTLZBZNwEV1+jV7rm8yC2enYUmUIonbaVBN It2GoFgxXf5owb0YghMwVpSkyDkuB+rg6OxkvT7+0EP31z7w2b0XtqI2GJAFNgj8O+NWdh5svxH1 kWiGmI0uOkhJhrwNqOLrH3h6ZHFieKo1dqvLgTqozcqGAulspf3p0ORnkzOfby1nn3mS1uBjjT2G yomypihiAU6FVehF+WxHe+COv2y3uDQ33QB0QMRC68YVPdfxP9TBZ3Aag26D/JxqG7ABzCCwsKf6 XoFLDJnae7rcaKqGhgMbcoQc5J6X9XBm7iOPe6NBYXXPNEUpGXLk0K6rstmWeyw1NFz5MOj2dDs4 8N4lAwIBqOGGBa0H+dPetMlCtrudo9srz/Zi2w1c/AsPjExMPDg0OZV1YsP5kS9xgZikWHlgf2gu O5n6aDxb65vxT7731JORvbquqJCuMgzdTK5C8ytwY8+na2sbqLW1tU9B8Mt2z32xsrSKkzPHE+kQ bSiFYx03OXVPf6kOPpvH3EaazKBXwp9fJrN4IzAWF+HXUuGGVxi8xEC0W9ZNGasoOBwWkCEpTDpT Xlx7dWOuxOSQIpIKhRUqkHnGgdnRA2+YjH71eb9/s//DfpyJh9Riu0PiCRO6uYydCIS4CbJpRybd eMZnl1/s17h3yi52nqNvObtneLblG0ud63KeTnqeDRRlUVVMkUyCWH7u07XP4BPet+/Fp55/d1Cz JEhw5CWNYlZeQ258urax/irR+vrG+sbGbsAHoAPPCBg2iK4jQivG5cf2XMf/RweeLRhUGOooQoJg g9iNuTmCjX1fPPcceFMUXmEW0XQ0igHKgvAEBCdekou3m2BYBUbGPSTVkRctgxKefMqBl9rDW54P t7764OPlDxeCNjg83b6unfH029kNeNpOgtqGAzdIgoNskwPtlIctmzwEKdB5jjNzfFyvwbjasbFr HHghPvGdT7w6ZUFF3VRF4hqVSKnZbPORJKWbMbv1PGZQjLK0hNwAbHz00UdDH4EIPGznsYfEK5j5 ymCuI6kZlx/jzJR4T6A/GRsdjWLRbXSTG8RuzEFkgmYDqQHGlPhTiG0RHR3F1JQiRTFexhuAFRmU TU40LOVhWl42TSXyyRsPOzAteJXf31cbC84v9wM4cDB812vY4PDgyufrNoLZz3UZsY2HLjd20hs7 jR+4Qtmhz3z/+IOPjA9Fnff/YdeZL73xSlEzNCyoy9i+YV8IJKNIgfSirmjwrCpL1ByEKWsbgI3R 0RTcbHSs2+j41I5XMIDtlPhEOkIbzEXHONBo9vRnY+PYK4wi5jYINkokJwq5DbQbhBvgN4Aba+BT 19Y3yHmyb0+SxlnNcTJzCd2FfXECWmALEWkBkyRNp0Nvvvu886ahOCgY9fuy9Q+WZ2YWgn4kA8lx wBrAQPixkwHdGfVmj2SzN+w1Wfy42a3N2lzBVZTAA/f5+j2PpFqbm5e4nKb9Ln3yk3S4qEkWwEEE keJr97PMx0DYCywbXr0BYcr6q4CNbCo7mh0l2ABwIDnwjNjzHKIDXUc7wwuhSECjLj6i5zr+29rv 2Jd0PUywEY9jnwYkN9BuIDcwuUEMBwHHuu1PwXVMrAUMU6EoXVE0zbQsFWRZliSL6DXIwDfV2Oul X0i/+/bJjjuBroIgorLwOXADwAFhhh2qeMjqh4rqdhzSLc92aeEhm4gLgopuTqRrSJAc9h9d3gA6 ZuZhu153XNf5gQNvfZKmB72MJkmWKtuUUC3TBH6g8DM1NRxNQLfXNwAbqSwkULOpoSE7VkFy2InS rg9dhdosQQcbMJmLDuu5jv+uDjjmWkWhARtYgS2VtqOU137KDTAce9BwrL9KYls4VZYm40VJjOFp pmnYxYHIyBGrgQ4E3e5eZu/gC+lPnrzQabX9g+Y3NzeDHwI35heCQX8f+g28/age0kWCzYMdCthW ArDRlc8ermKHNjtdYr4f0IGWwx8MRlu1McdZjoMfzbyZpr176bBCusxV2z3mSROfZQFBLNwTMwMP D3z06tBodnJ2cjabTdnYsMHRDVfQdQA6sOLWbBcS2E2q0Rcc30PHf1P7H1OmDNtt8AWswDYbVYxS Hv6evfPobSKKorDpvSOqQq+iSQiEWLBlASuKKI4L2BmMEAIB8tAkeu8aRAswAmIwxWCIjYnoGJTQ DEQitF/DOe/O44WyYTcg30yzA2w8fL733PPuKGywTmGZQl20SYEDtwzqXCjqj2bV4MkCed5Z+HZi SkuHMvIOGkmxF7E0Lhu0rXhj4YDfrMhD7lz8VPeloa5OZRzhCLkhuDD5hu6r4ALbD3ZI8B3iQ8Cg gmVKBCdDFN2AwRapDN9fdPLTZb81G4acu5GJI+PIZmN5VZZg3he+BcAKxukz+GBhQof4tWzU8PfA xvGLF8GNPUg4hBtSrqzHF4lCx2cK52ywEB185lXouTWhQ6Ac/1207D5uST5ahWxjtdI2JNvwqhRQ 46HqpihwKGWUGYekqR8Htd1fWIZHuK3lInuM4XDwyGIWLOj63+S9dxX6WjYLcGQ2HfFZit5q/PE7 Jc0NgCMsrlEzplg2YxRVNDC6hpxNNSLiR6XULCKrStmifxvBG0vPLz65z2/y6PgHNzIJgCOYdfJX rzK/YOqIXIOy99o4mqs29NFcMF6Y1OLRRcS+i1uUMKqZwZ0B8QvkeA90fBZ01D6DrQMFS6y4uqJj oBz/V3QcF8vjP35S0o3HGhvkBg3FX59KmQJsKHCgiU9w7OE3ztlObUY9+ZZyrbVrq1avjkcdJ5eD 3pFzsrwJiyDIzVw2C5EjkbpxqV/AV9Hy9uKXrxoazoMc91euXLmUvRR2TnUskp0HgQI3phN6YRs3 mcChXmvFg5emtjGdGEQEXZzz4ZPDfZa4bzz0IuXaBEfoJsDBIU1WECO/GHyeVAjfBnlw48aTYYFJ zDfwUJkNBhvkBq5E6dD1ikgd17gqAY6whIWsY0D7QDn+m2jReUKU2GC2obDxrFY0UYONUwjhRpOA A/04NuTwTJErrVqPPPetkQ9CTL1oTLlR28YWjGVDIcdJ0zhUTDsEh5t68cRns6/6L/7yqo7RwIwj vFJlGpcVK0wADgIOnTx4PVcRTEXZ0LKoXrKi16v8/DdwRKlCcqxc7i+1p/X1woukpcCRew5UwCIa si1WLrZtu6lMKonPFfp25tu5foEuTfuOr8OXxg9sSKmieyueSCpeUqJDbB3woVvIOsro+G+iQ8Va DA2NM9tAkXJClq8pceMereVflSiqXV9NDJJDihWQo2eLVpMuFTJJ17Jc13ZCQRVZVCfotBAcHFsM kYPq6AWfPWy5VHrZ0FDXUHeeAXVUkCGTNC6rhEL8FyJuyJWQgTSQK65SiWjlgy88bBhyyDsm56iE znHbX4vru9TfaFTgyIbSz1XG4ThQpqB42FELqnYh47rRqBtfUTjXO9Bq1HE49HWuQW5w/1kj/WiM PlRJb90lOpB15J6vKC9h+S+iQ0US2YZ0YHdD3KAmKkWKGMyfUhQ9rLKNJh3vGR9pOX59/Cwkr771 MAEkE7iz3GzIhjaPUOBwcirbzeNFjCJH4bqvbpr+S1+V6ggOLY6K4YKhJQ3CwJQaZiaHMWzoF0YP 1TiRioVQMQyJkBuRcCS8yFe1Spcn0EYtkThU4zVH31eW7MCowCzKlqAdVR31erh/e8AxqviAIDi4 qzAw0U7Ss0YlfbZ7xZp4lZXLbxror3SrHH8f7QbEuQQ2nhSbqPaJSpVChzlEUS1ukBiGG1DPkZXu OTsU/0q/oxdepOIJ12WNAnDYgg4FjiJqlZuOB45N9X6a791iaqmh1IAAOO4rA9jPFQpCGzawy8H0 Sryl9hHs3IQPEf4BXjAN4fmHOEKuqOTEA8diX6Ucgx5A4rCCrFRuXoUJLI0kkYESEzRxsvgNZgWy 2HzbGk3smo9XAAbFDZJDc0N3WAQc2tUh6LimerMwk1ZF0zcndyuj41+ONkNXpGNVpgOrsUGjKJ0b 0oI12gaZYYIusHfjWvL76voDgMN14y7kDXo2MOMWN50GB2oVqqMW1NELYwP+iXYvS2AGuIEAN1YK OPT8Lxx/my4KLIiPi2cJAoEo0ICJCE90gSKvJHRpE1EK6UQfLVhpM+4bwBElONJK4oC27TBnxA+Q EcQRyhVErBtPVLE54sS7Dx9ldazChvxocGg/mOrNNklv9o3uzdJMGs3nJnf2VcZVjr+Itj1r0yFi Q2cbtbWsUiTbEGxIK0VTw2ADNwwPX6uHtlbNif1wASQTLkQOprTARjCowBHK5SlysFYR76hbO9M/ D0mYVVeSdEO3YysVLEwsF7OodppzMx4O5SqXBgu7rNwJEZzEJSojjJUSIgAScEQEG5HwUh+t+Ou0 08mkXCVpM+HwJA5s2VgwZAMaAEdU1ZqX+kqBO6X26wcNDoSqUX4JkkNsHXrFfTWndShbRzQfmlL2 of+T0bLbiXTa+jXbUMtSxLmBaF6kGGgweHxTPUGP9Dp46RvUUdeKWl5yG5NShepoEe6hYijEfmwm 9/haaOG8gE/iFbCBnEMqlfsAh6dsSGhiSNYg1i/+yHJYjQu9coVL6vmGyKNiCpOKRf6ypCqVAg7V lF3ko1qlz6NNzzNJGxmH44FDSxzQuu1Y0HaCS6iNZg7V9/PKvOmTa09duUJyrFfg0PFadiqmpmLx VFJZNwszaTJRteR5bkrZh/7PResek2M5S+Z7ab9XjdFEFTbYSRHjBg09StVAeKVt05t7FSN+fO6j 6wuNKWocbjTrkBzwcPC2cwiOq6hVcrgDrWhxVXV18MxenzxfpdP5UokJh/i/EGEZ1rUcJzGdqxM3 YQgxIBSIVMp1ZQSbXsoipg6cZZPRo6ZGkROYgWBTttJHg8AGVR+JbwsmbEgcRUoc1EZ1qWLbzB+x W2yLGQtf627jbt17z7xCwpDj9c9KKckhBQsaLETH3cdqvCB86BPK6PinolXnyU5abKJrZJqoMW7o WT167EazEoXlCWPHh1OPRg3s1fwb68ihRogcVEdBDUZWgUOJHLCeo1axg89Pr7j24Fpy1xyf3CzD VaWiyYF19aSGWaGicOGVKNKLlddSngghzFGgIBIHQ96VqiW8WF0sD4e1PIpSBfKofzpMg2/V7rS2 nrFtB55fukVzDqHB9BGCFaVRfK5uItn4YHObZknriIp7986+vmLAYcjxGvFD7EDgLmK94qHjmUwm jd20Kso+9H8mWnSfspZr2TjfSzqwxl4uq1JIDURzanyUYA/2/ZuHFb9MZ2l37IJSRxNUR22Bh9Qq 6TxyXyxywCyYUKFm04Pq6r0z/fHc+pazdaHCaHh5HoKGDl5pXVPyDUknxOIlXlFdjOAoC2alqxKR sgTtlTBO5ISneUAxWRmmNCqVCnq/vhkE1u5azd1DO+/mt57hxOnTRYID8gbYoZgB/tsICwa/mr4/ S7pdB8649/CDsMOAA8zg0WQd0mE566FDHGFUSeEIS1aUHWH/RnQcu4R+LzFunPAmbnAN7COliT5t 3knRJYpuveEm+PxmVI/2v1U+Y+gDgMgRT7oxOyihEl0sxMYSe8zALa6pLeDpTTWfQ7sWBPwQXUoE h6eOlr7ULeITosEACbxYpA7eg2CbGbiIA2m+ip4R5mVYBpMqAzp/ax7Foo/41yrrzkPbCLMJw5jm l5Sjb3XNg8e7a96tPs3RPXBxaPsXlKkYZFEXH6kCx43t3X7LXntVPLr3GahgX0WTQ+gh7PDspCSH nvNj0FEVDV1dMbCMDv9HxwlV+ajpwLJIQZWifRusUWRYj2BDChRhBgX0poenhnb+Uxtxbv2hTDKO SiWRcILKuYwvLARd56d37d3mLLvwbE1m06G7NTvfLJwf8EN8Z+/8n9Ku4ziuzWprS2dmq1Ur22rX 96tuddfV3X7ot7qrfunKb+W3NiiMBo4PCpSQhiAqLKGkJUpo5DSYTCMBnaxbxZV1NzX/gf0dPV/v 1+fjJ6utubbJXb5APiBMb8fHB8/X9wMEDVIcuPnx9+O0S1ot4KCJPmxKx7wqN3gHUw1Rgy8AAcBC RAEVxBO1qwUcOAAnIsaBHbK1Z7+tAVfIWSHLk0637XPR8Exo6kx/9PNmH+bGirqbanyx4sBEhKMI baPyd2x27J9yYsUl96dzCxwRVQ3Y+LPDwkFSRkdqWgy5FrnZxiZf4v078wWhm3ahlQeN45W8YIma UjJKdbka2+Dq8mW5sFx1UaBEz63M3V9SXPCP9lzTmTE4K0AHkrFNVAeGcw7mm3/no3cSb3Z0t773 PjCF4aVRT0lBPtj1Z38mvXGc2PHDjzW0wS3G8VBhcgqVgbF6QwAhNtSupljkHCzzpJbvM2j4jjrY R0wlrP3u27raKhjFOaryYypH4X3p6OcTs6Hu7rH+8ECmYRzs+GyUwqGVIs7tI4SQ3vitpXr0Aj+i rOKu6aAMCRxwYVsrOzjBEpQTLFQR1vr+2y0oJh1/qnSzIix/7YaKt2l2OaVSsJRNaZ0nJ2VNvZfS yQZTqTESXAlUbLtwWPNINlGPQg0UAyAni8wdoqS+LMYJZn1NmAmkbWh5PxOeGLb2WqdzQ3nx8bL3 OBwVKjgHQL47TIuYYrxmWuWGPGKDHQ1ZXDAghJTgKlFYDbstIhnL5RxMExz5BcyduJhmWvfuuzWs NxAezYtSjttzPQ7HtBXrckKZM2OnJsL9LZPv0NrphI+cTWRaEpO++m9885iB/sqF83QlD6Zz5yRy WZgdKj1G2NbUoadS0+ibnRBlHYcajyQST20ONc5Tu6EiM1rdxD2wtColc3K1cCOn1nsxN2Dko7B/ cg5iI7Xy+L6L/r2/fWgcmPhqftI3Pj+PSWBZTPSZPNqgzZya0n7ZcgITxcJpz2Bb0BMIpJ8o2Hgr +oFCHEAHsFEDZhyOx5Krm5jU5dJ0o87ZUJrUlCiHwAPuQjzwE2AKQQEHTsmy1pD5k4SvQsWnNe/W 4QU1VHZ+oGDj7ebBuT6P0eUJeNrDM6enxrRjp8KfnGz9sj4r1sZ+SEMEP8VmT7gwldpXCy5iW2+5 a3pZkR24qsbgWA12yH2ztFqDW+4bGo9sDjXOTysqeSHhk1MpWBFM8724mY2dFBipjQBjQ5UbIli+ mHrgFoiNi9pr1Y1N9aPznyqjRlEtmsVu4u7mEydOaLVj/afDPRpJsli8unOawJ6N16V3nCVwgBzH ERSF2gA3BDgYHqszzoVmUFUGvhgZSiEXDtQpT1cqOwcMCDBcHcZpFbWOI5aM8E5aVI2Kl4MwG192 fus9Ro3OazGbbWajA95Dd39rR3PH6XDUmslmadg5DAD5NIttoEe++pey36J9d+fSCwyKvzgsZKrD wmUdaW657+8AOlDWMfro5qCfPDOu95LVRgfUhlzvNa0O+JInfCnQoOZXMVj03Erg7p3//of+8gcf fDpaiawKBkxSowqm+WRbM61nms9gn3krto3mNIZkbMhtNpvdFv1DG529LzwAapDaqIIMiOEaiyf9 kTeEJjgsb0Hg+X9KhoQRIHsnRA0RHxXdroQVuSAU6BCUES/BKzg2wrIlSfusmUyYPArFAXRsdM/f ltstJrfkNrttS4f95uCcdeJkKNMPm8qETmQx87HyLbydlfX11T6scvv4s30FZBeXHc/nAiOdTI61 okONkiozjVd4FSDtb0KoA9m+TXTkk23ZgSHEIpWCD395w9Ka1nmM6uHgBsdEGRq4IrKReqDikpJl mvosLW3DmsBq9D9W+kZR96Xtnmodo0qRUPiXOZfkjPudBrPF7DY4bfG92zfUpb3ud8LG8VqQggzs iCedkQgrDqVkFMRg/cDdrRwJhQEPNXIAo0bgQoAEGKFvYlR6HV4oHrBXg0ciueIHN2guoYAJ0FEH 2mzsRLSiWx875vTbJLfXbXMuxZ0Wl6cnOhE6nZnqnwqd+gJTpuuPNDU2Hv2Kt6x8ONlw76WcbpAd uQVJYnD8k7/CCZYg16FzgqW1+W3MZaifP7J7W8Gm5YVt2SGmicJLeU9JpVCZaFThRo7miaqLlthF MZkgNhZSy3fvuEQxfeDkITgqdH59VD05maDtCB82hPpbEUzpPjnRG1i0G445O712nV6vN1mkTrf/ 6Uf2337r9uKN8Vq2n/2R1AZxAriIHI5Acvjj9GetpmK5WR5AEEKjVqgOrv0kXNCX0rFWg6NwPZAx oQuMBAm5MYqjQoojGVF+LA5AB+zFDfFVCou23nTr7ft3HbSZJbNd/71Lo7dbDENOw4jek7ZOzIS6 M5nQ7DhGTlPbSiIrlrhhUnFL9BLj2sUlz6dXfuoUvDD/FR4yOVbHoZPq4L7ZQ3B3s4ce3CzryAMr RL1X4i1ME20RGdh+OQMblb0UOZmyvAYbLDaWc/eXXvpbeK/T040N5aMoFuUGFYTTKkOZqanQTDia DujtksEgWXQaY1uwzWg0fq/RaHQ6u2TzH9y1v/y2m7Zef20DYy+d/Y4HEwvvBPmUCHYWRGLkS6wu e6yS1QWpDfZVAAcBhhpihkijiAcw8EUghCSJUB9wWergqdC/UXplk0scOGGMUF637t3Xr62vcl3x th237d//bHyo06LHe9Hm6erqg3W1Ic4hGTolu255bhruSncoFP4IgQ3UkOJjgGYjZBNNrT3SJcvE LWUVuVRQoEP6W2pW7X0TDktO3aRAFWHz2opNdGy0od4LZaKN3DrfwWMBhZfC3ODJgEp5uRoRHVlI BXavq+355mNJp6lnthkdCJUU4MAIwaPamVAI8saa8+hHzJhr7DXhZEX01Qhzub4HPGB6u5ecl+Sz u/bs3FFWfG0+gbfXARvKGnlccI0lh8hvUWvA5AoNTqlweJSEBffA4kB0gKwAIYSvApiQCqmjOzXU lSKe4AvneGNx1hvc/kZaBK958dp4bEVby3aW7tl10Glze3VEjC4QI9DVB2wMDgYCXW1GjcniliRp RGdM9eKveObUTNPRevExgCrS+je/7A/PafQPrQfvVBe2PGIQxJCYHyNr0MGiY3WTAlruGR2T49rN GWEbatt2NwhsQG2ImKiIbXDBF/el0GTAZQ/FRGFKjejISABio3idyV6nweCPR4bMOuNgrt3h6HU4 HFGcfbPD03NtOgQ23Ga7SeMK4pwV0HBpZNPDecGXyeQ1S7ahpYNP7CnduW9r0dUUINfvrY1xsEHZ LS2CHEsxSA51ciDnRjg8ysqBUCDCoDRNgzwRfAM34jvCe6HHcqqVIx30bYRC8ePod4i0jUINcQd3 X7yq5aNbisv27Szf9YTzGPSeSecytnk8YAZu2AIkOAKDfQEPcit2C5IreAPnHKgknZl19Fqj1k8G Ph/odQx6FnX6oCe4a51vS9nuvtxCp9AdqvIgbqgxUgUdOWp+4y33TUDHUyV5Ue3zv7Qbdr+XoPle DVy4gQysUBsDjA11OZsyFFCUbVDydaXipi3rPkPfwNxrrBLFsg1ym40BDIsbDs9OfNIbcJnMUiee dcNTcRnJXEYXIUMDYijG9wQ+Om1DJEDKS/eVFV+Fz+PCO57xx+UQKDe8EkSQ8XAiuwKTtzXiUMvD N4gCpDSoYBR3BTdwUwdmIAFLxhoDkBAuDNeUgx+EEGBHxEZxjSU5PSsCrWJwB/2CSOTA9qvwn2SJ 8QQkBohh1wHZbWCGR9wAG3QFNvoCAXADoqOrK6g32c1mvE1mezDQEx3+HP6sI/d1oM3lwrsWxD8C XMrXL3UgOwI/GdagQ5UcchV6UGlhEePQtYSO0dHWzYqwjTDM9+pIVK+qDWWaKHFDXXtAXsqappRf FwJpKitfvxU+ZjNgmShhY8SED6e5nt7o8PBwNJ3yaLzmTgQe0R66ZOukUg4TOKEhajA48PC8/byJ sGE6bzLRd+xei1vwAwKkfGfZlRQgNz6WXFod6FXLUkBsU4kPRSJAh7wemgu+KDWCAxdxCGcE0GAm 1Ii74AdHNKrocR1IIp4XEKkTjg23tAhMLZH/8wYJDh73I/+eeNXewisoMbbdVFq+59mk00Ckhm9o BDLaoDT44gkKcMACQEcfjngWHDd5O48h7ZV0drrti56Uw/rJ8EC0t6e9HWl6vCKIq8ejue1yzoyy O3O5RQOxQzW1aXaRRQdCHYSOKFZV92vfayF0TD5cslkRdo0NoM8kfE3cA8tqg7FB80RFG6xc8aXI DTF7+Nfl1AMkNi7L9trMbskGE4LDM9fusEYHBqzt+MzCWQkZ4U/GIzgzl+LJpN8JYeL2Wuym8zo2 E5ndxGbHhUHitUgSeOSnCEjpFYmAXP/MENyRqsPEDhjviaUH8bifY6O4rs4WVocO4xtcu4EDYp5M jboqOuAqqkdFrzyepPIuDoDgC6/nJnz8WD9pnCpwgxtp+TfQhnysZ7oSiZId5UiU+IcMbiExiBgI ReNKR9nADnJUcGVg6HUmUJo8FASvbQL7OlfQk0pbB4ajVoCD8vRtrqCrzRMY7PJeZii3uOTu3PKv ts6/pld4uOAijFKzYgkLN781o+WedlVvDvq5tnZd6ZO+yTcFNrRaeSxgmIOiqpeiUkMkUzBmY+Xx /zB8+g6nxWSyIMDmlrw4b6m2PBe1Wq0OR7o9haLmoAtpWLMkoWAgwnmLWCTphAQxewkYOmgNO8xr BzbYTPSAnsMdOrGPOZcOPsspmMsXsS/9wd6Zx7RZh3GcTWVzeG5z6uY1nfeReYu3xjOe8UhGkGrF OYqwgVTL0ZK0ZE0BuQTahFI7QDQt09DpNlqLVh1OZfNIXCfqlplF/5oalyUe8Q+/3+d5X/G+Bts0 fd72fV/eSjGD99Pv832e3+/nG6+b4ChnapICHBAcuCx6pMBs3JIEBEFC4EzcC+Qowgwr8hW8gE3M DmKAKQuujjeEsbiST0QVERw6cQdRYhGyYAeS9PsO/tfAQKFk9pxTj7w05qtFTgL7ecQOZNgZIAOD X1EymFlKDa/bgAwPnKdKdH+1OR2QJhAnoEMqlXInh5vrWiIu/o2EjewmnIpGkzVV/37p31nzThnd VNk+zg4dTGuOt1d0/LRU9as6+O2B1+6/INMRtqeCjRvPPvuooTbMhdl+iQ32iRIbptx4792x0VNm Tt8dvOcMAhjUCDBCq2CEljVsHot0dCEikRZ3CroDH29t/GPFZ1tPDBXQAmmfXFQUT8NYbaxythEa DuUGztu4w14Zoq8ATABIup89IHMO/Bc13GxrXJpDeffimC/wUH807h8sMjs7dRSKpBIWTTy0X5TI sFjxwAnlhDADGoN7nYMYAaaAJiJIcI18wEbJEYenomPwESy5GO5rUb/vln/+Wz5g+uw5R5x66dWx dog3R6ltpEEMJN3Jfpwa5AaBEbQ3kBjksNcLxFcBNQ7biA2mqV1URQoD3iKuSKQjEqnDajq8FqwJ BJLuUXey1X5G1m4E+sKSY+96K35VnGXCouTQfAWqg9Ohdxqzdbx+f6YjbA/FQWdifi+jAmvO7yXY +Knla3wwG0OoEZg/Y+pu5gAXeZ280UENZxW18qamwDu9Xb0dEVddszsQCCKPdjzjEFXc2Ij8o92f juEWKsCSrVaI//64H+sKVjmdAIajTcLjbMOGox4EJw4KE4prWCCxvIvPOmLO7AOzp/79dpMCIAsf /yo0xBnVnQkOllWMFVNIBt7aIjl4gNTAXqsmeJIa1BxWnpfwJbFKF9E1NauzQghaogIObeGQN1Nn FCdMlAb9eX9b6k05YNqMo4869ayLivwVjSIVRhQZDRp6zgcjKMkKNrsiw0mNgfa7ikb8+zqkosWq OPOahgaoxDDI0eJCLSXS5Q5AJgbt2GCippLRZH3DWVm7FyzQjn0gKcszJjrMfjAzXRn7xSr37Agr PDY7KxOTHOz3wmgkc6IeJCnjWco4NoQaZgl2bDg197AJqH3d4nXylqbewO0PzRwM1HVFOjpcLuQq aDGyl6lrQUlC5wKrR7bX9vSk40VFuBUTCQCkAAlDWvwPJ4LskCM23esZ+USCECToQW33F110zllH HT1j2t/IYC60DkLr6LATgx18IvrT6UHWVBAyH7G2kYtCYCGWEJAMRXxPVRj0MngN4MNpAXZ8spND jVIBDuu3Wkwpiknzl1KIoYkKzmGb/nWusl92zuwTTjrr4qK0r7EKCsNmU0yw6oFT0gNlbhLCZAaE hgBDRIYTwBaZ0QjcODxkBq6ztmUjMkSZEBzu4RYXNUdkLBxswnuwgB5uTUWTqSb7Cbv/9zn90JNH xz6o8P62ldRwOgLMV1Cb7QM6lkJ1LL7/vueWzsugY3LjwLMXPwdsLNEkxTQ3yI2IYONnjqhiY2w4 eSyqKBMRJ0FxODzEAno2nvE44JCORiJIVNbCYgvXN+kfcKkHQsIJlQxuwEmt6OHK5z7fIGQ8zQFr Avhg5dLXg05TEojIMKLK4AZOiBUhCPEhAKn0pfMuPgdd7DOy/7gGM/VWSzymbqiWNcxh81QcBEe/ 0kRdUUkk6GEQFtwsxIEQQR441SxFGjc4+IQnJQUSmslYxjGRlxfnwDnDcTXnSEegJOvPO+lPcpKc GSccdeo5F8V8KJXyfldeIHDPj0BvjNgFHHZuCO4YfL2MvpMQAzRGOuhkDQu/BrTt2qA2SB9yBuUW lk1ocUSbMTdHBO5UmNgghXA5nCQ43p2I25dVFuiO96TMYsLD85Pq2IwQ0WEOuYfqePSF14rn7f1x xP/fmDa/HPN7mRVYraX8Qm0INszJRD/4YPPwKGuvExQH18Lm9Dgbq+i3gRyl9qYxFFaYqTRH4XEE NwEcDNzqpAvIIezoqSU72n0+nz89KGM4ChLWhBX+Yf9gukecfkSbkoMbj2YoQtQOwQ5KvNYXu+ji s046YXbO72Qw2Vvy06ycmF3g3Ckq+MOK+iVpUV7olIDGqcV0MbBnMEFJQFwQdflMVMCOEi3XKlkK iBk1SXUSUjZyxABHbnwQKSZT8gCOC6f8tk4yLWf2USedc1FRT20VFFyZCgvZ2WwjZTbsaU8wiA2e KTRAExJD/pXZQYPkpEqyPO2YwYYgN0bwLWKb1qtxGgikkm43G7/ecTUHgkG+c7CB4IBn2lpTmYWY IHZcgaZS5iyatJhehyE6QA6gg0tVvywT/Sx+/IUXz8vMETZJMXX+0ufQuLHksWXqiVJujNdgRW3o wHnGB+9tXjt28szpE/nz/Y30J8ANmBhOp+cDW02gDpLX1VLnjoZbm2rs+ABkMMlwtlXRJa2sYL5S 294DdCC49/lhX8o4DgTuQViHaR/cDy/NE8XGeBjn4yih/hB8Nfb4YaFeeNLsaT/PYKZty48jVTEH yJtTinIPxaHd5/Ky1FHk9qcs4BFMkIc2bFiIB+4XWa0lvCT0YFj4xA7fRG7wbYzBKVQcarfK6xZW W6RmA8VRdM74bTE1e9qBzEkWxWq9bQSG6AIigrjgKcGhzMCOzxGaGiIxCGdAFlxGiMoAMxxkBh7C DYZN3pWcQSLCXrAAsMFMJeyOuptdLpAjCtSjXMt3rQFQ8Bu0HzmRDv6suaeMBoUdGuaAe+kGAzpG dZ4fFFh0EZYXXzzvoKxMTHhMPew8NG5wxo1yYkPdDXSKGms6cs4Ns5BCrTE6CmpMcI3c2uikjdnI qHwGWfQm5Cr87GpOptB1uMkmf7s2HDzqb0o10Oul8GjH1lPrIzn8EB9+4ANpA9qr1PvAzQXzEvxg jg5caDSaB+OKvqIuCP2RNtCp3ZlnveXCk446+uCc6dn7n/Bxfjxmjj4x0xRWVyA1/H5j4kB5RZ1L ckKUhvZsABT0QtUTJSGswIaVXgYdXoahOPj6Ihzz+U18I/qx+UzHtDyD68IQggjpUr+vf33OAdnT Dp49h7ZnnqPH6fDQfaDKkOCphgoNOKIKDooGHoUYkilCY1R6sWskvaXSzW2cGXwjtVODQaQn1Bqt oAYAQZcDJod7LcDRwgK6XZAVxNVwNFzfMKFzALDMAnZsfttkx7jqENGRSo4ak3VwOnTUZjFW8/RM gWWi48AzH3x2sZZSlupaKZQb5mop5lC2oPgawbXDp8ycNfGdNRfC5GC24G2EPGh8BpLDHnaJ3oDb FY263e5oqjVcj3nqRvCp6FHt0AjhgahAAB18IHw9CNIjzdYKuJAloRIrpuqUAR/+9tqKCnyLlH0b uXGnANEj9goQsqOsBr0jFb50fBBv8zHAMZinZVYYHDpVD/0OURz90jTK0M7xAh5UYNDMKKHMED0B WuAS5IZmKkBHCYCSbxWUKDlErRgmh+lpxEAoXU1WL5IgMD1YVSkKFSBhYWMtbZuW0nFYUBv8OhQc 9gbuUSxhS4aUwQGMCi9SO0Gng0LDU+rR5lz4oKXylmKQMNgZJlmIG602dRLN0BupDUk3v2yqATT4 wwGO+lQYLlXpxI/k3X/B3PDwZm975S/RoZXZZHKU85L2cfDbUmPI/dxMvjKRkT1/2XOPL17ymMgN NIp2jhdTdAHpn+qvBjUmZRTACbXiWLJFoLYSPh64kWx2RTj1/hOdA8sHOteseWJVHz2PVLi1ZsTm ECOVdzt0h5m2IJCyEB8QGGBHj1gf8CXycV8yebEIPzDtDvkB/aGsqOSBX3Cn1wycVDZXNbL/ow2A cm772BKLUVKIdaEpCwGCr/PiaXNpBEoBskO7RYkG7Cza7yXJSEKlBb4sEVZQFAlfeMjHf4f/V57z O7E311dIExyWPFZpxOWgHJFSbZGvKNSjvSq8x5vqbT+lEzz+BBHmKAoLtTmoMWRkmhcBmNJdInna +EbcS2uuA/+dTSwSPOwNAA43iI3W8IbmOhcM7O6+1SvWVFdXr8MvCdMg9LJrL4lRKjYqRLZ3BGBx NFVNytTKByyYOzoaBDt+rTrokaro6KPVwXwFbR3nZdrQJy4OWv3cgzA3CmFuqCmqaYopN3S+DaHG 8PAVM2dNlj+d42t0QnCgQIpqSaOjoSnp6n3lierl75e/v25pcfmyldXn33Rnbu4FUCEtzVAfMpbb o5oDSQt0SqWkLZK3qOPhk+Ah7fPHBvthnWp6wHEgGB8WA1n4GcsERt5DSMITBQev2J3Q7HRXPVVt n328iFOLyo1M70K8DtCC4Y+bGNGaqbZ+Sq5CeNCYIBn4FfMSMTM0O7Fgp/9XIkl0jytmwYXZCpVH 2liq2qpZkLADxKI5WhTyl34uPgRAkSqzlZIaZbKRFQZFyAu5zNE9bKflv7ZXchNMyFhFwafJCZ9E EJ62Un4D38MoxYww+UBnhhsNG29EOnp7uyM3586787IV1SvLy9etK8duYM1L3R0tqXAN0krU1ZHL pMLhmjMm6w/nEGkNq6itpFNqosNoJGUnKfMVdHWUI1959MVnM/P8TFBMO/0BmBs6wddS6RRVV5TD 54mNn8yN0eFj5i+YxKpW9tUV+LirqkQ4bUFQ46U1A+uKizHtaPnD5QPn3Zl7yX66zrkbmri5GZlL a5M2P7Ma0ojbXz0Pkx61vlrDNGXFhU+/Px2Pc54uSwH7xhJinnIqDQ5+qfASGwQIN8JIo6qs0SuX MGxfwEEy6GQbOrQ9TzaAI8/wPRQb4mwoKYQGZg2FVwgM7EAMvU7lkShhoUWO+cirWJ3lps3pZFTe IIu9OCc1mAuZ3mgRU5UiVDsQpSNlZRAcIjlUd/zM2tCsRNISdYeg1ERradecBw+VLYYViu8tbVC5 Im6IDQkKRrZtQNaIpnI4GYyOM3UG4oWX59700gCmll63jr81wsPlbtoM2uBbkKnYj8uatOBolmRg k7diXHTo0k0pLcxyjftqWUjh/gdeXDYzk69MQMxc9uwDYoqCG8VYLWVcb0REboje2ITFs06Zu2By /8H3O9fRwIENgWgzoPFqZ/XAQPVAdXVx+dLzAY2fKcx5GGkVqA9HXRGMv9zQVJPa0BrEDFS4GYQe SFpEehgVl3atucD3SPsJD18aAIkRH/n4lKd3yqSAtyXkB7SOChCCg0fsy+QGA1e8/Z99KB4HBYcx ANaiNinN0bjMGsidcUPLugeGq2ERJQE+YCfYKEkUJAgOuQoHhjpjCJdDApMS2dPlEGOVOwyD7ZcO dnzNPjIcdOpBDGPxF5VYiQgRHLYwntKahdA9mEIV4WyDsKAj5EVoYsLU5BktJbWVwh4BWCg4oEnM Rg07MxubYX26W9BNLuMP+6ApWkBwd7OxlK8JjxWAB+ZhWIeofnnFqm60/lIjRqOzsyY1poMdY8G3 vVyZxSSHjLZnuoJOUooO5iuPvvDiZRmTdHcj5/QnWYKFKWqmKcINU29oMSX5DqiByUMnO45yBN0u V2939yuY+usJTFzJuYqLz79clcZ4TDklKEOwot0DYN2KVXPnHl8TjpIeZU76FQiv2HwVXmkSqyU7 JGHhzq+JCxCSjg3mFfHmTIAfVAIcaYrWdX9PO9s/qDP4Zo5asQBwpWDLh5Z4v1Fv1W5ybfomOSBl JE9hsEOUtNDBr+ZwtoIS6A0jJyFHAAvww8oz4oQhB1zTmosWZGVdSAoc/GCrOVa/ACdSk6X0iQEc IcoJCguMTh2Hhk5ZokayaAx1M6q0tVbsDI+EUXD1lPGoQqVMvBA88KypBzO6uiN10ZPnnbxqBSyn Nd1gwYZkajg3i/ELeNx80woYZZ2Y+LEavhSmEXzplefdTZP+B0R2jCU3yxrWxhoKAZCDRod6pBAd HMDy6IsPZ0THbsV+M5fpQrAPG2mKdm/0KTd07fl3nh8+mW7oHoj9K8uau8kMzG4OuVG8EmtCLlly 5+8MlTzG7U5iXHdd58plDy8+fUrW1OkLZp54fFNrNNlaY2PnEsCBTdU46KHGR7uPBRe1PdK+uC8t 9IjD+8D9Li6DJC9AAdOXuJ/dY3gjB7+RtklFaMtbBdLHQfNiEef/MyMffutPo2UttCGkklpiehb5 erSoDcrV2BAlVBuiN0iQEF7DpmghxxIiUMQnIadkZD17UCk0FEo64DYP4OgvWD8ijMCuHjtIDtEY 0sJvlJ1IDYAQZgZoQWS0GcVW7BAGMcweDbP5Q3VGB5iROnn+obMOmZJ1yPnlA8urX2pButLRGzl7 4e9W92/u7BxgdHZWy1oJrtTkL6OlOQtqtGObnhkvzEoz2FqmK9IOtoz5yrOPXDcrKxP/NrKPve/F rx4tJDfYvEG9IUNhzUnMAY3nk8cePn2P+dCnOlpdvSuqix9b/Pj9jxUuWbx48VMPPfV7f5iX5M47 Bp1hkaXLlhWeZ3x4gB4HHX7i8cGAOwpX7nMZwYmQz1mgQ9VHOz1TAqRHCUJ0ACPxdDoWg5Rg5RYR kgyCXd4x5DXOGGYjjmMikJ63tryVjymFVGqQDDgxlo6G0aDj7fWi5CraYE4uqMupaQmwIFuowJLQ rEWlBrMmooRcUZ7gu8gx+hmsu0LV8IxfUxyRQBwEw5bSdL91YxvNTGIgRS5QYwgzVCwhKtmYYY4a RjgYpWKpKnHw7eqEwAHlnvUQ5IO9z3c1tx4//9AZYIbGgk58yqzp636l+/R5uX/wkZK7nJ/umD7u 6fLlA2tWdNc17bH0YOqCeScn127G4EuTHLq+fdcqeqSYW7Dwqwe+//aH2zJN6P9Sbty4/Yud33zL gSmYdWMp7Q1dDhbgIDf6Vq9CgrJHZ27M9tpa3V0vVa8sfKpw5cNAx5LFD939h7J03tyTz3yp1xyE ME6P40483h6OonNxxEHfg/eMSHTSQ6VHD11TPIAMxYdftAcOcYxhQ7GVN7vhfuCW9SQWSeKQt23b W/lpqarg5mVdpkRbygkOXYvJXKyN5NC5RBNSaBWEyB48IDTwFGooMggITWEEXDwhPJiwYE95A3Do gtXilfKdKTp4zt56f791qBaeJ1wMR1UTeEFgKDOgu2B+4vGMzjFQ6mGZlQ+RGqo01Fi1aUgjaZBT KWEWL3f98fMPn/GrKRhnnd7be8Gxc2ce+sdCdOGape+Xr4Tbsa4TE5531EVP3JMT+U2Zfvjpo2uH g2gkJTm0jbSL6cqrEB3l3+7cvmPHF9fkZGXiX+QFV+3a9emOHTt2Ps00hdyQBdrIjcg7fa8uX332 vAP39KSNU45zlNW0PP9yMT6oVj68pPCpxYvvmfKn8Fv4+0L5wIOOOLGtIRAdbYX24HwzvIewmbYH PVN1Pgx80DZN46mP9CC8U9ZTAY9EYmPrh4khLEr/ZmLLtjctsDIMOOiEwgw2gnGgClmi5ig37TEH A0iDfKmgcEdeJHCwMF/BExeICl7VqiwuyjULNmAGbwIwsSgrcxVSuwg69DIHuCBViVlDg95KkNHp LXMKMNTkrQQz2Mbm9DDatNTKuokctBu01Oj4oMhgi3iwtd7dgg/oloAwY8rv/aIWLvwrGXrXuuLy 8pUYYv3yir6IO5Xa0/3ebPA4pu+dUSzcJANmjeoKnY6BnTu2b9+69YutN2Zl4p/Gjdfs2s7YsRO9 osW0NzqRpUBvdOG+re47/VAkKHs+ZrV5bO7uJ4oLn3qsHEL3qfuvXPjvyQh6nOsMJt1R+h4ep3aY ehnao07b1Ad8EBzY4UCCxCk+QI943BeL0c8oKKlsx4gSoGPjlm1vWWLxIkJDB7tKAUV8CK4gaw5h 4avmeLV8Zh+Eh866IQPwYH6qpEggrEyMQpKk6GUEYVIgINHirVqkyJzoiWr+Ym5WXIHiGLQm8kFB P2ZtTdWylYsqQzITp05qRE60KTPKFBlKDYWGHkZQbE1FWyLPR1z1x594+Izpu/XBcQPBsbJ86ROr u+tSqZGsvRBTZ827oO/VrrFNwUCS6IhAdNDp+GHrDoAD6Lhqn1ju/z8UlBvbJba+jw8FsTeQpvQ9 v7r44eLz5mJh+b0UpznKUr0Ax5Kny1fC5LjjEr28G/SYc8S5HnsK/WJBaI82SHiEGKaauND0BEQY kB0c6UKCaPKCSDN76U+hfpuHz/ht2zZa0iyeSEu45iI6FlbmLF5kNIebrxEOzCgEAmSA8gKR4FHP QiWhhHUIVxBs5eAO5GCGA9FhlWl9SId8wZS2huj74wBdQ2YN+gatIStBWFvZNupElRUSQzIXMOM9 j0c6x8EMqZxgJ08btjKDGfRA61PRuo7urrVkxmwwY3dj4Upyo3zdy6u70Ye+IGtvBJOW3NNXvfzy O5uDHGsPdPTB6Vj+5Tdbt27fuj0jOv5h5FxvYmPruu/EFcUQ+r5Vy5c81HkBE5S9F4eWlrZ2rRBw PF341A0LJ0a0HjjnuDOqalLUHiPsFtNqLTYjbcGjQsbmYyNAenx4+tM0TcmPeMBbgRF0sSKCAx0g 9Ch15DseCKBCeznMgfbssJD7PUTFYPobdDP4EBOUFoekItrSETJ6RzUS2mACPEkzqf402irmMgoi ZlRxMIPBdKeWUAlTE3gcYY9OfuYxGrreg1fKrXTc07BRbEj5Fsywo9YKPyPS2+WqOf7EI2ZPn6hK 5eXXARzFA0+s7sV8Knuv0ZtJy83nLS1+dRilWZc4Ha9+V72TimP79l1bb88UZv+2K3r7dnJDyfHD R999t7xz9arlhQ8Unn8zZtfYu7HQ83lrx4rywiXLip9ecs9EfvIcMGPOqec6ajBpbtgO7YFeU21Q NzxTgMNwPnx4iHOqQXLY8F9XeGv7xeOAe2oAQ+ci17KHue6SBG51ZibmYHkr6yOUFJq2hBJkCMFB dcHMBV9AYQhSyJgQX9fWMCnoar86R6lwOQXuNPXBD6HJgd41X8wSwuBiDHFz2pqADGWGA6aGsuI9 PM30RIu10qdhx/izsWhd5PneutSEMkPjkjsEHKs63NGb9yI4dBT+vJuqHy7uW5sc7up79dUfyA1q DoiOaw7OysTfiv2u37FDqEGxtmPrD19WFz74aPFN82btA/WpKfNLa1xUHMuWPXX3lAl/9+yDoT3a mqJJag+HuqYVRoAg3AgPVF20ZUx2vp7SNukjLdqybWM+xqrQqdTOb6tM3kdOEBps0tKV5OlcavtW iU7qRWQwCAemItAYgAaAgQfAMZQgPIgKaA8wQAuyOOCpvafGFKREFYPdanqZM47EfDG8X6WUWevK 1NLwOLgTpaG4ADvIizLGiA1lE+Qm1BmRlOPcI2bnTMYH78I7iosHVrzSkXTnZu39OGTBzedjGGdf yw871eIQeOzalclW/nbif/s1XwMd/Gf7dPuuL775ZB+QGmYssNnqoDgWX3ntwqzJif2yZx913Bml KDem6oMjpbLmAqjBB4Ps4JOjbKk/2pG4eAPsPq9QcAz2gxC6hpI0Z4gY0EZSjsElOPQG1xqrlXUV PCSsIEaCEoNQoDdKbvCMIAE5VIAALCELSzHIYiTNIZzYaa4/Ut/LYpyyA6yfiiNUya6uql4poFBg SDMoN2gMVRoCjpGGGvaB1r3T0eVK2c49bk7O5DlaC69duXT1K67oMfvIompTDsy9qfj7L76g1GCg sHh9hhv/IKbeeD3QsQt9HN98c+/hs/aRX6vE/KaugWXXXjJZ2DDpMW32UUeeVoqmyA31dqGHuB4S eiQ9pGSLZ9pVUdXW6C0AOCzsLAcYgAP1PxHABs/NxduwlIqYEnwIM7QQi8pqAuAwCq4JUgLGqJ4r SAgRFleoSPDI1xbSEr6ZzCRGHmkbu6Qq4rFYdZBbHOBo5EIy9WGPFFo9Cg7Ml0ZYlMoGZtjBjGid C8wI2844bs6MSZ/E9/I7Otd0uS/P2nfikAUz7/3mm51ffLFr145rbs/0cvzTyL7x+mu23jvzoH3O G1qQm8tayuQH6XHEkWeUBVpHNwRqdNl7Hc4xrj+gO8CPniYHh81at3y83pKO9+fp1H26kAGbQWXl eZnURxki1ig3KoSEzrRByzOkvRo0NXBOG2OIsgNHIQlOpdiCK2SHVaxUbUIjK8gjfil5D77WPImd o3FfvCAxVMHejIiWTjTofiLADA5Sqwczml1YmDFZBmbkZO8Z22HK5bm5C7P2rZgy/aCZO7dfc9XB +0By/l+M/fc5aOyFmDrt6COOrCxtGo2mSA9oD3VNCQ8xTeURxtQVziGAY1Ga5miBgINlUlEduuI8 zEtdMAkPmQ7Qwr5R7Qe1EBdScKXOSIQSiaHQ0BDMDR5LSpio4OX1AIpkLvwmPPV7peYqXSDcERui YJAwaW9qHsARy08MtZMVaz2alWCP4A5lE3tTYEPU7cI41aTttFPnHJydmcwGk79nqJGJ3Y0DqD0q bE1R0MM+wmFy8EIVHt5a7HtSnCZ9I8ERp+KgucDmihK1JykytJV0EflBdtA91Yos8LA+FAptBCjW D/FsfWg9yVGSADKGQqHE0MaNuIaX+PrG9fIiYAKCKCPyAR2Zg1AJpS6rzn0sBmle3mBPbFFofTtg 0VCPnQEOXZWxJgAPtCUCZjScduQRGWZkIhMTHPvnoFms0Wa4pmVsVZc5xbBrb+VycG9t+XhIwSEL v/Kp8/HgTEeo6PwctEZlxAkfVp0uDCNZ+vPSeYOL+uN5WLIRKsHfjwG1WIqF06IW+QdjuDyIdnZx SPCdlCJIaGB2aLKiHV+ULuqrGJMMSgNYDLOPJTb2IDGpqQEtJEfheibwQJvJjNSP7F1pbCJlGK63 rvfG2xg1mhjPxDvRH2qi0cTjnwkUKKWUMhZslyKVrgh0xTLaVbdFR6pSFy2hulQYW80MHjWtOjPR +eGfkYisNIa4Hom6MdEYf/i8M1OveHarMXTeGYaP7/uGRrPz8L7Pe90DzDju4P8TlWWJJW0lBx2O cI/oljfeQVluoMeWCb0dUfjBO+CxaJLGQUn4Rn6ZC6DgMsT0zcJUoRP0hM54iExFs4kcKvCgEDkD n4smUq3TTAbKDL4zNhENj1MXbTApnF6ZjNFQzrACa6iAyDMMUGool3MZsEGljY1kOFRdzhnRpARQ +MsVnhUdQYnfAuC4C8Bh+lpHqaXa6F3jcLYeYqnllvz1P/0bb73mhmuOtHTStQeLHX7GOedNbHka bfL1LvkUVgXGsWFoHBV7F5kops1A0Ztm/LcZAIY5KBwOF8/mx8bvfOgudCl6YfszL23d7h8O+Tqn l7K+ueJwKuCeWu5JzHbOlctTk8O+6VLP4Ovbn3329bdfe/6hJ++YQOQIdBK7Q5A8VT1DH/4T4lWN xDePx6RW9PCzAs9qjqpaQYraw+iPROVA7wNmvHYPAjROsDBj7XLgrddcc82tGwB2Dzj8xttuQO4O 5JtvbrAi4vYt3GPTCRecN4L0qHcfR/OQUdCMLWgcdk3jGd25qtfp8dBDjA94I4cpaQG5Ai+NPb/4 snvS7yxOJtOpdHoqnUin04lUANdUKkXjZAqXhLEwRReMcdGXsTa7UJwenpt5/YWHBEWp5hwuQ9Mg qtRAK6P1LA26yKtCpoodLOgrz49S3fFXn5w47xwK0LBk7XIAEkG/oWdp93VAjzbuPou4Lh0z9GDa 3Xv37j3e8pqsQ7DYBedte/KNVx97/PG7WqbGwXTpSfK4AD3M8HAyGwyLgrs7PqojRJaQYG6aUKL8 MiHCzGIqkQi8WcI4UfJimNiO2WT6mWIyFcjeO5VIJJOjyRRApUT3pxfSkE6Ho0JelOBq4xUcRlIs YEPnSO0VPk+miuONN5577N7Rp++++JwTNlkk6L7KYbd/uxdCqXAku9v3h/gGynjdTbL3u+/fm4l8 VL70GOufz7o4bE868fSRxx/cA+BwiMi1N6I29ZPyWM0WbEE94MJ+xx2xeTz2CfeudDIRKPrTwIZA NoErzgTGSYxTgWQKwJHFFYtJbExmkwQcC9iTTb2XxmrqUaym02/Ex+NB+ltAKCMmzGhsTzSL3l2S YXTgkLtG349Zztb1MvhPLZXRDnXmve+/223INysdbSq3raysGMixt/fLIZQg9vf0nGbVc163YLGL Wo0a4ji0CrJjg0YHFD2E06jbZRIeQfbOLW+9kgY2ZJN0mUoFAAXlJOBjbiodgHWykAVuTM1NATKm lsrYOZycTSaSS0lnIpEqAjUS2UAaq4EA1rD/DtCzAAybHl76y1rH5MQBfFA5jjxMFSl30pFWbMI6 sVxHXDrvRgG63t7eL03g+Hjluo42lUO+JuD4mKp6vef1RiB9/vn+My1Dd53kFiJH7RwHcrSL6Ekc ZEKslih3YTLnqeZH0IIoAP5iaSGVSGWLs7MAjjeLAI5OZ3I5kchODwcSqSX3AoHF5AzAoZQsAkQm pyIYu6fmgRXl5DBAJAScSadf3gbniy3oMXUb40+ZDlqPofkwIEcJONpWl/6vZdOF3d14erwRFE2d oTKDH0NWruloV7lu5WtkoOz99ofv/V4gh5egw1e89AjLf78ecqQCjUPwVPiKaCeIIPRYrSysP8xG rjyHKjp3PkUE6GwaEtCpjhLRFQsLyQAIj87OJPhQ9xK2ZJdnMD+TXqbVdATXMt5xTXTiup3un98S QwavnSLSKQodFyAFxIglreY8aD0p5jnGHlTVKzssWRcrxTeJAt6RiFeXj7774dvdX3yxstK+2XA3 fr0CdmPoyy+/9OoaB159fX3d3Zdt6rBkn22Vy2sEHHkNcVpiJq/ZBBTfoXx546Ah1QGsitTnKH7H K6GZ0HTPcHna7y/3FBf7nWXnTMntLjuH39w17HS6t5Y6y05fZHvRObm9c8bpnIwM75zvmdw1XJos l7e6d3V2Tj7i9u56JhYfQfCqLZjTvxzmCuWnmLFfVY+Ypwb8gKqox6PK2hkdluyrHHj0TqefYKNP Bw6/l56nj7779uuV9s2HO2T39/iPdKMvmwEcBJtofeB1+i17ZZ/lDKbeatbzYyxvd+F3ngvHuaBA waFGVR5kmxhJbDzVJMzbhKCtwhSYArLw6Soy8H2QAHU4XqyIGq9VeOgKFREDRIphlQUkaQWKJuUr aBeHOFNEnFJvyky+C2lxZiCqnjNH0WfVAmqV8Sg7xkbHYlvGgqpS4NvYZ/gfyWHnO4f6SIwfXoKO 3l43HqvvbuhoXzkzMOTz9RItSsBBqKnLoH/ylaMt2myf5HC7vdlodHGFOCsyHglxWWI8GucFQa+h oefEV6sY5uzUckHTeJzABxHAQaBQEAEa9NLoTURkKK3hQ4UHjnAVvGMrj2m68hrdyvJUuJCl4utU HYyK/lCtUr29U84GPLG7FMljY8cnJsLaNpukMPErLYfKPsmhpwz20EOzihwQIkh9PnSrbue6xvt3 drvdPgIOU+cwcGOwr2+o5zLLv7IvCuxFjK3ZarAejrNX9eZryCRh8gjvDAp6OQ3KTEMCG6IpeJHh C9AzTMioFHjCB6AFRKtooqYBIjiNx4ADPnCYJYzBNI93whgRO3icgBPczWMAUBIou7YK84hYUls4 mqlItZrqsvNchsuMxUVOVRguc1KHJWu3Ro8ecHoHISZ0mMDh90F6TuloZ9k8B+DQkcM0VUgGSfp6 Qqe1M2b+y3J4gbE1WorH7oHeAa+sQIQGTJP8yEg8KJEJQenxdAYpmw0GhHEyjJ2xQxh9DisMg2nM 0QJ9rmBEYzoguNm8xYZlhgZk8eQgQZx6O6dcITYR7qqrgizZK6LNhTV7RuRkBR6fEy3Fcq2y39mX DflDoUHIL3HD1Dj87W0FHnRp0f1LYwUyiJMk5HU+dozlX1mjHMnYARxyUGjtabUaiqIIDp12yAXF kdiYTYaqURWQLy8I1S47lQJzmRHoRltqsBKrDQ6I2cQ7fcQydupzeEGo9Syqeui34KAvoAXGYSTK UmdKScjHYvFgTVJlgWFZ6rhfraL9k8gLso1lr7KChdcoR53W1z0YAnAY0heh4yfcWD6zo73lEPeC qXL4V4HDxI1QqN/vu+wIywhekxxXYBwEHI0GcKNZr6lUjUfAFb/3zNjIeEWSqTYPRM8gMV66rwVC DdeofT0E5XdoyQzAAGDgMFs60mejcpjRWRqHx4MZWq/m6O+5qlIwH4tCt1AFqWov5PMiQ15gbIYS 41JsnAUcazVFN7/UjUaooVXkMEgOv8lwuOcua/vnZpO7h2gOCPSsVUMlZABHf2jIe1p7q1z/lhxZ gcbRkGqNFoADyKEQo+FC7ISADkqCa2wkpql1UjgkvXrXav47xjojQklpZpMUOmkIVMEV4AKhUC4c mCQ4oTx6Y08Vpx4pouao6I/iik6MV2RFyKk1OxPOg/ywU9YsbCDQrl2yw9I41iibXhjyDvSbwIGn hfT0iGmo4He4eNkG+N963PL8EJQOMlYgERM5SPohoe4XN1tm8BqAo2BzADhI4aCzXpeRNw8lgJBD 8AAx4NuIBmuyIKk5EvKymL2XqmRj4KTDgxrnxjy4VBeVDAwK+ESHoFciDWKE9SC0Cw+WMcYcFQ0L KrI4cnfYUVPxF7C3oGmZPA/zBjgECwdEqkt1sHkLONYgh5026B8YGOiHEG4QcAA3TH7D7XYvX7oh ohmOnZ8zdA4oWsSP/myqQAYGIlY82BrkLMbuatXVJpCj2WgRPwqbgjgOVQXZUAXFIfPjd0dtdVkV ABQ5AQ87eWgxqNJYfzdIEFqQsAOnEJSw1xhXYerQJkzgXcCtuB9j2iXkaqoWi4WDdVWSZCAHeqlo HLy+NnCyVK6YgS/GJjngu7UI8H8q+x/7ug/Nk3XgWFU4ftI3fIQb128QLX3T9dluk+gglQNCuEHS r7el7+2zUt/+KXUUR3u2lqI0mqRw7CFptWTSOSRBVQEWHiBH3T4OS6JWl6SgKkB0y4VQg97VHMay JAsEC7gHICILgioZi6qxVaJNBnBghK+uqrSq1ASUC8so9RpYFYV8Ny47x2bYLtyuQo1BmhuPqj/V LlYbO7HDkn8iBxxzvj90P2BjgGDD5DhW9Q3Cjc6lCzcIbqDzwaVT3UN6PEevgRy/NFaArSHf/Zs3 hPK1XnLwFSPwcjTkeqNOxkqzEHtrolDb06p5gA8SfCwECICDmpoZGc87ZKWmKLKKlywJkkwIIKkY AGAwQZ9kJQewkHJ40TeAthCwKOFKH+lQabuk1PFVAh+dGLHV6jLwBpOwcWwORmNtOVf8wR073ooD RniKB3F15bXwg5dbnrN/IIde6I9sBW7c3z/Qb8BGiPSNnwK/3D1Lp7Y9L/qzHHxZYJ4COgzniula 0ZGDlA7IoPuSY61/YH9XDr82OoKu0k253mw2W63CU+Xi3OxCz2Kl1ZJcQk7Gg6+oso4IdZmJR8fD XAHlBaEqADzqSr1ew1GvwRmDN/Aj+JoGDZoY4FLHFhrTHn0vhMAoR2XF+DwqlGpV7JFrsiKp0Fw8 dgcj2qvMqG85kF0uenfwDh7xYpzLFtbid267wOKw/n6g6FY/Wq7fP4CHAo8GQYehbkTMuC/3wvzm DYQbUMDOLE6uxpD+bK304+zHSdjhd19oUR1/kxjlw5kRpmLDrz8BRziSDCxlKf01uSu4pxYEESHX JUXXMXIqtA3VxWnh8TA64sfHM3FW70cLCefH9fbWUfSMwzmC4unYEsWVZnFkqPUTahmjYy1uwAQ+ s3HNngOayLrUYOLADYOwMJdrRw8VGAvMLqcWdiISVWRROX08Pnb3+LYLLIL07z0kx77U238/ZKDf lFV6w3TDun1L1x/RscHkiPnl7p90jp99KwZu6AZLb8iiOv6GHHQWz2nsSKXSRYpBveHwJafKnf5S qYgHd4ltNslGUWVJkYEdwA1VVUjHgHoA3wp6HcCPW9DAZGoc2uADQ9CmBUc0jobXVOwc5c5xwTyb J9EYrUKBpVBY4KuR6S/W8K0q6RsSmBB0S4DuU3HYdiaQsu8cdg8PO5Ozi7Bc2HyBiUXHJ8Lx8StO 3lC/kmsmN7yDW7ea9AaJqW5EDFYU7pTh2as3oEV/ROkXFOmqc8VADuAGscihofs3Wz9Ofy77nXEF y2kcF+NsXYoCU6Px3Ozs8HRp+9P5yruJVHppvFWrBslKgcgqbAy8KaA0CEVgcjRxj2mEwBhpNOk0 3DJNSB1vNMJFMZawt9kEC0rYIwB9VAXKhs501EB8wI3DOCosGrRQjbHJxUd3lrw+f+fU/JiGzLpC ZcvIthiUlbH4Re2bAr5u5EYfrBQDNnCaIRx9v6RFnbM3bUDcANFx4RR+kXp9/t5VpQPED9kqptIB 8BgcsqiOP5MDT75IZCukL8TieRGMBZ5rb9Y37Z3ZeVeh9altIZXORusNuEt0tyk2qHWZWE0ZokDk GubwuYaBhBcMGSzSnIpPpKZgBiJjrq5gWbdHFBUb6A7cVlNwEOOhUG8mpsBXOM6VWURBsdJIbHTx vWm32+9cflVk83GOf+iOuwk4MmxYvNwqB/an5MbrfnAbwA1DTHUDYnphgRuTPZs36rNxWrY49Gui 42ffCg5SO/xDFtXxh8h7xs0ix2uaBltlWzialwk4bHOdEf9wZOsr0T2ffvI5aom6bc2GSp5TuEQA BbAt6DGvE3YQhig6aJDUMCKqFFdMY16pEZIQ1siYpjHpLLixJuk7FJrCJt13m5NUj6PAsej26Mrv QFnj7Q01+u4u74eTPdORhZc1cCN58Y0H7xwDT4IzM6ZdYLVU/uPIjd6QARumvkH0n5nY5jdxY86/ 4eiNn824zc4501wxAzoAq/2msUKX+4EdvYPnWlTH71GiZ3k0I/ed50E7bgnnVTAXjejse5Fy+aP5 +We0Tz/75POlqfRdHoSDyRSFodZ0VkJGKktdVYiWoBMXQg5VwTtgQR8Rruh8alOukfOlCQWEJiSa BrBgH5BEhxIyUiQ1KHiQyIY2cDwj5+Pz6eU3P9/T3LY4tPDRB+XhiNfHsvF8hnv3zsdFhrgUMCZs WLvypA0TgfBPIzd+0jb66VilRb0GbvTqUV8b+gd1U+8sIjp+RZFC4yAZMKwVPapjwIrq+C0jesZF yFEXSdvQm9MzD76Qict1UBw7JkvT8zOTSzsXy89/8sknDxRTSZdtD4LQZSgFgo4Gkm5fyDKuTbwT atAMFlQaGzoIWAzzUpfIrjGWsABUIV6DhpiFtZIDnOSCyFlhWLAbnpojel86O9X69PPCfOmDhcmv vpr3lzoz5Lzhdjz+BBsU7AzP5TP6YTvLauj3I3vX9pt2HUen8zYvczrnZUaj8cEYLw9eE33xwRfj PwCD0jLKdQVKactFyjbWUhzYjlFwRWCUS2iFVmhLpWVCL3R0cRj7YF3omvXBrrfEmJiYzCfP50d/ smnU99LPGPxaui3rxuFzzud8zvdvdeD1NhFpoixNYccptA9LPIVxbxwbfKXGXxIH3jrF30EO1gqW ULBkhW5Ukpbwo/v2iq27H3lpCrlcSRRSMYTIJ3bKR4znlhagRaz11ieO37g+ft4RO3Eytb6+eWy4 Oyhc2AZ0gK+QnQvtBoMVDHYsk6hBnKS4DJZSIqQgOGCEjWX6EtJTCUEqxKa0046A6lzLZHCBKz/W VIrweMmSNlvKf2V5wWqZPXmib2tzI94fizcMB34NtCeOaT0ADttFt+O009NUQmxhchKSLga7k288 vedCv315XiXtcndVhin0U7Gjb6ip32Bl0bHhj2tV3qjqe0dn+TtCR3W2otCwMgcVfHMi6Z7UUam7 7n/hExmaDQ9mozZP0l+U2XSXvGFjQWUnsrHWEdC0LP48LHZ0dosiK+vrnLnO/hSXXOgrq5kMOUlp Da1UJEkUrQKQgUCCEUYXABEAEHyO4SG4qEggy3iCCA2JqtSUMOylWMRHGfxy7LCUhBwZMsNcsuKV 1RWPs6+7f3xza/NypL27XjR+/kZBnGg3e1xmrS2cUMRHvcpJYWaZ4zGb7Yw/ZID7zjM1/vZZFTfe FGuYdsOoYqnKX7po21+y6Kzm0L692vfY7GxDS8XR0SZi7ed3IkcXXB2SvYV7ZoxSl3LRe/UkWbG0 9h9b5T2j6QlFIS7pyaBRWPkiEGlc/HmwYN1w9vX5ttbXE/3dZ4R+ZntlOQPrBe2vgWEAOwAGUD0g YKBTAXQAKgARpIkycII7FHlLi9SDVAYu1GKA0WSuZMif7qdVFbhHOVwYvFzJpgV4T3kG+3D38M2t rbpFR4/QKx7n3yhLE4ElF3lBJImIRlNwe88Zpn80WLUGSkC3kkeE99JDNf8WilOWXpWqjSgVoINq h6eoq7hB7UbL4EcP7Nsr1MOKE8crdIXZs1ej2I23CnR0EXYoxG/VuKtj/yMvNWHNNApVg9dUwixD sKQbavHmjF1xel8ylmD5XjXV44yesf7fl9e3PrPd9G9t2ca6x0uylQ0qRIM1+bG2gtUTQACMGFdw ZDQuCSBAYBjnJ+kXuCaoQIOBLyD4IHMXPqSgDbrL0OaLMDOF/oWSxBB+7lmSldYQA1LUG1q7T9Vv bG7nv7q8vr7cPnz8RvlWQpLUmq2uz8SSnbHZSNvnZk6pKMTeLHlQB8zmVM0rpfc/J5EYqbpY2CCV j7VvADYquHF+9u0a/0bdvrrSD7pSHa6wTjAqVaW6UJLGN2u4Rbv/6TdwliKFfSK6C1oFx2z5oiOc lTqY2RP+e0mbMqWFFZs4cGtxdvi37fVN7KrMb26utp3q5jH6KNN1rPoRrcGsrWSIfhTBOabIDUY2 rhJEEAKJio+D+gtcw6CBD7DuNkX7bjSdySxQRhDk0ClKAOJFkQhoE4CkEPsRmu2F7tn45qb/4rwc Eos41gDgiKg48J968pFIIpHAv6tDYXSEv2s2cxEKAql0CVoHRi3R156oXcpyD+PccBu78IPZamNp iibByBtAjYq8cbyWltr+r/YfHR5uryCHtAodDGxUdQ58S0VtNepCv/eJ1zjJScoRFiA8B7JCyv7p GW826Ha0JYyqOCO8i84S31gQi1rK5wfV2+vbvzXzrq5trxTmuuVFGZMMtkLQAcYBjgGiAcJBukUR iie5OkA/QEIo6gdAMYVeg7bmi5XPATSox6B7/Lq6EnPWE0+ILViMUpZS/tLy6pUiJQKl9Pa5k7HT m9vaz5pDm+tborHxcrkxEk5h78WjkCQSCmjfCS9fUygYs6AsKeQC8WAbQ+oPhiy2D48cqEnKsh8s ReEGbrDtBosbatb2VVFFW+Ya97S+O+qQ9EILmo6/okjZaJ+/NR2qxq4Xa46v3HXgCCyZUSyI8Ogw 6WId16X7osMbzjpyE261Oq2IKwqaglpRwIijuKwQ8RNfXxj7bqPUevlqn2xttTDWHSrVFdegjq4t r6CWiW6AecATtnCNIjcYxMiApWToilqNK/TIRHFQ9gbt3FN0D7J7UEI/Gg2KMZbxMAuexLoLpi9A Daa0Tt2pUzHn9tq5q77IxlYTf+zrxfoW0RceAIdSpKZ+A++hQ2MaYzzuyKV9vc1YvxcAEJMpm2sA 4JF6/8naY/CHX1er3W7ABrUbFWrOusyr2ynMDv0HtfnG+V+d+Aen+A31zHBFyiDHP12kBB1GTf2r h2qqVzv45Hs8wAYXdg0eBfo1eZxnL3n7fKNBR9o441BE0nG3qgDkUEgNePpaSNrAvz7ITwzPftp6 rmfe71/kn1wsNdWtrcIHBh00Q5vvtFNC2eOCOs4Ukog5yAEU0OkGQrQz5OWCfVxQ5DUhnliIL+Eg UhDJ6ALQJEEUOYDJVJSD01WivBSniQfWg4BzgQBRhfh99aZPO/tj1tVM37l49mpIepwvvs6XBnSQ Qa3hNk1Ck1BAHvXG4hPuiYmZ4Gg6/81PP0wi55jHTUZtWLxFAyN76uGaoiz3PtslQrPByhs785Tq Ej3j+hITTYk9u2e2/SfJe2Vutr2+vpoLVkUOFMtW8I0VSWpnNHvPodfquHhJ4SWLhE+QhKhdeemb oVA4PxqcCc44co6CKB03xru6CgpFIojEr4WzAelgeXDM7T7R/rkvf1lrK/A7A9em6rCiBs8oZfvx BJNLNq0ZaiW26gfwWsWg1OWxujCrwcIcBAszDXpxnZrUam2T+JQLs9ZJGz0VTdmSeA6rtKklLjyr KV5SJuDwhAgb4yCTlGMwXcQJ+BauNbHoiMfaJPyxxa9bRMdSdr1emYgo1AAOTIDC/Al3LhcMOoLp bDbs+0qpTYL6cLnRSbJ20Hn7Lz9YK+8Odz3+pqSrihsq+qFgYYPtN8BTQFPENSzx/afVVjqIg94I OMjS8bfBLN0YNMadtDaspPsPH3mXQwcgyeggAjr43eNs7fGGfCP5bDodnEkH0xMOY8AH3FAUoL8r RHrQiVIAIsf12Ya++IlEedHROp8433lswS8kE2glSFjGwVHQLjv25q16J24mu91gsGhNVrvdTvkb uCGUA4EcZqtJ7zJbB8xW5HPgCq4Lq42WTuAXx/2SDcv4KYx5BDi1SVAHrdQvMxi+6rwwfu7mxUDj 12NlN38s8ke55Xqeoze43G0JhToBgIurQsdyE8HcDHDDkQ5ms/mRjmmLjYNWB6c72Vxm/AGe1PtH aqIrP/C6RONmQKNq32DTRSW305SGuT2a8q905a1+fgPrBWtjgaM6XiE0pptRIQ0/uttFtApFkSXp BCT0GlO8lF4+fbpjKOQdyY+mR7PZbHo0GEznWoZyxgkjNRwaibFUJ1xpbr8V/+XnOUlHYS5QyPae DsQ624tTPCinpSkhgoNTKY8HCGDAuUl2i95k0Nn1FoPToreb9AacK29HQBhzoD2espsMeovWbkBr YjUAWcx4cBF6IO4HZ8OmrGZ0BwOYxtKh1VyZsClJwNE/nu/Nt7W3xx0tMXH5j99F9QKtQd9ar5HQ 5nNBFTf6xLnRmaxjBn+J4Gg+mw+Hw0Pffm5N0vGRsqgnhRELoEP21KGD+3Z3HTxqhLjBkhSWo7Am 8ypugKZcOLpHU/617ntlMMbQlYqjg5VIcWM3Vwg4qNTS1w/v2711z8OvCbgkbHB5zFHzAq5Z+flX Zzo6vF6vL5z3hcOj4VGARzibPnYmF5zIxcFVNInGT/2cqY2JyC1HOTbc1ZvVGLOO/LHxk6Jik2CB 9JE6Ojt6gGAAeOHUGSy4M+lNKLvOaVA6dTd1hBZOp5MeLE6LwY4kMJPeajfgTk+PepOdssOoKzEb Bsy2JdgwQF2i0RQU00m76Vxn/7BmgoYmwfpYQ/nG76q2S1wAkDEC91choVIYjcGJSHA0mB0FZoBz hcMj4RHfSGioY/pHPUfIUJboEjoawo7nD+/iN4j9j74lUbG4YayKG2y/wbi+dpLM6x/bt1f/UYdo 6w1NB9gK6+mo5AmqquMVRiTtkqqO7tb5yoMvvwvISMp4ZNkoNfE4NsOX06d7zgz1eUfQcPjCoRHm 1ZYP50ey9T0QO3KgK2RNluqF3AXuovqWIzI2runtORNfXDw/3D2RwfkIXA46mCTERy2QQaeTG5RK pc6pVDrlzTctOjzqkLOj05l0dG1hQMUEVAGA2C1WnDhvMmgtJgIVuwXdihNXgJ9KwOCAljzwIFU2 k0mO4ML2iCieVjXy68t/BHMRhdBkcHkDalQhUYi7c1l3IUx4wQAGKhTyhUJDXkBHT6vOI/DDVMad TNkwY7F5ou8e2a1TlsNvaxQEG27iKazDvBJKXDWLVpLML7y6R1P+j/Np+o/fZgZTV32kdwAH8RXR m7uRrxx8+g1OFPZQLl4+kCyKAo9e2Tp9qbf3+yHvUMjn9Y54QyMoH9ADD+FADwQPh2PCqFKoJWJJ SiDbOB1R3wqWr4+J3EapKBAb7L6YAfzQNgmEULMB3UazTj7fKj87L5eflcvlSmUrLpXK+Xlds1wn b563NDc36wAmzRa5Tik3WYAlJqXcorM0W3ROiwmAQgBjcTp19manE8e3mexaM5SPlAeCyWDnbEzc 3i5qFC+WfynfuhFwJU3m6XZRhFlgVBkdwXA850WFQnQ/NBTqC3kBG98PfdPRceabaZ2WK4QvDL6V lAv798COp57chW8RB5/tIpZCdTtwoO5QRZlpytwru/A/+p/sXclTI3UUdt/3pUod96XcrXK3yvLm QY/eIAzDEskCJARpBpKmcTqNmI7pTkYSOgOBzgQROjAMAQJmSKCREK0iYnmx1CqrvGjpxT/Ak9/r JuK+lZaE8vVKSHqGJP319773vV//03EBhvdBqz3dI7KbDOhmeaXSa29KHbvRYXvwgOUr51137xEH qp2kNaI0+l57JuAPsvmCzHEazjCcZSMIrAAeWmIuOpdK2IWJiWwyhPp/p63bbvHVOsY+aZ21Wj/7 NjQza2kYt0y1ve44834OKUV/L0DDDyhwbgWZUTaIiWG2WCbIsqPMVjAYZLeCrGdrNOhhGMaJ8Ljw oMvjcgYZ15YnSCjjd7mcLo/TAJhRZw/BjKsvCOri7e3FoMfHvYPF16enTlvebC5+9tl3H1nH3xLe Oe4dbTAMOmhf9K1ls3PuVY0QQwvvRDWN47BgHdZ2VsJhQSjw7PFA3Zl3ILnOZ4aHhqDDflxz/SUH 69Q599BCx2tk3SDoqMgbPx0i0KzCNrS8cqrlIF4g/4W4ZnHaAh8p2Uh/WlypVGb36iu21246OPrZ 2Rff8JQjk5vHGOHtY3B1j9UP9zKSqPIyzqswxwEwOI1oh4YzDUuUYGTOykHtSMZ8xU7chHj85Uan I/fJpPutFgw8OttgOXp0aun12ffAN/r73oBo4cIJz2wBKDAxrCiJksRIEZ3BVhIVRgqKrBhhJKdI j4gMwwaDo0EnywJeGIkRWWyYIKMyChMMMizrZCRpi+kJOo+7PD1v4C6TPb1vfDUwMLXYfPi05ejp 043j1oU6YIrvFfs4oMM2646FkuuJzgnCDY4mRJiIhlAIAzU4OVwQeFnWnV4HCFcTKkpQchGB3NM3 HKCUBVmKO4bwVVph3T/jG3uqqCX++P9pyp88gS55vO3wj9MVcI4fbhG5V19B4DJr3zh0MOD4/Nuf rs2Ba8DodaYJZizoof6glM/ncUJxWti8MiO4FS4cBeXgUmAgqUSiRciuboR87tmObus4ClL6SUfu y7qYtcVy+LDFYlmcGtgcajrTP+Z39XwFegB6IY6Koiip5bKqqnpZVXQ1okZ0RVXzakTUy7qUViVd TIvliKoqIp4jKniGqOA5wBixrLJ4DX4XKatpRRcjkkTkhQn2ucA3UKNJvBqfevPw6cP498e7J+oC 3sGt1+xWmqxvoUllYXWkmMX/f2QnrIVXhLAAKWYlLAA7aE8WCuAc/HZe6emvobcBOcswjb7eNeR4 5LqDkbJccb+vM7ZGdOO12F6WYpo39lTR3d6Upfv/72n784z9xfgSNNKKGWyPdPy4Y5aAA0ur7Ynq z1fOufGh+szHuXlHLbyYY2PQBwN9LlbS8zIux9wOt6Jho2GH01aiWIFtkDgAjXShRUuiGjuLVih7 A92mx+kPZBxfNy13WI8ebTx6eqntlL9pzPFeLyCDYUASIqKoirrO87yMiTZC2tiR5XIam3RZldOC zqf5dBoPl4W0gIcFPLnMy9jKAq3ofAc9EPCacjpSFlUWAdVkEDmLNzQQX7RYmi0t3Vau/uO+Xmck 2mC3Walvt2M2lgzN7XQTecKftoJFpsNxggDEkAs8zfjn0hE5rwa9H9dT1z7KLIEA3cZl+Kl7L616 Y9g5V250+IhtVKoppsO8Qjd+pIqS6av7f9PXX7PTWU40Il2h5pVf613Zkzrw3ne33l/V+cq5l96A UYdz85N1NTVGM0htrv9tRgFspAUAR1ggNi9g4UwpgDMSlTnUZVcXkkXf8kwrKrHdDa/YfN3Whom+ 436YPT9v54rFt6yWNxetHly135lMs8g9FFZVy4qup2UZGMCHwzwAAMEZOIArflgGvaG1wPEcfsQW j5fwW2wxY8IWQdsSfsJLZWANn9bTuiqKutiFcktvcvHUm5QqFfn6gH/Qo4tBX3dnp6/B0mKfbS36 QoIVuq62g8NB1QgXOF5AyAUZICbwhW0AFlArrZcVydOVQQ8u3X02N3SyC5F7uspHDLv7wdZKllLx b/zCLIqKonHjlOb48/+nKX8xLn627fAPlo4feld+hBsVV4cPpMOevbJq3TEX3PgI8vjMJBwbiDGo EV1vu4KSks/zBVnAGY1lhRMM4EDsGOWVVGouNbGwGgqFupPFVpAN98LD11x7iRZKeajg8XEu8MXn b2gT68ur4T5Hfc0HjrQaUVSghp5WiWOEeZAFmROwZ4KCiQpRbEsAp2gY61KpFDV+jJrqJR7BXpSL YreEMPGDQgZ4IIil8JHBPiiw5XXfzPIq33cGrjFXRJSCTn7inosuu+nBmM1qA3QkffBvpFL0eszg GnSUAmEZEG2b39a35fy2riMlkoLeQG39e/VHHI7JXP9JuM/6Jx+q3hHDrngRRpYYRcUsSvETWbT7 hxECp968qWr/0P8uzn5x+pSlMr4PgGOPdFRwoyKSgnWgvnL3WVUY5133ZB2aQGqpXb6p6Uh7e01u sGdLklQ9zyPr18I4pWjSOCM00jpGoqkUUpTsRgjujQ54qjqzN9909xWEQbflWacHMqU3kOkf+/L9 Ybi2co72D977mE+r6XwZsIF0I1wSDDySzQ2xhlI4TDgAMCBICBNgRAEZJS4a1aKlEsmwpVQpShNw BI9rHM0UYcwIHAspBvGYCDylsJ76nf6uptpeAzcQDKs8Sh/qRVfeP/KabdZHGcvquqahkmJSnUJY 4OkQCCRJBT6PidcRqio6+ybRxt9eZxjSu9AvN1RTnSOGnXNooyNm1lIqYfKNH9ONCmw0blqr8jv9 n8fZV1rjFjSvtJg+UpI69rAD77XPAA1aUdhaD1WdcnbhXU9lAiAbNfV1R8YoRRnu93pGlQjIBo8s wuAalKSsYKHQzGpsYg5m81AMlq/WWdtrGzcfurZCt+5cUdhgD0VXoKtrjPphP//knYxXAPPHDC3D yEh4ZCpYiG8Q4zDTD6AHFppNADGUlGhJowmIQRCCIOAgsmFgB14r02F2E54wbeVw2dUXgMoLuxnc qL1OVQFuRBSdv64ClnffosXcqK8sw3OeSEW1HcpZZDoWAIMn1Cjw29tp6MLpbV2FhKtIo31dmaZ3 6uvqj8De3t8P3+rw07dXXcpy0YMdrTHEHmpgMWADoPGT+y010H3a/u9N+dtv9AvxxcajJuswkIOw Y9dLavpHK0E35rVXF+m4AHc4CJykFKX2DPrXz9TMAzUYRtHz+rahFxqxKymETdhAIQVu0eQGWczd Rdw5IqbdRKhRifNvW5E8MGr0eFy9Jwf93v5M5uSgE1IjQjfE0HSEYRmUQJwSiy0rRSIqlghqJ5QW YZYNCmHCB61pg0eMBTBTpmIMSiqgESxLRyLFdQs7oiob3AhJEMePunr6+jxbPV5vsKwgU1EUXr/+ x4T9yucWjE9vOZldn0hAKYWgYkBHAVM6zGMnn9/O58E4PtVVSREVxdk7DOBoRytuLocyC1zvtY/c WE0J6rmH1iCKIk9ZMwIAYn5vK7eStllN1DDpxlTzAakW/idxzounNpsBHS0tFUcHAYfJPAg68Bls rG1Q4IPw2Tqq5iYKSFHq0T8+P19j9KOfaXIMDx53spKU13GxJYUQhUpcvelkpgKshoDpayKxsJpc jvkgh8I95Ms+d81FP3vDrmckj4fs435YwWHZEFUAkZrmBV0F3eCiCd/sW1ayFUG5fKu1uAzLaShJ Darr4VLJtFRwFczAzGnGfnhXBilp66vJ1RC9aPmz4iwc5NbxlnEMCPhRlhPS5XJaB4kBcZDT+Yi0 5fL3sKooEeHgb0Ob/E87f2/aWY6FQgCP0OrEnOnqEFYKBdAgHgfI82kkK1iguaoQZhQFhpOerlxN +5EjdY4MjGFIiLz9T911ebWcXuc90eHDdzWbzS5gwVc2FgNqQNSg6DbXZhUWdKN58+Wqugruv7js +ek3LY3otScDqWnlNxsHCUaQsfjW1vBJmI0PC7HWa6qhWIcqylMfDwVykzVHmura0Y5e4+h/o8cp RZTtNOmhBYGCkIMzHBwcKZPkM5/IroaWl2eKRfcyWupH7rnq3F8RlW+LeHC9/8rv98MZ7gqykqri 3JMSq6FkqLPFcgz3sH8Vy7Fjx7DTFo9jn6I5ukodI6loIor0IQodxVxopiilEtHocmrAfParxwZo b2Dg1crhpuwhMJWUrCMhyuuKyMJlOirCAiIpIFG3nvdrnuvnJjA0QAy8gzrrR4h3rAA3DJF0m5e3 edAkHC5vYB+sJbo06jw+5DgyhtE/5iczJJT29g6jylINH/p5D7uzEyOIOdKnABu+CmpQEIk2BVKb 9eWGxsWlFw6Q2+2/ifOfaF60NLbYbZ1un89sJDRSQgJnesNbMQjKLu1As/nG/jfLXHD7046hwHzG 0VRPhcb6ppqTvT0elk4vaBAADePkAWjI5tXf0DW0uTlc67OgVUV3cS2LNnTh0MW/odvfycABjgDv wNbj+QrW8Z6+JNrLPnvrldNtA20n4idOxDfffXf6xOa7p959FYEzfyZhwgRgg+ZUAghCGyzGVKJl WY4DJxDH4vH4CaDO9DTW2Hs1vtk8k0gkfBrSCqQxAA4WtjEFuxFd91x99q8Tyrvv38kuTBB2+LIY 0GckoZHSajg7TJNJfptWKmwneUUXFPAO1uUdwigDGIfMgT64IbjoBzOPVMEgx7f6iGdgwXotho5E cod2/wAa+BZvbNAvOm0Nlin7ldWAhfs8zr3ysVfQ6WAjhDBSw928kORncoiRdNphs5I9vWPt2n3+ hp9z45N1GFlzEpYNcA2M3lmbg7LxISsRauioK5DSiDCrlAIMX1EtkUA/LAau2PDNuN0zsSRsXzv3 XHnF77C0+0Y9AA20poF0eKkp7XjPFtc64wvZLG8awAHAAHAsLS2dMoBj4NjA69FkKQrUKJV2qYYx 4SGqySZM6EiVloXDA8dANgbapqdxkOnpzel3N6cBHAPxzcUinhQSoIMqIq0UFRQKky49etHveK8P FdCrt7BBegeYYyI6QgVnYl0FAzkKeRmsQ4fawX/pyusREJhR1jWUAehitMFa9OR2YbyQk/u/ynLe Iaqa23EB7LDaEca9C03YcLuRw9DFwCDN3c0tL1S/o3FfxHnXbLxsA81w7xbAXzNzQ2odxGS3dvoW OhYb7UdbrNZnztrHcfbldz1tpCi1GMsTDfPI1QNevzMoiQqRDZI2BIQsUyHFlEMx/sY6qO3qBjIU d9HtS87tjIwod/wBPl70QNDpQncrFqyol9XvysM94es+PXVs4EQ8vgnY2HyXcGPplAEcJ9pKq4QY BB5Yp6iSgiDYoAkz/Ta6nrK2tRnAsTkN1IhjwTYebxvAMT+CxSPEw4lOnINmBZOuOK8/+/edDXff ws3hzwxBN0SZZQKdOCvaisAZakeaXGG6nCdLxzffaCqQSFNYiYFSSoOl1mG85EwGKcsb3uF9bgw7 +yW7teHw1LtL1rVYJ9m7yKH0Q769sbAwNzcyN7fgs7c8cfc+v/p9z951fqVbQOHfr7337rT33nuc TnU69al5CpSC2CMQUBQREMWVioqKCFYONECFkCGZIKA2KatzytbpnL54EPwneu770t5LrbzgyzIr eX147nOfe++/KI45IydGIQsGDkINgg3GXQfcoMHGylzUJJUI+vkGkf6Ba/ft0kAVBW3iC5gK/jQq r89iysZCdR1Qw9H32TTYBpgGm6IgPaHrG2sADZJDF6OUoaCIQqiR9KYuOvY3y87QSLsUWm0ZO4Ae OLwLxjGDZQUAiWGGLiyDdQA4WMZhWx5EokGsYhDBQkYZM8gIRmyD4R9jn7OMw8PgBVADN7jjAXAM z0688cJYFhUa0AJqhukD3Rgdufy3h4eCdly8Bnk0isR/vjvhw1CfZJCt9Tbhku8hU0dKWygMZLP2 8ICizzHiqOlsrl7ALxGTO+TyCDIWdPav33T6rq3I33e3WGqo4EngGk2smdDHLEagVAjGAY2f+AaN SHBVSe64bZdTp39ZHPNQq1iTy5kw7rYscMiYyhWKWDzZmtM6F9FIRJjv3f/Ufft2YRx09E2cgYG5 BYwJ55AeihRlwIgRFw0Q/vLTlMiTt4IMlKwuCjE0SN5QTPhCJ8rMzIwp4bUkk+mREw7b//uMt5er iXQ41bg6zeo69egMgEMWX2GAo7G9MbS8jL//UGilhQEOHtSMIIMPgzBqUNANiR50QwkM83DxhUaW cSwHhlsabYEVTyOOHgBHwDP5wqBvrA+2DZIi3H1U6R1R/FQV/QW146zU2tqa1weMNHUnFr0+sC2y v0EiJVsZarNzheKWPZPdLIyMOlJrVE2GxYxbib1QXM5CZHzcimGIbTdfcORurNDuv1dsoHqr2AIL mzMq5lUZDAQcMjInKVuRqESRpyyJZDfsiRt/d0CE1/GrUEIxScHzGNCQ0aQwqYEv7nnG6MyKhDFJ Dmlx9N7dlq/sh9FrvbpjLlLJefbpp5+BsXxhqMtc11njcCN5T0ERnW5inFS9JIyScwMpShATAmHz AoHHX/yY15JOJh3nH3XQ7/91nWpWqzGJRw26oQaENGhWZ1ZloWECDqqkADIaW1TfaBy2lwYzgxQA BzJxQNhgvF8M6ZhgDgyGZCwscHjiK8ON7VA2VO2NLSxwqES+wcWom9E4RnGDiorCCFX098Zhx16U RhsfchaTi0q0oO5UU7KnqRsmm7JsFkdKNdiiXbTDjf9lz0gyW+NoaDauV2KDwzPyp6e4aIPD0OWB W87ddQL5nQ+LpDJ82lUZlPbnnVaXmA+nF7VwEnLQjBIwjkSrmH/HbbsR9f79cdiZJqEU0LFkquJX oEYrQaqCrkvQPp1IHxD2yLGf8O2Nra/OuXPfLgqkKPIB61DkGRI2XnsW0NExbv5AqxhBO3uWIeHU dMravxmfKGxemM/jizJyaCtQI0wGB/c1x/+xCh000mZM36ACC9BDrTWtrq6+tOIhbTQA4FghxqEC fLDi6IcvZFhogLRSVjUQwA86lGGERI43VljG4QdwADICKjoOM8Ahywx2T6CSgh58NOGPpkYUpx72 x5TjE084J7kG0IyCd8xjJmmYrGF2YGaTPRUuvdqzVSh8WXox22QvFtKpTWdNzSedjs4661AlhjBz sPl6AbQD48giV++qlGX/o0AHSHI6nVQqE0hEYqj4hBus00ts0FA9RcOX3LE3rucfi4OONQkEmlwU KrxOLECVVmzg87FXky8Rdj+zUb3Ik43w24pftt67W5QOGL04HUANOfKT517DlRsZr26uex1jcrLZ FPycaeoE7aFgoCP5Ri/+fKnUD8eGyTTjAmqk00n3NX9iVwA0Usz6o6os0Q6tSzOj4w8Pt6iGmVQF CgcBR5wFDtt8Nyt/gl2wOIEgwzmhR/k+AcfiG7UwgBBwhH4EHMMq/uLg/KAbBvFRcpg7FM6z/0TV 6ajzO2mEgHcR2LHUHc1ANmUsq/ZsobnXulkzVjC7vcVCwZEsfYWEKJh3wLxaP8B9BiPT5Fx5ZH0A tMNZvYuMYXc+LJWI+Jo1XkhA8CEiliFiUEMPf1KVxoQEvEovuvHC3fIf/N+Mg2+7Qi+Q6eDbcGmk Yr5QqZTpZRgx2Lu56W9fVr5QY/9iQ7EkE+0G0rEfRi+MvotEsG0IXmmgBqejzajWOsgTlaXmEXCN fIoZXsPYtWlA4ASTosAeOjPjSrCocc7JR/zJ4u/x1XVmtRaoAT8HfGOzfI/HRowDzo1Q6HuMoyWw OG+BNkq4wTal4D57KAMHe9+SmZhpYVKV/nigDBykcQy34AfXjmXmLcAMaKPZvgYtVNE/x9BOAXag Dh2GVgpXK9k7yBiW4oKWJXwvlnq8b5faCua1zU23O7j1djYNS6lWjZTlOZhKOZwFmEqNGK08sDuq LFA3pLmwiLeoaMrMhvQQOnCFpl/FB2oYdOT/1Yn4usv2YOOfDvg6bpQKwfugRmt0sip0xuIdkNUX t3ocb3711VdbX368RJ7/HScdVEWptq5PcaCHPvc0RDx5xGqsq6sZcfS9m/2sKQvVj3UqNNnTPeAa GNaDob3hKBwbS+RqyDGo4Tjn7L8wbRMaqbNZq4Y22tzcvaqc5atUVI0lsCDgsAE4AoQbtpXMGNyh VFYhhRRlV6qx4MhcWCrCXjNjrMbB8+OHUILCmsFswx5bRfeiq/d5ZCmkbqjLquifxI7rGOzwJrpd rnkIhxNo183Z0zCzlzZdzxYi0ZLc/lqxIfhl4VXFVucnGHs4oq0fjzwH2bkS4+EjA7CjN9cP7Xz7 /a0PY4CRxv3+Ws7XYK4TS0A5kKXIdBolWRpper9Opjc9tGcT3ZbYf+IZGoHAQOsENRqYwlrJ3d9U ufHlm2gY+zis40tE0D3u3snyCoxeHAgbC1jd+DTMoZVYgzTU1qXVdpIBvG86j8EV+TwN3Cg7zC2I Ca/Pl8EUQPJRjvns6XzaDdQ44C8ytLO7nFoGOHyzs7O1AA4VCxzLBBw2Ag5KVWIZBLCCgOKbwGN6 xL5AVnT4zt9YXBy2oQ6jqogtM4zDxgJHi0elqp1fNPWMUq7i0HYd9xff4kNOufST9FoSekduCSXa jI+6WXqSoxvj7xWKpWLhi+m6kuW1woBvo9iZXsu6g1mMUDZ2VHJexaxB7hSlLMb65jb5jhrDQDfQ HWGQyHyfJXMa9FiJ+AIJlFHM4UCzFV3FevH1x/6rp1D9y+KwY69SCoVi2EmpCJ7T6WOeFaFeICCT DZ42iBCSe3eqtHXkBbd0tA3MRTjgzk9XwrQhX6g2Yjo4PhmzTI6SQoWRpnBNk67RgyY2Cy0LgKkc rSgm6BpJcI3PPjr7bxmxeZQR4iiUDgsWIglBF1SewDLLOHC/DBwtk91vZDLgGBnsVnsBm9XwgIKA g7lPm5NQU5mYGBuMM8BRywt9l6pA44AvrMLU3QpRdPT5kc7rjvk7alGnXNpgWUsmw4kxdMMt4l8O pTQafPMLb9dGaTPtKHELX3m9pa/yddA8iupUJ6a3O6uHKitf5VCFVr4w0NbV7LTectpOVVlufUBE ITVIeAKdyyWViQWYEiHTQL4BnkAoFepveOjCvULKNgdGwnTLBFUaTQ5VcJO4Vq/HUgWBQFzVGs3p YxKxQCZ+eCfSFUpR2pCiADZANVBLkWN1GmQGFF9rRqezyE4oTcEN2zjPtL6CbGQykEPJAOWzgGtk 687+2/ovTry8Rg151D2pmxXabI3Up9JCwBGyYXVSnNU4ZucBGWMz3d0oAM/MdJs+n1mdYcLVjfLG 5/NjYwRqi5kX5jOxlhaABf8VP4jK8Mo3wAHJtB+g50aLfr7z/AP/tm7Ay91JBjvAO7AsEsRnLZdb C7veLCXdpcKmxd1VGOoslDY2SqUuR+dIDdpy6gc4nNdAPTlTcvTBGbE9au7Kc3eiynKfzCAWxuIh YWvUVCWRSMjvJZZIXbmlRKtUp+cZ7jjjqN1U/fkfxcEnnnC9RoNcxZVYqgKWM148kSka1WjEFTxx lejRfdscMHpNdWCtGaZscOAvQMYdGbLCstE5Aj0UQXOtelLsGB1cetkeNmpgg7DxuSvnC9rz6VTd qX9r19bBp442Q+qYnDXQHz0ZRyFwwgCmgsbhX0aFBYnGDHCjVjU5s/qhzMZ/CakfjRuurV3up6pV LLQKmbJCZcpMLL7UoqImN0ltP6QR9LhR3wo0DiCHf941RmbRPta88Xdhx8mEHXboHfOEYZlwELba 9GdvN7lLm96m7EYhVSxow+FksZR3ODo73fkRDEAbR4LI4VRiLeXQeFsX1kahyrLtn+xxZCZCgbS1 dSmc0DEcGEkL/M84P3VVyhuP/S8vt9z9cagLZXClCA2jrWI99bsJ+BpHtfzVGqFMJxU+sG8bA1WU C25GirIwx5XDk4Rd0VyM9DIasbMIvnKaEEzNnsCOJgYzkkzrqxdcA+ujl5ChdPu8+XwypT31lL9b 0tt/Kfk5VnUv+dEGT8BhU0HdiHtUnmXSOKGNegyTBlFchVUovLjqFR6WG3j8dAyEeLxY/7KHhw0p eHly8kOeCtUYFjhsKgCHDUdoHPgh8ZkZHyk4f/dY7gOPPvnSz9bw6/JFu0GJMuHBtV5vomlaHkaj fbG0VthC2+xnnVzMCRtxRKbcllSnwtw2BNyWcyCUDnVYoZSaqzExbFtT12sr+NisV2WtlI9nTTyx Aa4BsaE116ox+XJK3Vl7DtEdjjvQJVQl1kg1OZeULxaJoFabh7q0iVaTLrYieWT73h+kKAvV4x0R OYYDPw1j+TNc+JHq4aHAmC1MxEihX6u8hsCOgEE0aMEqWMYeOo/BAJlgOpVOfXzdKf9ERn54DXau maT8EAEHxFFbIxgHaAKSDRWSjEBtPI5SiT9UAUTxh2pVHhg8eKjcDseEEC8Cr8RsQIl+Rg+pCL2E fwzlV/yDkEtULY0ADo8N6c7y7IeD7mzDWf/AB+kBJ11yaRYpiyWMKUJLoB0T3l572J5POQtvW0pb yWyfowkN/dgt9VWh9KlRgZ1zdfVDGP/8Gqa5znGHsFzfXNc1dPU2VlluvZ/Pc0UTrcHXzR1ZqZjk eni9NAATEzqrDLft24udjQdiVenPlqpENoPGpCFXDbg1GlqWokphwBPgPXjUtlDUg06/SY6VQetY AYLGKw7m6sqHBrqMzXWKkQb3Z9ksJSjTyFB6ybLRw9rKMak8E11E8r405gvm8/8YahDluAb66KKo gsQNlnEMhwIqJgAYjStxJv8YbiFk8LSsNCKhsXnwvbCn03GYXm2BWx03gcYqvAzssHnwk0BbWphy LNEWmS7Zlx35Z6awATvOrs9CNA6Go91LCUpZgphR2LA5mqwsDESD4fQoraJzpxybhQKnplOLpZUf GDu4mADNBe1Y77B2tZmbjdwLjt6OjxIIcHf7/TED9AwDjOUCvp6vl8B0Lu1XKU3JdKtw5fF9e7Gz 8aQqrkmIhMqWmKtKqazKrUWVEgxHB8MOBWwebDO7/qxjjzjkG/TYf8BBxxx6+BFHHXH4Ifv/Ri59 wc2Y2j80xZVXPst95rmn5QsRfMbVw/GN4d5UoKSBVrhgxgT5ytH4CcfGRHgRfwLz0Py84Bp5xeWn /INU+sI2dV2viAcYgI9DFee/VBtfHg7gQsBhi4eAHgAIG16mYwtu6QEdG3GjKh+Zb2rhs06OAGI5 zpPIXhlWseRFoktnR7X/WHERNtxT67KWZNryAiShsUyGKrQue8q3Wfhy7u2nHXCrYpnCc8WtZ6GS joxk19I1r5vb5ippKYt8gYtVktVYlN32txrDDjr0iAuPOOLwQ4856Buetf+gwy484TKMefAPx3ES +mmfnVRj0pEyKnV5eHB7SWMe2x5w7HQ8SZOoVkKGlWVfQlelWUp6NWI/TuVAaNkT6BdI+P3+mLj1 +huvuuyyyy666q4rvAkTM7Gt9YozD/+7JnoNGasXoGw8U4mGK45cvoAJ40ZwY+1Ip+OTvs/6MK2b 1TXQrkXKRnDwhXCGHBtLDGrk8/mPLz/t8H9WKrvndXVW5rfZCAsqVnW1IUIMYhMEHFBLGxG4S0d6 Cve/AQ46Mi/b2Jcb/R4CGLqSMMqTrc7GbQQcKr5umhSOfzIOPunUj/LYM7v2QhQVWnJ3JO3J6Kul QuGr7CguQWOxMOcD+Rh1b2w9l4JaipHrXO6zqM9yOqYWqq1oLnT+Xcaw/Ued5VOiDQVnnS94xV1X XYa46opElcTvF0owx2vF3x/HsKOQoDWc9MHnrPTlGqt4SPIAsnvAsdPx5MoKkD0uFKhy4YRUhyK5 UhxbHmZ4NA9bCGlkiqRCyOPpQUNQsJVQUHecUKiE/P+XqyhXTlmNWIyC3AS7onGcW2hD1Jtpt/uI 43k0fKWyaGRLQw2lrWzU+ApXBKGGKxcNpgEbI/84aiAugdN9MoRko902OTZb61/xUM8JBQEDpSK4 xYWOZRD57jn2Ph0olsuvUwnWE4gLRabuCgZjBMrsaMM/bYLEAqtT1U2YMBDEjn5Uib1ov88FOx1J GM+m683B5AC6WdzYql3aKhbxDlgaFGr0slSSWD03NbdubWtz1hnlf0OV5ZDLZEKBhE4wHOBBFOAg wCmnF1PwK3ixZYw6Wgn5+cpoOFcllvq8re1VIX8czy7vAcdOx5PxUDzGi8U0tvyI2yUW61w6fWgY DRmhGN5EPr2rEnZkCkW5vYiekUrF4ssO/6tVFKuxemiOU0kCPhol2D2FRjOSFEUNzOX45HMANrK0 SXmtl7jGBMhGN1pRlroXvUmYRz+5/GRYyv/5OKVO3TC7AgKh6h7UvVQbW/bYEGXgUM0rCToM88No YukfI2Swff4KwcOsqB1PrX7YiKNoNYSb2LykjCw2hGfFXyuZnJ/AtwE4TKOj6m2QEGBJP/X9NEaE BcNjY4nFsA/LMMM901CSuIWsL1j6CozDbSwlsptFRfNb2jXMNHIaI/D9PzM1x8V6zOq2+rpm680Y cvyX6Mb1AhFNrwRwIGR0frHrlOghYQg+rfzLw6DDvKqlJTFf7P3kY5dHFvKHAitx/x5w7HQ8GYMK 1R8LuFRVSqlQzId/NBZajvuBGgIQDMIIdhkcM/pHgsUAfAQ9jU0tQtOfJx2HnntLRxdj2eByKjlc oIZ8nXaY1WM+j1aBDc8NwA0MpyDvBhYTIGDYCKP0OobCQBSokUo7Lt0e1EAc7lS8royjODIxuDop 46PCqrJRMFmHp6mXZNGx6RjwQdZXAbAINM0SfAxmCDjeeIOAY7G3guBjeoYhITaESkXAIZv9sNv+ UrtNVTE2mr103/bEoWhnSScBx5lEbiwx4R3speWRwWJha6tQh9b+vqdfjXrDhc43S8Wt7Ij6fUwz QsELowa5c/L1deq+VzsXrj734L9AN/RodRUTcNBJhRNKxEYZOCR8GJkFwv44xjTGhLF+vUAslfll fkxdo0+6PeDY6XgAbKO/378SINuzSi8TARUEFQigBrITvLMIHBAMZOBZFjkITqQy/VmH/Klc+/Sb hrq6BtYjXDlAoxKMA0avjgGcj06M69MSbIBvuGkAJ21CsjNbomnGRg4rSdD0mk/lP7v0kpO2z5R0 gLFTvQRcWJwwzUyKvgccxDoCvRPLBBxvvNIOZOiRACxCg6t4RjXxAgGHfaKRXh4k4JjsNTGyRxk4 Av5aEeanjzVJ2j0VE9nR8/dtWxx5GlrhsEOCyVmikEqx1Gnty2KJY3FjhdNGcSOyWcxuNVdvbbkV 7lTeoa43Dsk5ldTKskBVlvrmuvo/mbLsPyIqZOgGArDBBnNG0RVBuTCdfjgThUIB7sj0fvyi24dV KwQbPOGunFP3f4qj7ucBN1BCIUmDF+cBKQQwngM2CB8oA6UvBGFGLb0gENQyrxHDhJlPkDj+T1RR Im31GOnFmZPLORw5F+tfOzrGB4zGeupFVUDeGKmpAd9ocNMupBQ4ddBLqAHjNEZbWeADc5tPBWps Z1Sr1Zn+9sV3u00zswCOEICjHACO1dVlnNbzn/eDTBg+54OE8GZEeGG4e5VU0MVVElVnVnl4eXLe wKgiuLCMg4DDNZ/p47cImrLu8/ZtX6Cd5eTLP07b8/awbxFyR3jCEsQogjBMM6NrxbegcWhHi/Zg orAw3byxKc9rzWYjVuc9A3q4sCBfH6oG7Wg23nzakX/4Y+MMA19K3IKlGxT6Mnawggd9lc+6Wlzw +QWtNB4PwHEXivv7eRX6x/btxQ7GtWe4vEooUrH4CnxNMWAIvUcCNvjlN1WPAGYgKhAMdOjpzWTb BzDl+LyD/hBJPu0Wq7N6fGgKn12kbFRy1q0DHW1IUpx1GHyhULzeib2IIyRvjGYZn6iFbWAbW2K5 RtrdTJbybY7L6xRNMdPz2DnLAsewrRzfpCw22DVw/3tHwAP5w5gjgjm2sC+XCQf+EGK1htkZGNIn GviSvnfdJ+zb1oDOdPKlI01YADdIe2eiL4B39NhT+R5jKehLWYLPFt7usxYUzUhYSptuGt1sNg4s cF7kTE1x5yJQO8xOrXng6tP/EO08/HqhzPB93MDphQtuCD7KIZHhO8onYK2ELxDG4wBriKXx/go0 ukmeuHbfXuxU3HoXfZBrsA8RxS6BP+aHuNEfE1KSIgBE1Ar0IB4CJiqINFZ8Dzn0rNBBI+oFVxzx +9vlrxyvN1tpCxsX+Qn5EkE1Bgas9fXUg6oF31Ar0JkC3GhwMCuW7L1eDB0eS1CGEkTl9TOgxk60 a56q6GwQdfqwQXJm1sAwDgYB2C+2REKH8rF8o8Lxxy/gWbpQ0IaWfj4DHJnMG02zjpTjqH3bHmhn MX6C8YK93ihohy88EYQU7XyuB0mivbi1VSq9mCq9ZV9TlzbUauy3M2OlLkylHA6gY6qD2uDM6vqp m373xLADjtXwMQOQSX/LilktIAM8lj2vEN+yXWAGKLBET59ssMkFUKYVYdo2JpvHbU89um8vdiau vbGmJqsX6LCXArt8MLgBYw6krS5pBbCfYIKuOAjZG1zKz1C2wqYrbHnFINCdsP/3pSj31DuNpGxA EJ2qfCbCHegYqIZjFAN6zOhc1yJeZ+opDQ2Ya0frWnuDg75FbF9M+GApz2fVp8IcuiNxAsrD71pe yIx1M4wjDuAokw3cKV/pAa7fj/IT+GKPFN/7HgY4PpyZp0FdTb2p6ZGdWSV0ENpZ3GnMNfbiNFgk 2hGO2jG9oKvQ4ytNeV8shd2fuB0lWGua695xNr+srraOczkwo8/NLcyNk7lDjWmDh/4uT+hdEvH3 6QZLOIAa5ahlLhR65nlqg4AuKsJw3CoNFpbS7kepJNAO6rYnkO5M7L+j2dyka29X8UTADhMteqN1 WOk0PgaIYQgJM3jCH8Q3yPFDpUMqgkb6m/n0abcb1Wbr+NwcFxbRiDyCzsshq3XAWt1sxJ7WOpop /rq6hvokGkaIb0wDNixeYhuEGli9/v6pp+zcNLvjtIrmPuy6B3B8aJAgVWEoB12/FyyKsE+x934x PMzX8DKAQznTPYZhHhZF9l3tTs2yAnZcculnyXSTZQIz1KKZFwYtdvu0dSuY33jLvbGRbmhQOIrV 6H5TAzic9fVmczUmwXJBOiJYfl8N2qGtG7/63EN+UxXNCVHTl32HG5ShgNmWgz23WGaLCzCEL0Fa k0sAMWg7DkJpqF1hNu7G44/s24vtj/0PWAaULczKYzDmmASGcw3ww5Rbw9spAGjA7IsD4hUh3Skj B66Ib5GDEbNg8hAmjvr1KsqV1U6zcWhobk4+xY1Uzq2j6dI6BIGty6nG2hLUUrRqLYFGDWCjhjaY NTX1BsPMYBygRj5Vcx1QYwfjRKf6dcsgGMe8CcDBiwM4PD/iFuwRT/9m4J9lYzjUz5/80MQCx3RN 9pwdHDCBhqFLnJ/BVgrsSCQWqczSC19uVzHFKfnQOZsqmRUKUjnqzF1mI7DDaO2IPMeJwI8eQcJZ 36VWmxcuOPqgX+OcZxgkUgPVTiTib+gGgngGEwxaULCnGj3k80FpsWCaXSMmFoY8AQ+zf7cFqfWe RLoDcZ/Qsc5vpJXrzMr0lji5Qw3S1kQUPUUMcPwgvuUcTOA9LiNHWSOt4stOOOAXU5RLhtBcieWN nAhKeVzuOgbiWtcHYOMwNpu76px1VEqhRAWwgS4JaodtojUHmWgGqJHNpzovh3S/s3GYtfP5XgKO JdMsAUfAQ/E9LPghgPwyfngINZhbxp3bL5n80MUAR+90zfR1+3Y2YCs1ZyGVIlVBidbnnbD09FR/ liy+tRb2wg6m6NSqEV11ZnN9fVuXEaWxCIdaWSBVLWCQNHpZjJzTjtz/Sz/9Kp7MQLgh/iFsfBN0 WpXT4nKguofPJZlGKZXx4T8PeYhq0K8u4I/hpLx7TyHd/niiYmmqWWmYDLVTEHzwlTy/P+7X63+C GwjmcZlylHlk7XfpClk6BFcc+bN2AaQoThDbqal1TmSIS9s7BqwdQ2hIMTvNsG2QcaOZVFEF6rAj 5N9ww/BFrg1fONg0msq/f/nJR+789IUTx55/3j74AlIV04ciySvxwDDhBl3LGEH32Nvv7rBPfvu0 hx6XY9hDah/s/hLDqqt7EblB77s1Y3ft/P/owacQdjShjXYRvMMX9EZT9nxxa7NYqu+k90gB5MB7 1lXPQEdXGwq0U89A7pAPcdfHMWxQ7ez4+ZTlwONceqii8B7/ADhqa38MGyxu0ClH5xq50mUx1FT0 pgBq2+0UNjA1OhvFu2EY//8t7hXy+l57rdqsnm9pZyOUE8RDyys8egN/jBrCH3EOBKlYUL0RYgnj Gf6avSv7TayOwtXEfY1xNxq3RKPGRE1MXGJM9EFffdIrCnJLoa1MS4FbKIulWGQpLQVaakEolEoX 6CKI1ra2FoZoSkabODUzvvjixGT+Cb/zu6xWfbQ3sd+FezsMfWihH9855zvnKHQ3Hu9ge0qvtbrc m5sLqL1q1tc3p2EqRy4+pLeatOYRWupMEz0pTtFauqNedHY7EaPMIrlv274Q2T7/+B1S2KN+7b1Z wQfioORo8ZDvhBma1r7iRqgxwb+DqIKdGGjnNI5cRtmZLhdJcVSgOAK511+QwDS8q+58ZuQChqIv zW9BdmB2x7mDH/743e8weKEM+/F6WSfN1s/h6nCZXHqzT5/ERt8PNAsamvpDDQODk5rja2ivvF+u YtkNdcMXJG8LU+jjqAbiDQaiDiRIc72lQl63+mmt/Wd4Zj+D/zkljhPBW/l8YUur8aWUvYpvp9Jq BJPFMz1Dc7tGxveEIKxhTeDBZpZDFB2sXisHGHP0qdX3XtX6VrnpMffgoMs9vbG5oNEglbbpplE9 oRA1sZkHJ60o7eHTSwv7BjzmWm+3xe/ZdsDtNb8atm1HLlyIPn6HJFaZ3vxmNihL+QIIVWiyaZlX caSb9wkl/P3jLrIIXeiKEw52podKuAAlRhYAfVcpRygEhTgjDiyZty1bktjG/votUviRsWGhfw9l WXAHskwpLGn5Yg9VcgQr3VQ2R1IKBXSr2YcJbSG9S4+B9KjQavAqI3vlcoE7zM+3j+647kkFTx5z oOEPkrfSBkmOBm+ICjcoModC0UuWGJlS7ChERi5HHRHcaahyIni5K1PozfXwi3mH3o3hcF6PwzY7 N5SW13kjSGgJVIg3jmVIUZiVNy0dauWz1zerKK+yxMYGQmDsVNJsbISO9PbQ9LTLBJk7OWjGIQoO 0hvk+bIEKLOBddET25hlB61xvQQ+fUltFIOCamBiMjC+lGLEYYwLQQR1QE4EOITuJdxrbEJfl/bp MZzphLP4rBxDAchkMkGlnM+iqIK/zfDEssWOX24h+JwkVqBegXaW7u0d4o4videcB4GIpduAaIVW YoIzJq1EHMhT6e1UUXcnsQFHs44aOxLfLvLl2J9+8JpGNVunoAY2dYM2yNdV5412xaFkzCEiKH5i LdLUAfQV4kJD5jGkg+PoKc91nOK/Bmaz6ZSZ/Y9nZPIeOMBWzsDWpAhiqfIneZE2akcL1pQNNK1g iFfqjg7qmB3Q3XkFq6K86Bq06kPrmxgFCNuGZvMoFHJTnOJz+Xyo51FPCiQtohR8fqGWQv1s4zu0 9/WrbTSpRNGIIgnWwK7usoxTx1UDtksBZ01xpNXCWjCfzyOvD/7AjYBzDbnmFbcmMuLBkAfAy2tc PA3i2CLicDoMvjWlICgLmZckoTpgK0U7y8GO86slDJGHCnQkUPHyIslh7bcOUlV2xGQ2AXaXPmnX 02h6zfuY3KFZ2Fh3T+vJGLb5FKos5DFXdjKPeYM4Bhgo1m3kN1oUB1eXvDXVUUIf1Uxun9Tcfi5P DwXx61Odeb3jFP89Xhno0ZHo3heNj58ultBJj27EepSSD7YRR5ung2s1dCjIfy6mSPm+zs77r0GI MjJCYmPh3SPm2dAcud1HdtCGy2RGHY/8h2btyKRW+xNyoiimWPyJ5XGM9VqaOPD/EomapMIaHVfd N6WU48dSG+XzIyJxzI1RlxuHicS4sV8T45AMBh7RFcAJKIhnPIQbDgKejBPOjIcBTsWne0AcKKpU oDjMMkHgkDeC6nj05NOkNUv6E9GdnR3ijtXZr7b3oDq6KVbRmsEdZp8PCVJryGW3J0PgjqT76F1a hkMv+jpWSVqtWtfzj9xw/bMKmDdEvdESp9SjlIbeoGszWmlRvZkS6TNi6H0K+fZRUqFm2fypefQk 8IayJMMuhNX5L76cGu3BKnBU2GHy5RovWJM3Gm6OvwYrXN3jx3KkogNd9l3UZ0aJH3zB3IVu9FIe Hblp4q3ZZwXoowqCA2VYxMv9BgN62XYmbJUlJ7SG/7zrKZhDpYFr75uTCSggopGTWxy6lAC10foU so4CKoHACRyDsn5SrtEvp/lg65eCgu4CQU6HKs6ns+WLc5jFBdJ0WKwzOdmAQPWqzJpEVAdV04k7 WJ1lfhYvUsLvNQySXrROoqriowSpSW9KQnTY3W5X0r2Bbudv0IGPvSzIgYNb9roU9UEb1EFfr6Y0 fV+MMNidaycOxsrEs8xBaoTbHBswYHKeGtWpucKi+jQ3ehJ4rYcvYE5KgesbnYLDxijn8jlqxJIF a5Adg5Iga4oOAmMOQC6qDr4Ls5r2NB9oNAvAxsJ08mh64whFfpcVKVGfmdVgITpYUhS5NotnbxmZ DZvT4bdEz+tpt4FEcBULUtS0z4PbH/6o51LVFma72oay6TT+Dvh4PI4YBmcVg5wgXnBqQIWbeMHz OvF03AA1j8NoTB+urFzE/E/KcTg8l4ZRaOTk5LTmCvmXJLNJ+QrijoOdA+fSLAhuPBDxekf6R0bM k6Q59HrkOVx2vR6yI5l0b4Yw0O2D9z/Dh8Y7Gnj9TKsqnplF28wbiFHIWt7q4WirqtSZI8iEWuYj mPPRqNI3ujp7bv7bLtk+TLcFXWfHKU4ALxQUPWd06G7FnKV6kzhN/mLym9DOGXS0Q+QNugusuNJs e+NXk1/DFbSwAKsXanVHlBCFbp10maE1kDL1QXBQKQWrYB0ODPZyLvu9Fq/pLsloDaKNOU7Bi8gM Y2Both/EEaMtLlPwjvJxNY64moiADjluIgQc7AItLuAqqEhaiORBqPGGOg5CMkJvoMNti4hjqeLw 9Pd+ipgxKBBzgDoUL93SIRVcCUu614EZB+dmw7bx7T1MIx30ocPIZMZUHxrApAcwBXIaFp1p+zTG lL6HNRfvffjzlJrJDTVZjJtyA7cmZbDjGMTCSp6hRA7/4cZ7FPYX5Ezyio5TnADuGC3MlBRn5tEF YpulaKUP9jxFLW4HZMfRFByEhhIXMx2NrjcSHaP6b97d0FBJZSOJaYCU23Cx8j8URz8KsSikwCGK PbCYI7ocMUR/9N31oHRYA83/zwY5WmuHyDw+8DH1uabPVlGOjdViFWOaZIfRSHeePY80CAEahfEC LmAXAk8HPQtdF/QtdDBkwRvYq0+CAzkOm8PjJVPZ8CInEOWoQB1rD0lFdLB2lgf0/u3tbeSwkSgN +L39gzCgWxGtuFzIkEJzuGDSCSXd7o0jN1lKP/z+G79aDdpojuwRkxsDLbzRShu4tuZHiTnE3JBM gRX1o1PzEBznZle/nNJ15hdn5F9KJBP2P8M9300ZZWhXRsJ6n0oD0B00jnsxyJJ4IPu/9Y7SpYU4 GqkOEAe92QHGHLxue+PdBfQ/2e1kTTYRcVjNVsKk9vN+zPjy71XRxOY8iESjP5peRCOKlHClZ40X AQpQst41/uwyQhUQR2ysnEZOE6DkB8EIEBnQPWs0ZtNAkxzwRRNGdmIA92QPyytQHPMprLOnv0VL 76f0ciiZ5CAIqoc7pAS0s/iiB3t7DtsSFc2jXtTTTSNmkw+6AyFLCD2LSTfSHMn1TeS1PtPM1uRG q30DEBCnHKvD4tQOvMVqwUqQfF94m2Ywqw6eXTLhlmRd31Y7TnECuDJxpge76jHW3KgeUAYzZErI gDGINf5BcOCgk3gjcDgYcYjVFaA2GQyjjOfd71GI4gNpuBCnUDnFN2L9Ca4Nb9SC9UpOG956Bu95 34t3XyONEkITt8+peQaSDWu9pDhUBkclBeKozF9Mr8RsyOZW8C+qsowVV1bK5cOsqEEaPNKXztJD +BIn3IknDsvloSL8XghO5sEVE84J226xuBtOEXGMJwIfk+SYWeMoeSrmRVIdEsNV9zxmjl4Ad4D1 xxN+Qzd6Zcl6Dslhgt7Q65EmDU0jH77+tveMCin3RhVWFBytM14Y6lrjeLyibAYrhVypRJNwBzqN bGA2EqV9Y3d1nOIk4E6R5tYNfQn9dw7eQOSqjZ2gEJIcx3mj0Swrao61dgc6kxxAM1zRqYe004hR WMUOm4uhN1D6R4zijyZoPg9qKAbvj+YX75ZAI8ox3BpDcIEIg25q2TCtRDm0MOJAfnTM6cHQkLMG ERaPIWBJJKqYAgAFFQ4zNoHbY6w4dJFxBGUwQAsT2FvpWK5WsY/e47F4LBY64atANbWbCofDFZuz Wt3/aBihCkbjUbBC4GMSlONohQN3sFrYhDMR1SLbYUa8EsKQBGwMt6Oj4MidXHgn0cX3GdtdX2Ja 9C9tbez2d1ACYoaU4wZUXT1DX3wV+fHnX859q+NBHaMTd3ec4iTw2HhsDnbnJYdta6hHpxZfXQHz A/+BNhpnZglugGuNVloTHXyXAwuLYRCiIizJDRRfvQbP9vIEaigRw/lu64t33yShGL4Ft8XilN0g 3oiraD10LhtLOCrhXRpiaLjE/uQbJwuDgQ4AhGJhrBAIJBK1//OwOx7C4RHP9e8LLCcsEyCWVKUy UXXOCaXe4U/XYLMW5OTJjcdj13ZIEVc/eJfplwuRBH0CjEe88KBbfSZ9yE5zmeDXWZ9eN61CHDQm ixJp1KuwQhtv1EKV41A2RAcFzqzdje/5bh77gtGfzGeLscANHac4CdzjiG0Vt8JVze+XL/8Wsozb YrG5w7TQ5t8AlH/5WuxcbIJlsurCUxDLsmyjApKtS5NJl9lHuQ1yl3stFvZOcwQM3T+aX33kJglq jRqnhofAG2NF/CDZck6VLo8tpaqOVIr0hOFs1bO8W4F8SAQ8BFIQxBj9ZzEZgPpHzxo8Fnq8ulwF PAGLSC8gjMQyjSeqpJiR7GK53HW4iwcM46lwJQziADMVs+k14bBTwfHFNH6TW47rOiQK4o5oJBLB Ql/Hgb9fi2BUT21vLjeqKhrfUGdf3WTe4hZt0kbT9oXbcdZoN3TI+UPYa1OWzy5fvvyrK1wsYmha rF9K2fT/E67xpLYuDhXTfNm27EReH9UCI17gvKyJf1MebcWVWpcSdGit6U3MkaqnIiGIjUGM0seE HgTGTrCG19tvffWxmyTib/qTvWt/bZ0Mw/OKVxQveAEVUVG8IF4QUQTBf0JDIdLYla1qd2mirs4Z q2hnTGesumpJwwxu5sss2hmFoNEtLQr5JS0olEollHkDEYYDEcHnS6o9dTr9bZ3uSZOd0wYO7Mt5 +rzv+7zv91c48VqTExKJyXQtwXJ6CS6tNHlDzBWLmB2Y3zbyHnlL01WKRAdgqlUhoXZpqtPSNNoh LxqZfMUTDQNcUEYdpk1830yqHVjVkYVuNlutIHg6WACa5ZwhZnIoqjRyctl2zXFTWNcTcSVmcoyw OmlfOja6oFPdFl99ofJhrvDxx9mHJh557DH4zxGwvPPxZDIdjuwZGvUlgDgiMHu8G3vJY0Ad8SSy 0S6xnUo9K9okLGJrKzeOYBT3v8DJlzUcxOJ22zV5HQvjmviWZZPKPxNHPD7kQR8UV4RIc/S9YGG4 Ij/6GDwbmezHHt3/den1xanH3rn6zNFe81NkQWFdPR7bMM2YkoK7PGFquUKxUXYq296S5+fc5kKw 0EfQvz4bdX0HQaslOk4W04i8grakByCJILrpadz29AJuCNGkZyDIsixm3gJzzMu2BRteXFlTGH5m M85O6xsMd9UIE2w0EfL5xRdozCIb+czEU4+jaeW5l97mwqzosOsrmr0xII59yGLYdBtjqU9G5Uxf apt82kSWmUAqj1bB6X+Ek64pOJpFSBvCz/KJ72KsD3VBKrF/RvzPGHS9AZHZCc8Nj139XlucylY8 OYcc/OsYWvnKqLMGcGpZUGaIjs6d9DQUAvZMZ825IpjDKUyAN8g8WcB/+2Yz1QRCCsBBf+JC8aws qjbypYY5va0HqVaq/+EyCKQVULHRapboW6VSa4GXRdHIrhRBHJLLQZPEtlaZaWYrxpD0OqPeNeq/ Lcodjy9iOwvKgNlFzJWd+CQ5PmhOeSCUG8Np0UigAvjxL5iDE1gV8oX3NdvyfSskDqdx/tgRDgTH 3ySXsU2IS+ZwSEQP6wgJQRf+WXPg6A9NOKZ1JR4JUISxAxcpD9HxjFyRc/LH0BpPvXL1RYchML1e Sig1IcbElqkDaatGFQdxwBvFKa+SsYtyABrok8aTOFqt/t+AEv4QNCoW53mGLbh1k34avTC+qqpU qzGmEzz7bECZpIQzcBuGWMmX3yrME59jEcyUUBHfWmbovy+oxdPGRh4nnH7h3W9mwB0iXedcGKb0 9Qa7V28AzDEpjn05A3eAN1RB1U1O501LIr4lucQlkjN/3tgRDgYXiCvaHLHctjUNH4Lr+zAhwCA9 PqPswxkD7sAVGFBH6OgIRQcelL4XjCY6xtOvZRaReH/l+kPBGgjd6xYHlVFjmdLGRqyWilVnkoRo ufIKtFO+YVegL8JX8OxCc63XW8OW06CHFN4qhdIjKFTeI7KX51S37gfhm2vQIS3/wY99aupI3rdU DYJIhgArOVHOLpUbDd/l2Hh1NVXFrmVPgkJqywnePhxuhePPvPDuFxe/eOH1Vz/i+EhuJI+dvYFj KLsRvgbssA91xJM87QbkdEImTWIhop4kWI2VwlFR5aBwhbFiW6DvNryQOjUyUsNTQkjoDzD/KDoi 3hhulx00vQlC2Gr/QMQc6fRbT9x2/UhZyvfF1Z6lKxgxoDKpjU1BKTGCaiIZNF+eynr5eSu/HlB6 AJrtn/wu0HE7QRAFLHilmkHBkyTRy45z7oQO4ghjmAXp3q+/yvzUpah8/c2LQRTj4JNeoQHmMIor LuExYF5JYb/DrScTTExZTpjO1GgWZP+KO86/453F98YhN4Z5IzKYCzj+II39kqHDmVGW46BgkYbW SQTX9E1C7KIxMu2Q/zucWWnYFl2KOYmQ0CutgjhUQeB5Nqb8I3dEwmPPKNLBriuh5qD9stP8J2eO HRqcdK2omQrmZehCaXVdrZZoSt+xpXI+4y2JVkZdaEa00St8PgviULvdpSd0cADQWgNvtIJ5T7IM I88nyQTfKkX0UP366w9+mP2xm+x266bz3XdiDzokVC6BUJg3CtmG47Z1lRWqJUHBfocqW2U2VdPJ Hw7JEeKEa6f5NJUb3B9mUWCoDDsIT/bKDJzD72DsBsez0eYqcPNL0BuEQBqTtt3IjB3hgHBStuBI bag/ydUsVweTq7oamp1VU2fjNeWfiSNqRdrTZx/aSCP/eZToeODOkfUj/EW1KaeRqiAwfmJNWeeF NQzbkVbK0vwUEqPakg3eoKnNnmI/MbvU7YA4OvYTj/vgAdBACoFJKSguSW0Qh04VRyvKnHY+/fp7 +7HZNu5Xtx+LOd99LzAR17RSpVxDNuSs5Fom9ktlllmMmy9xLMqxnOt4144dFhx3VjrijeTvo8xn 6EExnNv4V4IjFrs/aeoqqBTMofIgjlBt6D4tezvzN40d4aDwaK6sWcSVbGL6vj9NNQensgBdpvFE fFXZN1oZEh2xfriCc1hz9Ptl0+eMpkl0L06pF7Q2w7IMUbeqGya7bvrIjDakTMWrrMiFYJnywIKi tPOzswUQR7ej/vDi7EqnuvY0/SRKjkrtj738ODc5QasqyHp0299/Wdl5adYHcXS8J3xd/Nbp9Fql SHLYWUcsZIuu5vOqKmypjKIs80gJKpxbFm8cWZ/cnn1T2H6cAtIYqsPePwRmP8T70gO0wZuuSYPn kDloKG3NgTdC4pDKR4bzA8T1II42IcSCb8klZtiipcLLAYJP8rpvpmPrq/slSCPyGKrKDgzoM30X aejo4NPc/TeMemGxj1PzEGJMQmXbyXVm1VU3CJ5TWS5nvYosTkQJjsDpVHfAA05H1fVu191+oiFg FGArync+3aChipflkgTEQSVHj8j3PvjMzq9Tlq93dfnxttT97INeJ4BEocRRztqymKvM2a6Owtam KsSZZZNjkzHeLctXHRLGPeMWbO8Y5TeOGRE4E+Y2hnzm+zAGLhSxWowdJwSODVWlAhg+Dt6k4+AJ 8WmrYFtaMY5yoweHi1BWseYs3yS245rgdxXCkDI8+J1P+sTRCLt/wALaqB7DHAOhSalj0LmSTCJc mbnucKz1uZVCWRKSyYSUXGVrllqzNKfoeQ30nniLmYUSeCClPNeb29mZyshOm34Hkp2phlrt1cOg BMTxlqdZnpHVHyAT6RbCl2aHPD5bf3dnZ8f7yfyBGDsS8SvfqDxNfuDYzOZsAw4qzSEmfvEbKMoK yybPcAxP3iqMtgVssN/SeKJPG4PZG33emBkymfeTo/upjTg36SIuAXjUYunsIzyOum+6VtsNIxWt mDnKjR4cTnqsaFttCdEKoctEXEQq4ZIndEgPnWhyvT73QHx1Pz/HcHElOiiiTMfveydEzDF5zmFQ 3ed6uaImJHlV41YTisRVNbtcyGdzec/AHJFmiqqK4k+9XdCAsZ35yfQdV9rZeUtt9sQqpY3lZkAV B7pUTO7hukl5o2kWxA9X0i/vflj3+IK2+36aqNJTtt9rUgR2vUyyuZzhlC0fzLHBJ6qJNZMXeEGf axRG3gJGcfIlM3BvRM2wf2kXHeaOvYzRv0LDKgyniWVCCK31UYcA9AaeH9fVNBgVQSaUOBoXHBId 9p/EcZd7Ntq/JcvCnAjT9YnL8xAcgIrKrOnaSIHEVh+Y2dqs7W8iHaqu4BwUV2hZFogSHXz84kPw 7XmuIc47AtwWNl9LxGyuajtFMZMx0LRWn8paNFSpzpfdXTDHL7P5H7v+TwTEscsYVYkEoeRAjkOT YAc1uckps1WCpHC3/ZcFvTrDa87D2keT49xcRyuGxLGcavVelLWPFmXZoP1CvsmvmiqT2PJNePF0 kivcdQi+W0+9OQa5MR6WU7DYbAis/v1DzbCDauyAKOh5DG/UtqrdxJbq2ngsic6rQILmRmE4n5Rs 8AZlDiI5xpVjRzg43GM1HMtFzOi2Ca3IhvVYlg2T2LqZZDeexnbUZFGeXN2q/U1dZW/XSnwgOvDc HDuMdDrN3jr64cqVhphzBI7nHV5RYw7PlMsFrz4heoZXeX6lTnvUeNfVv9+cntvdMcq+X9CkXde8 /9te3dpsAqWQOAwDPg5/wqR+803yovbrbu/byZmZcfLwzwnWaXd2vYavwHUO10emMSeK4I3ivI3V 0Fd9jlG3XF/gWb2dyx0C4jh7LpFOh5PMQ73BDpphh4d9heffBCk4QRux97brAvYjXa6qJlyJPHiD Po46HOd6WyIIVhCqWGWHOwza9b+L21NVX9IkixryED3qEBzJ/pxuobYWbiq7xkqfP/jOC8+srm38 TbSyZ78VYBCtINPxR6M9n0a4MvIW6t/Yuw6YVssoinvhNs4Y9x5xxpkYjcbEFWM0gVIoUKC2rELL TwdFSxH5u/62VB7oT1tqsaXDgq1VrFrsEmI1FqISrKJYiRv3XucrKOKIO1bltI/H05eXl0c5Pffe c+85Vu1Vx3g4K8q6LLYg66KcaWMm1ZOx0na7cIVhl4fnF78I3vJ6xJarb7vjUcXiHYsKWy4xuTIn uz+HhZTheRBHoVTp4MNyXnCkL8borxa4Dz0lgiuunmpwxHIfTCilrvwQ/p9lBdv0UsaYURiNMZSN 2VCWH+THk0mOq94fMRqP36ukuLHDUfV1DWtj2PoCbwDrfdFNY9g1bPZ3/fD2RjhRfaduZLZbxOst REsnauv5tsI1aGI395OD8KipfXq9zxa3lGzhnwS/95ZhC7w1ZO3bJcgmXWQ2YHEHhnvXYsFDbXc/ dYd8bLIKlsBaT9jyS3PZNXB/ZCItHEDfiJcljQ5Rh2jfkuJGqdqkdhLicII4ap1+Kp02msRyOprB /S6JemVuPt79zcf57BsuzD1Etylakm1Y+46+fnv+q4/9pNs5hB7HY3rSHOW3FKYq8bmsT9/2xdP5 rB8b+n6U6DnFwoAx6ZrLN87dqs84Iwx28KMOr9pJNvAtWMzlx31Jjp/nj3iLnjh2PLwdtEHqFFKm rMdBbMRJb85A+Lm5SuFFww0kGsZ1j4+UN2kefuapNvd6Lr0HKWHY7rFhq540N8jUiRfovSVwQ8kW /klc1MZtJF8fEuQb7AgHuI8+8VRHgTZu6UXER+ujd999W9g8iCC2myvvuY+XCPz8vtuP+6N4bqRE rt/oWPeCIT3u0OLu9pWqlRmWQlHtdHH5wbSLw6jUIA4t60R7dMXsjd7iFtLfWOYqnYhJaWhDlJWA Z6t7/P7lx765iy3MSZbH7XpCHA2CpNiP/2KZy+ldS/d+9bGA2L9a/dncfV9/9ZGPss3Xzs8PpdL3 iyA41IsszggiKC4Z8vmDgviiL+iy+VHxFDlx7HJKLXiD1CmbLxIT6vgJeWwc/NqcY8WNxxuemBgZ Kb+56nF1+L6Hn7hTVB1uJORxy62J9sfupQJxNw+Lyokh8tL0tIsuKNnCP4kbW+5oEXDcBYHRG8bX pPqxR9sDniFC9Dzoz5b7xhtu0fYPDo4OTFVU9T1QHw9Yftwa/f7DBnHgp437PhuaA2PZBnynVR9e Uswo9YI4eCAOq8si4Fj9HI0mQ6/IVlTRjD1D9xmVc/nYx1/fP9fLE+H9Fekq0OQNLZxly9dfj2Tn gAJxRNReupUoDkxVPLb5aFbwbvSLj5NLuZxtSfTE11888k4um08E55etWmeSyeB2c8QqzaTJoQNC HLaAQsHtIMShLm7i2KWlHWuM349TiNxYYw08f0wav3SEwxIPK54pW6hE3H1VxQh7ewu5gNvSAPNy AJGP4fa2ulvx0hzGaxQfE+76NlH1Vovjn8VlvW7Bbfffd9/9jynacPSqrjoUCHNrybc6fvCIV1zQ et/41ODoYP/AwGR5pU7V4A6EfrrtttHqWFOem1dXSJgG0RwAn9/aJmovpriQn6A0ozQ5ieJIu0I2 jspPaVReWiwxq/UqXPXq0TH6uegjX3zVPpfnt7XyYau2tbZkg3NzXzz+laRjrTnqLDRH6QYyjiW+ UUdv0LGUfdf5sWKJXDwff+aDj96xuXJzwXwjZWb0i1KYONiIN2VSsQ69wq0QcQXxSITbgftB9uJW HLuczWuF5uJvvkmM508rFc7PL9KDHWrvuOvB558sqyhH8mxF//0KAU/QJmoQkGkc/nkp+Gir8Rku nKO9LkLiMcfT+y+Yzv2ncXTiltsbA9xWZHKCPO577DZRQ107F9luvaACBCfXChQI67x5sHtqAKKj f2BsrO+RVm449AuRK9/bR39gIi24SIGNEx1gjkOLmDlKM0IQRz1RHCEBh3FRjCYD4pDT+hiO85hk Xqln8aOPv/jis7k8h7yS29raljBX/filr75O2xrngWWnyRHBVKUDpYqLbKNQHbf4fTlXbJFH5XJU rjX57mKOb/PMZ+ca0zTrYzK4gB5z0ELcEESr2h1Jcm3xiN7C5/n1dFETx85n17W1rq+nbJg38M2+ QRwb2dI/axUNhdsflTc9PlJRgaTqspvLKwYevfPu23ghBEu388KNnoDbwuEJWlsUd+B5h0LEC+El e2vdv2bV+j+Kq+5tT6CSHGoTiVpuEw15ELXXi18Dwx6UK+0C0aP3GuVT/QSDo5OSgb4+iVgjqg2H f1yucDcmK9+Rx4bmIAnD1Dp1FJiDV8TVSqldTLOwK64pDqaDg/4DiEMndMTSpkxmZSXjzLGZR7/4 QhHP5/M4SR4CbYQ/nvjqi1Q0D9oYmrvVanLoieWcn8QFsGEiOfLzHdkctZQjWMq5bDl+znMLIlvm UtaoTwzzV5qNSntS6nQsSojDQogjJOD5HXTm+OLdq9/57HYcTUBfdMP1RViDWs9cojYmKT+/osJ1 h3j3aacqyiduRjz5BD6COeR3qR4V8WvdAU8CFTTBLY2Im0m0QGy01hdqaoGwiN94/hfYc2ZbWzX2 EPmttz12793rXybEAQyR/BsLT3T/w7qJisGB/sGBZ7uRCjo6IG8W3qXcxjxa39gY+OFMZY0+fjxZ WbcJbkTak7Es7ryIRNX7lBQrSjMrSpbDq4ficNdTjKuWEEdKIluJsmzGa7d3MT0517sfPfrxF4og sX7m5/KWz776+osvUnqMUApLa1a7w+ElPQ6f0lW4CRaMLc/XLuU4kBsAPmJbf9ni770lanLeRmdg /mKcrNiMtDg2pg87fCFbXO9w23jZqMlevMSx/Tn1bYW+6OYgesIchDY2Oc1/eoeDG7g13HC/WtjZ peueJLQxUX7zWPlYedPsiGzbfa3VuC0QTyBd8PY1eO6+o7UOQcchS/Vtymu2ehz/LHZ89YXRcRFf 0CC6476771W0CdqrueQQd8Bd26EYV+qenRjtRonSjyDywQHJaLeuU2qyT9u1WsNxF/FuHXKDLzaf Md7U6QC+Iw6quuA+J30OcopU1HJ5cYU+blIchDgont8KyzkUR5BhjHYtoizJ/XJvxriSsjr8Hc6P 7r/jURcunAPUHR989cUHpkV/eLhwlmO9x6HMuiJGarkwZ7Ep5m+JWzhUEKCoXDA/v2xJzi3nV1T6 iBJZC3aNk1npSmVAHA5CHLyEIxqup7JRuoiJY19Ba8H39VOXOTgDkgOgfulIYGgo0XDac9uEBrvJ IJR3j02M3YxHWVl5RVNZ1cxCjUw5/ii2HRLxQNhtIXc5WpAYhsZHHf829bNPnluyhX8Wrz7/wvPl ZvV9jz6KAlLRwidHhqE+7nxCaB4dG0ScEuJA+58dfRbtUXwmF2txvduwbdp88Pbb7Xaowt2bCP3g qM8PchM2zrJUr+P7PgdxgrWJOs4q1v5Wqb1HynI4vKyT7+ZxVPwgAwOYFGHsLGtNk6AUHaPOZ3PR jyKf1dlsOVtuiR/9+GPTR7mlLMqUAk2wIA6716TwOaWi23sLe/V+ff6W5bl8OO/O58Px+eU5jsuz PJ9OxSKsEdff7UanfUUnNEF4OMLRRTcvoI+GeVQyStNFSxwH1LW2Ed4ggoNHjm+sMwcRG5vaGz+5 Ecj1DCOKf+eSPQ/SPrxtm2GbtlM2NTU2MTFWXlFe2VRRc3N5+UOPPz4m0WrYSFtDHVqjeKu54447 Hrv/7od7ymcfbLqqZAv/LK56fmb2hddefWGmZmx0sA9xXLru0WefLbt5cLSrr0uGZD8SzzWJcWx3 f7dM3iMk4ULblAetyYWdSg9v9TTGLZuSZdfB+cGWPbChOUiHFNGfLavF2uYotZsJcVBZlh+mOKoO LpPG3omsW6KC4shk7Gpxpz3icQWXFpPoVVRTufolkeLdxeBS9ruLgrerTNGo3UvrHePTGaoXXgQo EVuEn1juxa4sWGR+KEBRnuVlasXpSBpwAR7VilUp12ntDHJYAmhz8OLRWIDiJGMmZbESx86XF4xf hfSU9Trlu/wUSI4f5y5tgBtvdJ992P6FLsV2h5xooLcZaGGzXDL67NQkGKO8rAbEMTb27LODN5dN VD07OSpBUHmzuKdHJ5msefyF52drKkYOKdnCP4tDXpp5fGZ29qUXXgVeeOGF2ZmaCiQHd/V0EcgR 4DiITNBnBwZGu/uQ/Kq9y2AwaE/dqDB33uek+sbhwKajYBvYGKys9Ti+83PUra5+tvh5kZ6phuIQ OjlBjp8V4Nub4VvSaZWa1nXr1CxJhoaxS6w2e/KuYD63REAi6Zfy8dwSiUsYxu7JLR6pnY1l1PTi /dFHYZLusIA7GnsDS/ycOx6Pz8XjeUswvwxlQttZkVVKpjYZtTWlk6UyCKiNJmKRMJWIxuIgjqiy aBXHTZ++07C6Ctr44Rx2vVJp3xzzuEEctYHhwOWHlm6ozV1OFBvuUkqb0enoH0RztKIC1IHHxMDo aOHdCpXyWE1l00MLs88vPPnkzEhVVWXFg0Vb5/5vsMdLs/hqLCwsPL8wO/PkSFNF2eTEQHcfSMPc 2dWDwOi+7m6wRv+oTGbubBYLtQZlj3gz3++y30VU47D758IhNwQHka8EBcmxWvf5l++/+OIVJUWJ UrpL6KSC1X6nLcDhWPkhpCUZ6a5unQmKg/GCOcR2NbOcz+UsZKoCWAhtBJfnSdQKwtlsGbtGxZrU tEIP37iFlwV3EAv1ciAIYNCYD3gKPVROl8pxmzhtNCIfUq2SynUpkxExkIm79WFOgTiCyRhNH1Gc xLHHh6+8+P6Xn9at1hOsy43vSxVqs+lrjTpq3UOBhtP22WQc3u5Mc7PBIE01N/fIuifHQBkVleXA 2BTpqiF7mJTLo/1TEzdXlJU99OBITVNNVcXVW0OVfxrbv0qI48nZlxYKPzfV3FwGkhiQyWUkXF4u 78P8tXtgtE8mR/hrs1BokIqnhTv9eMtpt0PPDt3qWXd3/Jg31phj/SQYUN/++ftvvffWy6+8XZwX jEtNZqGVsnBaWUIcaHQgo15j75HopLE0YzTaMS5ZYYVBNCwo9DrzQBDTEqIg5hG4xNGnnYsRtVpF e2lfSysOh3ItIQG2LOrzZNV4Dihc9ABu0XjZpCbDGE1SEAeT0smlJgbpLR7WQYiDjXO4SZZWHlGc Po4rXnzxlbfeeuv9T9vbCW18N4v9cULshtawDA3xSGPjRzhGqmy+SykUY7oilww+OwHiqCqr6h+b mESR3CfRIZB2sBtVzNjN5U0PPjRS9VBNVdk1JVv4p3EN0X8zEBzPQ3aMNNVUTnVP9fXJumRduuYC caAriF92dSI22ixWP3GX4aA9fm48U3pSWwDtDtDGzxMHwIOGJdzx+YuENl555cVLi/KNo9QkT1l5 3KCL5cdBHDY3ezer8q4M6ITsOCazSJJWp5RpFu2KuUDesq445pcbl2/vDfpYa9QfDEasavWK2uRo 4FlCMDBxgm4LH6udOQ9iIOdJRUPW6YeDqbv1IrtKY0TAvd2rEevkyoyxQBxQHJ4YG6+1+EAcxak4 9nwRxPHKKy+/99b7S2ussWH/QrXyY+7gJhq5Zx+2289NUY88kb7rCWWzuBnMIZOMwsyBjZXJZwf7 id7QkQR8WIgmpsrKqqoeqnyoqbKmrGyrxfHP48jZJ/EAdeAx8+RDNZWjY/0yiURu7pJDcXSZ5TIS NQ/e6OzslKqFBx/wSy9jtDvOEQw3kl2WH/U4gO+LFR7w+SsvAyCOF68sKUKUmrpSacoSdMVs8WAt C+Igl3xgHV2xWtGOIF0OqZSRIsGNAAe/5gmWl/OuKFKjKQvVYeOL0NRUa2ieG+5bYoLkVFvcXJtv MUshdHY9M7JXrb4vqzehM5qC4vCqU30rBeJgPU59gBBHImjxFavi2I4IDgBfyvc+ad+oVNYlB2ax eK4Djo3GQNuh++/4S6p39wNPnTaIO8U9zWYzaZL2T5ZPDk6hUIHQheTt7+6fera8rLKyDHKjqaqy rKa4tyT/H9j5pdnHZ2ZmgednHl94/KHyqsn+folc1mPuQbHS3ClGY6NZLBYjOXr6kSP2/JUY0X3P aU/cihHtGmdsHqq0f+c8r37/5e+YoxglR6mpR6ziWbiuu0EcQbY+HItGrdADuhUkyiOB3o5nyuRl l9djH/GhF40NxxprCDooFCc8ZyrjZeg0J+6JBwh5gDuoEBaQF8Edw5AdKFRsOlbBx5aKUaotEIdY t2Lyapg0O+R0BIKJmHONOKRFSRx7frhGHC+DOT7ZGKngSUCtWzkIayDNMtB6aOmveMRP0BruIrVw D1odkj54DeE37JOgVDFL+gamRsdgDSuvrKypqaxqqqx4qWQL/zxeeunBx9HdmJldWJh5sKapompy qr8bUoP0QrVC5MxrpVqhtllssBswhf01bLfbPieJwsOwhv3AO7p+gHTNd169+ilRHMArL759XUnx gSiOcRBHx938RJATswWi+qhTI5XLxF6VxqvOkDRpqdIptpCKg2iNW+Yx/Yj6eFyqg19fawkKfKxR aUfvgqHVbISHZXCiOiyIuKLc7uqOpM8VnO9dtnTR0axTyRihX0iPQw3/l9fIpFV3E8UR9MRinmBo 0WoqTuK49O3veeMVXvtPCpV1x3lteMjDOfvQ0l+9YYa57ABapGiikbcos6xPJpN0y3SyrlGdpK97 oP9ZWEvLHnzooaamGtQrx5Rs4Z9HZf/zL0FxkMHK7OMjlZVjE6MDfV1ohd6lxejVZDDQhru02m32 ae0xv1Ef7FV66EXV8WEcKv1ecFCFByGO1dVPX/4er1xaUnxAj0No5YW4HSwfiiNaHwZxxIzKLp04 o2KMMHKYvLg+6rUyvXOFdmg+iRB1PocjcNlqOZTfkTZJhUomqmi7TcGqlalMWu8KBeLhUCiEMOla 5MIGbR2oZrzKmEJETKNKaYoQB059KI3ptDUdWyOOaDTBDUWcmaIkjp3RpFqjDeDz1fbv5QZ+rClL IjWG3Q2n7bf/9r/xj7xQeBemK6mU9i6o3C6dzoyGvK6rWybrG+0fnBiDv+PBx5tGRmYqhFuRKkWA nR6SDFS8ANIAc8w++WBZ+dSgpM8M6kf6+DQ97VVvs9sN09NqU7Ps91yT223vk26rHfJAeEBwbDQ5 aleXPnnvve+J49JinMdjHCt2Ihaig+2Ic7lRKA5HzKmhzWaxKc2osaxiQrGipGMrtttvWY4jQf0O VzVOVPEojiAZ05iESnta70cYHk4/19dl9UZaalJFk5xAIuyG8nBbat1xYj53uRxZ1m5kvFppSqvE H7myYkqzsRirH3JGwsGhWAzE4bPai7PHcSX5IpIOB3l+ulqgjg0HWHWt2xPnnHXosTv/HktRj5im 4QYz0JBg4A6x2dyDSlkn1w30TcGPXkUKlZEHu1Py00u28I/jqppXH5wYe372wZEnHxwZqRkbvLlb J+8USmEtzzzsxUONQYJa/bD94RN+77tS6VFn1bkTON/x/Yrsau2Xr3zPG2+9fF1RnuEtpXtSbD2I I9aR4HId9WEn6xw30ivmlBKKw5sxQXJ4MwYNa/fbcAAzyyNag+K5HE6vEsfQ2Qi/FtfM01Ys01pv E9S2+/VOu1SpZhUCsgO0hnCi0Y3r0CkGAW5SojjsKFXEGWcs6nD4CsThiUXjQbfCmilO4ijZ4wqM xgh1AO+9//nqaoEy8AG90HiCC6mx++9sYO3UrMU7lH16ehvow2SXapVCqVasbe40y3XdgxjHlk2W PVkp75oakxTl6+Z/hj0XXnjtzZnBBxdqqirLJybhE9UJtdK7aLsXjMFoNA/gcJ5m3Hmv+uSd/4BL ZI99TnpUEA8UhEf16urn7/+QNopRbgC7K1ekhDj4UT4UR4QXYJ1Wq9EuXkmZNIxXTS6PZrAzb4x2 ZNuytqAti3O62RiDAoU2sop6d6jOkVZFXZywJedjVdaW9lBtR4TNSCE8HPxQAsIjFI7HE0GXy2rS GDNEnSulJmNmJeVlo3pEDnlYRZi7RhyLTm+REkfJdlcS6gB3EOZ4+cscRAdsX1zcwxecdVjprn9k wNelGmfU9mnyRoU1ZBoMTUtpJTofzWZddx8uSTX19z2+UFn5UrGuOf2vcEDNa2++/mrfxINjE1Pd A3I5WqI01AYyAjQq1bjK+IRdcx+rOfqAHf5oLbT/fufcVh2G8Fj6BK+wNdZ469Jri/YUy7FKbMei VBFEoTgsIA6HHvNYr1QstRvJVCVTaI9m6GjHUICHqDF/hEU5osyk2SwVCPD0VlXMT4UsQQ5VGME6 GdbHCbv5vqiKVppUsSyKlkA47gnx/OhwMEplKgVpTqe9JBcuqofiSMR8YQshDq5bwRqlRxTt++se P6COFz8FacTD9Xccvvdu2//Rl8qBSsY5rlTaH8beH1Sud3p62mTfZqKFwuZms0wy2Sl74dXnHyrm y0b/IxymFz/55psvdEmeHe3r6yJrbKSlYdR4VYwKB2bsd3WKtZ3yY/5cL233w865Y+lFyI012rji yqL9ZkAgk3ZFGQNx2ByuBDfo4+FsMEIgGVTe5FBXBrxBQ3IYaSufg0ZGTIUChfY6Hf7acLz9Dqcq 5rNZQhSHKgDWr+BSxMqwSQuu7SYd43alUu1U2MKe4QRfjWarmhQq2hSttGaEYBWHwxFd9MSSbosn qg9ww76YRnpEEbsWdrnu0rfAHcB7731a99hJe+/25/6yo7oecZ9OazBNQ/AawR3q6QyaSlhmEfZ0 yQ2611570qy6/OKSLfzzOPGdXE7ywquzwoE+mblL3GxAfIgdxEF4w+h9eJu2ublLLpds92eV7c67 X3vFpe8R7rikOK3m3xOHUEzrMVWx6UEc3CSFoAIwB2oGpRemC2gNO5jDm1Fn0g5WQyoQ7H77uYEA dRubZhdzllCQ+gFyQS68ZHpr+m4/N+6uT0YwoFHarfqsAzc4NBAhWpQq0CuMXWu3Rh14+DxRESGO CIhjMapRFjNxQCVcC9nx1nvvXXrFPrvt9KdXLnX9xHqoRV+eMAdSqvATDsBsUxqEnc1S3cILTdH8 0jtbJ86LAVd9lJJmpU+WdUswNpeLm1GoZNSwE4yDN9QPmwxwcdzTZRYe+Ze8yva87rori7ZGWcdu YkIcliAvgqmKBcQhyibx/c7Y6YymUKqY7DSdQcVC00plRhVd5HPAGkk27YxAa1g4QYpTeBSQy+HT YDAc9Eet6Sj4BRWKIqYyKUFDqoKHA8ShhQzBENdrjTkAX0LvD3GHHKhX3Ek9ozyxyCv67fa49ror d/lL/pIX9g2MSnrEYqnBPv2w10g0h9drMhnuEqaEnZ3ystlufVbyzjvnl2zhn8ceH6Um3llKD3b2 4CEWKmnTtEbDqFSM5hEv4Q1hM5znnc2yon7f+0uJA3PXCGWxUIv8QNCS5SX8/jYEKqXVJiNDDGAA baK9GegPZ9TH57gD1dmY1arnU5Aa2EsBZQSx/QYLC4UnfoA4yOkvyo8xi741GA7xXJGodTytMWpo aHAyjpUaGZPSCMURcUSyHr3Lwk1Ekm5uOKtnpCcXo7327wAGspKBqf4BHRnq0dN2NYEmo7bjX0mJ NbiePnk0+1H5OxedUbKFfx57nfXuOzhDYySuveZOLU58ZYxqDXgDI9htSi1oQ9fTYxZr/zeum11P FGeSWHKjkvxArcXPS7hwcSOpiDFeQhxe4gAz0SCRNOvgI/qD8oM1oojAg7ogAckcEoVnIRxCEQqx cAmHEOlBBbm5JAvu6OBaqHpXNOa0GmkoDq02JSXEQWtYB/K/fdmEjx8MBnx+CyfsX2RSZ5b8T7DD mV2SQaylTMm6MJmVGqYfJoIDQyzaYFDCwCwUZ33vLC69c33JFooBF7zz7rvvLro60dtvXoHkMKG6 BB42bTOIm3vkMjhwzJ1CobmI+5l/KXY+ecWbpGopEEeYE/Tz4h1gjqzPYVUbGUZNiMMO4mCsVqcC cep6Jh1L2gqkQXJO+VTcM++hXMh6zBYu/ASxzJK34TfYcrl6LNkvLToZZxtPIIjEYjG1EoqjMI9l GJpOs/rFRaQcxpPwoQaSriBlcfkY8Xkl/xN8y96VxaZSQFHqvlt3jcY1LlHjFpfELSb+uH35RUXa YEWLQhwz0wIOJQJKZliHQqYapizj6FPAtEQlbTHyooB+4Me0CR+EhOSl4bMxMZr457mD+qOfxlCn p/PKW8yr8T0P95577rk3uuLYUKHAYoGNexlozhJ8HcWTSYnnknws6WmNdH1weHhccEwJnjWYYxDA W59r7Ely0slQ7+skzyDPDSsDLAIE/ehh1k1TctwdrugLK06nvviF8yWt8CUIoIZeRUlFkONDb4E9 EEdEVbuI+VMkRSsUFpfxgZtuo1Hh01PvfatV2yMdpDEa4iTvCvZSTowKhNHi4iJe9FSoXU2ocIn2 8EaKViUG4khJvVXj5HRb+7IGP9kJfXnFCeJIZaY0KO1fx2lhb1SWP/7YbrUtLe3AhuhxUcKttC5K eS4Z45jKaEDE8bTlGNOB0x786ZefftpshnkOy2wdPrmODwazFF8wyOKJBpDi44p5p1yk+9dwnr+i gwxe15c3F53a4om3qHxoJ1ppMAdmKvB/SSRI5LoRrMumqa4wsIwrbdq3lF5e1TVF1EEUhyNNby9+ 9+aptWWwBm64EQfVtGpFaSkhRWmJpI0a6mgqJVVypUZbr+nLJ2qF1wtrOlKAX9b0ylMWk+BKBlsp O1sfOxC8MQfukH1+TFKwLSVxEiqzfHKkDwaDw+Nz09OD0xWUHIejNIN8Lxd4HuMCjycezQpIfQRY P6mjHs40S4kP99qvL+tau7aiL9e0L0AbII5GaxW2JLJ+0TwWzg2kcyBUMF3TgRoBrPD5qXfXqGhQ /WMcX9JYZRO/rCEocEUzYPzDbwxSzY9aEVQcHMDAyNERKyFs0jar9DstrtXwVV/SNb22oLUlsxQc Z9yZicrlnTmrzbbrcDjc9o/rwWg4lhfzkDuS+Tynj/T24FjgmCpcdoia43CYhBvJFXZxYpKnBEgB CSrEHNFo3B9AVkLmfIs5cJ5YffsdFYGhNaVUq7US7Xa7Oki0VsmT1ANIHO2BOCI5NRepVvHLuoHa EIKG3ta1X38e/zJCBcL9vEIEQD8N0jD4B+HF1VKq2WylW4oC3qCFjA6DC3EgDnxF/Q1dK+jtVmK5 rasf1fTB9PpG/2VcHWaDsly3gTTsuw5kfdm3gkFvPgZDIk/DvYEhcDx2fIlpqvDsT2AOXQvwPIwc TAzDrzAJVYKQxbFpyBzUrDCxRy3mwDlMYnDv7PXVRvqSS0ptIdJoJBqlkoJFFUxjJ8wh9XIgDjXX TSVQPxN56MC3H7471NGc/Pzzz1JXr7ZDPy+8XMDP7+/h5yesMRg04AGDMIpN2BwHTAxgEoijlWhU gUqu+sTsTaV3urOz3WrrXpOMwc/yZqJZJI7OUTogtuftVveO7GeSnSRGKnD0d4fUpxwem0anDM/8 9AuYI+dF9gbjYpI8h1YlKAtlme4wsdF4gFackzdaTIGLss3W5ZZzmok7LRYpcf0TTaClqCna4CkW J0YOCcSRWs11Q6XGoEHcAerQkOxDjYrzt/d/lTrVXKJVcjpXwBgv7e8ftHWijQZIKKGkFUXp4iF9 wxiq8OgO0aqUEsAdt5UutVx0XeNei+XORvcqc7zFzlzlibPy1tK8zbG74XBsbOy65/rRsAsCB0ez WEnTwRvHwujUYeYuMMehnmJ4FM6uDpfseINCvb+D6McyiIP1IUaQYe40ydvf5Xfcgf9f4+MLLJYr brjg5g4H02g3ZeyoFCVDHBVFBdVGerUbajbABpOqY3l/DwqHXkNS72vfKN+0vnrbWXC+pEMteXPv 0wlvAAmswSmKioojTWsqXIcBcfBwnefU1Z7Edy65/obLLJabb5jFv8f4/mn32f5LuDAc92V3QBxo U9zu3V1EPCzJYU+MF3kS6/mBhj7lWBidQpwD4vjlUOtA5xgzHp7jcNATBUdfAHXIWV/UHw6PGWa6 t0z+PZw+Q2R6On2asZx+xkXnXHbJnQyHjB4YzsnHgbGKglYlHemGWg0ADQiYo7D/4UIbSsYabhS9 9lr1DTp1urAJ1XTw6d6e9hdvJLqrEEfSrVaK4yEqxVwu8AbjEpmbZy+76MzTjK9Ln4DTzVFvWCxX eX1lGfGAS1BFHW5K27fusAwkoCSo4yTfHIE3fnrGLP81jhSuPcRkZaB7TiaR+2gcUPH7ysKSUBb6 WRxIYMOBsMc0Ksc/YOayoL8jYXUCvEElRzenRkKpbkpJJBrUrQDDN/eGeGvUD15eWHiVDtY5na+c GBJxHEAdHbxjNCpAuquqOVQcldhE4nBBlB77rzfxtvjZnkywXJ9bstocbvQq2987rHI5Q5vaCPXB 1U0Io/jrebyjMpW4+NpbxZ8e4LkKD/M5B8tNGDXHliDjlJuAk7J0WsWTN/O13/OyjEi9ivindTTd wyKW2iAQcTRW9vdXEiCOlYMDOM3xgVNvNE7RSt/u79Um9UYJPJPKUbboR81eh3O5iDpAHIH7TbOS 8nfMPJph0Rkv4VQ9GpUf3O5tx1w2HuMwT6ENiFj1SX3wzIvHwui0Yubs88+820+HPFE/5zlXIMrK 8k4Zdg5fEOGxIA4mMKWxXf8FTn90LBZpolLEh5hW1TTU0nSX6KBBSBTe3Dto6sDmwV/YhL2jXSWN I2FUG8Qclc/SuXQO/i8qN4xvXCd+icW8uDHsywYhjVrtDjQp2w7H/Mf9uIfjeZqoVJKZ2fseP/aZ TzlmXpADaErQrKDvDgSFvlzuZ8vZIBLrP6H12VtM3GdekeGLNFEBimIIxIH5Si5N7QcefNL2P9xv NGhL5S/mIOPXYnPl1N6nAyIN+miUKt1ILgXiIIUDYpLBHr7LLKbFGdm4D7N/6Bp2+/aGG/roXD3u 5cQYDBxYs8yaZJh3xHHGC33WT3eYQPdeKN3BPo7/yvByIB6MDKQmLjku8YM4ikQcoiT2oG9CJe2m GsCEOao4szJstRdrRrfyLRqWka5po0ECY9oDJG0k6EkkmqE0LsJhIoueEKzhYmgmG53KQ4//DR7y kDK6g5MpuxiobOxu2JfK3k5e5JMwfoWDz5n4veoo4fxdmcXw1cOJ67EM/kS36n0hW8Z9LbpDzcTu tpgWs3FOMjbcaBxLDjAMV9IhkMYEpQaGJx8MWrWRhhEsLOej5eVRYaQ3hzjcNGyWJkjA/4UkjqKi 5DicWja0UVeMYc0rjZ4FC0dWwFKszb3rRq/y4/xOMECT2CSfZ8LHxxCODG60C/GAl+mgx2S80SwW COq0tULJgmHEM5m35DgPxFE0iIMyOXKKKkpcpFIyiMMoKF4CQ6wNSvpopNHqijYqDAt6Qtvb+/C9 RmkCdDQKcsTSlZaSM3oUhFvhhQma9231aigcQn/LanPb7RsbqDkgjHo4yQjh8MZtZvHc/w/wnLWM PASMVtY5JhMMlvt1WYbMEff5wjjVdLdp5f9z2ZiIFTcejQoezFQlzKBCTRI5vikRdzTQq7z5pT7Q CwCie1B06O1X6cD0GvLLCXhpdFMVRJ4orVWqNlB0UNXBCBaz4qw7aCv24/k59/auA4/bWmczXFJE xQGVbc4sC1L/CzyHWtEbJjNHx+Njd+QtAaMVlnZWvOhhzOIC+xvOCXbEogTiEEV8g5GjB694pDVI EEjAaGqnUHMcwLoxGi4MgZGmbe69ub//aSNBCseEXeiOpAjXeWpCGxPi6FvMirvDtKSyZF1yb6NV 2didr7NeLi/xvJhnMn3T/mU7mngBzDFGsyImUSxiS1Yul7PZIB2xD2dcZYtJcVG5I0oA6g2e5rFK CmbxSG5AKscEzQKI49TeiSGwQs/mASYt7+61EwRiDrJxRIonRTQ6FWpTSBtloHGY1lp3IeMrl4Wt rfl5uDew3WbbCvpdfFJaX+ddGfYayzGOEs5/Xoh6kMyRT+a5TBR7spNojriPjtgnzfqneZrgEiUy nIuEVE7tumKdyCqI4w/maJSaK/un3jyFuoPwKUgEwKp9swHaAAz2CEXwO6gttUcCB4iD2GN8lcWc OP3+DCv3+3Wb3e1Gp+KwL/X9SJQ6iUkszvk8ZNq2+KjiQkeZ8gKRu4QNe1aQZYrmyPp8/gDkUdOa HPsMf5JcoyJPxNFVc+MOl4oM/uKNAeayNIj9nGaxn3/55cHnB8AXWmniNZ8wRxMH6nkQhyJ1YkQZ Rr8yvsJiTpwfjwfLMrzmG9tux8a2wyr4w0iSSopJLGg/b5Klyv8TrrFlcZ0pz/GiCxv25Xq5XGaF qN/vz2Q8HrOWHHWG7OaACFRyqoJiIZX6gzdADhQ1XKAexTksjAqLowLh1cKyjhgOo1cBYOOocLyk wsZBQxWGYcAdnfGsxZy4O4PAqCWbdW5714pexbYjeBhxXUxKMVfgEZOsBv+/8JzMBtB+J9fFWCYe hfNcLrPBKBLPAxkmaNJ3gqugcUyIgycjh9rimHElBd4gDBqIDFtewQ2VIbBQmMDpLCysjIg6aFGF 0MKhaZ78Xx3qU1BvoFeJjU1qHL2GiWflpS2r3eYgu7mjH/S5kBSII0xMWDbv4P8o4/QXBNbj6XAU QIqllXJdEFgBZyLj3oCXf8hiSlyA4xG0p8KTOFpExcEz415qUm+8U63qKDdwUGXBCb6gUHO80CfM VwqLNaQPTgwfakqKcSGViMOYxTLkHA1YTIkzgwFabrPZ5nehi87b5tCo5JG/cZKPhX3HTvOjibOe l+MeuqkloVlhKZwDsxXs1yO52Kwj2Zm4SPYvlBt4MBhRemNGQgaY0aXotVFhBVgYvlogjEZgDXom WK61B0QdpVwKOaMRVckxxBkgjjFKj+stpsTVTBTRDUuIGd1wu+3zVoH1gpuLYpHzRE365vQ/wPk/ sgFvjMOxBM7jD5aF+g7LRoNILoaX43ZzGh1njVZFlAzmyKlqajzmU01D3NCXC0PcbnMOQRZ0YgUo LBrcgR8V6F6T1jakjlwEfIFZbppsHDFoHJh732DOTZWz4oGovGWkcNjcG3NWmY27ODTHuM6Recgs 1zj+h7hwLhpAs8Kv41a4Dwmk2R32j8mKJ2xO3eqiG3BYRZyA/wyJHCCOSrMN2tBex33pTTr1iIJj AuN1RK9O2MHwFN7SEUbcTWfGrq6qhJjOGPZc6lSKJi04bvFks1s7VqvNbnfY3XMf42wsBI4i3EOB e4554wjjuT65OehcggvHmeTgVpkCSKPYu4+ZdPXoglgo1TOcozyfVnOr4zCnhNpD3Ij9EoPXE1+s Aca9WDxr+ADwQ3wHv3LiYG1zWEj0mvEx95na4tGldGjLje9lzDnfPjMTFcqI75m3W5HCMT8X9IU5 bl0sipz3qWNh9CjjtBeycHPEsN3MMXEfZfoIQVxL8Ge83phJR7KzXAQ7aiSQ8hVFXWUCcZyjbiYo dZQcpPRMFt7wMvkePfRdcp1/01TTVRGrGKrS5LDahggf3K82aaMyc0uGFep1q9Xtnkdg4Mc7bCDG 8cUirvr8zt6ZtDoNRXG8ziPO84wzIg4bJxRcqx+gWlqpIjZiIJBoEpMGkkIwafOSkFIXXm0bfYpV sG5EDZgsbFSsiBsRB3Cj1folPFdduHRYmdxfkvuSZvfS3pzp/g8JjP7njD2kyDwnOdhZqYKKIOyA gOOj21Oakp1llGN7BHssfeT7jChSt6/fxhyB4xhYGrD/BFsa+AZ8DOARWyGBx+o9hHwJC38ZTTWt 80ZmmqgrHiymL0B8415+tCuItHEBYkhST0izQmUymLiDdXuUJTkXKV5gve9JWUUXcP/6tL4UZht2 bFdgoZoT+lek6ie3chynYI+ewFyG7SgAIwQ24IAR/r7Dl/jk7NnaJ63qqSHyexxngKBmZWValTj2 yPp55XAJesUWH+dzr7wqQ1mO4Vg9fk06XbdEsaoraKZpGFj1nNW/r5LVWR1XnmspDV+NmUXFddtW +w5CKHY1ro8dF8MxYHQwBk69fKdvfJc2hiu8wwZXhkG5XOijuCd9nzfSam9kVjEg39PNFqBr2+lc rtsQRM5qNiPHpEtEgiMBHGgITO+iBS3eXFlpe7Drus66Mn8xrSZHZioTx7baceo+CmMHpglQO++M qKo6ouKxAycjHRV/MlKB05FKBwb7x02QSe+rCPl+pSc5nUpldUo9PmgyLYDnmy3kL+VB07zbVmQK axZEF/kGkeBIBAfaLm3Cy0BiNFFvQDdZRREEUdT4Tal9MUzZWCnbI80YIRRcqYdxHcV2HMblGAX1 sh34cflGENTjcliO4xAu43IARzmEmzbuJolgylE5qV9WV6fUbINcf5VtN0ZHTxeKoBeYfeWJmhQZ TQimeSkNuyeOcYeqMmdajmXSfFXxFOhDreiC6PL0okxaGb/CgQ6Q8PPH+H6rgtBdPwxroVgPT0lq iAJDtlHNRii8wQQBatkx8mvlEPl31d5N5AN9Qy0zaV3aBuwHnZf7JZxSKeZzo40qb8K8ERk9N7WG bOKYmBPoniRZEgcmh6K0G4qHbQ6N5tNZBfad6b04/j5xBFe/3P34PrjlDm3EDZ/aweevEqod/vLR CIQvqH7my+dhv+4MKuhNMLyPUGXw5TNMG8gfse2taQ2LAgco1ns1OlrIgaZ57rCnuwwEODpNjiaV 5slh8eEqJV10mhZFyzBveJ7HKoLs0tzOTHqZsrqPMFJxkB+wN7jBoIOkwVf1zdfhJ4SGX8Pg0fCt j0YHn2FGeTu8GX76PPiMgs9fmIGEfBTWjTmpdVOg56MMBgf0ii0Wsw+Kha4nUhedKAJ3mCylTxKr zrsUZxjWRUrTlTvs+Tau5RB5mkqzOzpm+vpWgJA9+PBlGPcHH4aXQi03YEbEr29DZfBaDV8N7qBw +GX49WY8eB0HX798HVa4wccvX0OEWv7qtGZTMGM2u2x7tJsrFPP5XO58W9ck6ULUNKguqRhNFAcU nrLAluR4V2x7oCSosCxOyS5MdcJ9xur63fDNe7/0qlVu3Gp0g+y9O6j/ujSC3PcFO2x8zIb+hydP K6H99bkTunb8vix9vPfgLgpa/dmp/s9N4lnoSwzF5oV8LnunoWuUYUCyutcmCZVkMXZLlcbP1mLo qgCyHA08ceAqsJQ/6ClLwtbRm1eP12pXW2ceta6+PFl7ePXqzdbdo7dqrZsnHrWCy1cv3wxqZ1/W gpc3a5drdy/funyutWx2iqMbmM0a28COCiyLzZfOezJjOB1wVFIrLZdcJl2SGU6yjIjRREGBOjDW 06uya+7PpJy5c5Yv+zP2LZmZ2jz2T6YxinKnVDpczEM3hPNtkb7oOFGfY0hgNHlMy2qmhQtIKVdU oJij7XlVweVNkjzLjP0NxsP2k3QqmfzK2IUiNEQ4nAdHpZjvKjpvOo7lOBRZSp9EFjdoiXOMCxwv 60ob4qNtHcdHN6b97Un4Y+ZpkJs7nHsA00bxcFtxTSO60L9g7SRfpURyQGR6WKaXelFVvAZeJiuz Gs1tyBAIf8I4wVUad3K5fLFQLN1hZeZiZHQiQyeJ2GQyZovY46wmbrQieI3zuLObcI1nJGJ6E/6I BQykYou53OnDpewdT+AvNqNmxyCB0cQy4SCNO5ldMGmNVVgIkCpVQWYupDqvSPhz5lNKKXcYN0Mo lTzd7Rlq85nDrSEvoMQyMUtZXNMxTJxZaSsKqwualFK5TMJfM1aUG9nRfL6Qv3NHEU3JiTqRtTlD SC7TWEaCMjCsXax7XtvTNSa9yzsJf8uUleJo/nQhCyqjVVoyOp1OcyH5GiWZMYtEznSaBmdqOCcr i/wK4qgQ/pjJG5VutlgYbes85USq2qRJpXnC2cyb1oXIkihREGXZXUocU8JfMGOdyJ7vvhI02oqi jsPMyxCSzbiFjMQ5TdADo3lt3d4MgfA3jNvNyK6rcVwfHBVzdoaQdMZvl4wIHvYFy9xNzA3CX7Nr OVYYjTp2xSHzRhoYv5AeuVEvr9u9LUMg/ANzl0RlkIunUyyDlirGTJ65dOZaYm0Q/pkZa5cunU4K zQkEAoFAIBAIBAKB8I09OBAAAAAAAPJ/bQRVVVVVVVVVVVVVVVVVVVVVVVVVVVVVVVVVVVVVVYU9 OBAAAAAAAPJ/bQRVVVVVVVVVVVVVVVVVVVVVVVVVVVVVVVVVVVVVVVVVVVVVVVVVVVVVVVVVVVVV VVVVVVVVVVVVVVVVVWEPDgQAAAAAgPxfG0FVVVVVVVVVVVVVVVVVVVVVVVVVVVVVVVVVVVVVVVVV VVVVVVVVVVVVVVVVVVVVVVVVVVVVVVVVVVVVVdiDAwEAAAAAIP/XRlBVVVVVVVVVVVVVVVVVVVVV VVVVVVVVVVVVVVVVVVVVVVVVVVVVVVVVVVVVVVVVVVVVVVVVVVVVVVVVFfbgQAAAAAAAyP+1EVRV VVVVVVVVVVVVVVVVVVVVVVVVVVVVVVVVVVVVVVVVVVVVVVVVVVVVVVVVVVVVVVVVVVVVVVVVVVVV hT04EAAAAAAA8n9tBFVVVVVVVVVVVVVVVVVVVVVVVVVVVVVVVVVVVVVVVVVVVVVVVVVVVVVVVVVV VVVVVVVVVVVVVVVVVVVVYQ8OBAAAAACA/F8bQVVVVVVVVVVVVVVVVVVVVVVVVVVVVVVVVVVVVVVV VVVVVVVVVVVVVVVVVVVVVVVVVVVVVVVVVVVVVVVV2oNDAgAAAABB/197wwAAAAAAAADAS39oVEN9 aJxzAAAAAElFTkSuQmCCUEsBAi0AFAAGAAgAAAAhALGCZ7YKAQAAEwIAABMAAAAAAAAAAAAAAAAA AAAAAFtDb250ZW50X1R5cGVzXS54bWxQSwECLQAUAAYACAAAACEAOP0h/9YAAACUAQAACwAAAAAA AAAAAAAAAAA7AQAAX3JlbHMvLnJlbHNQSwECLQAUAAYACAAAACEAFPYtrGIEAADgFAAADgAAAAAA AAAAAAAAAAA6AgAAZHJzL2Uyb0RvYy54bWxQSwECLQAUAAYACAAAACEAqiYOvrwAAAAhAQAAGQAA AAAAAAAAAAAAAADIBgAAZHJzL19yZWxzL2Uyb0RvYy54bWwucmVsc1BLAQItABQABgAIAAAAIQDo WHZL3AAAAAUBAAAPAAAAAAAAAAAAAAAAALsHAABkcnMvZG93bnJldi54bWxQSwECLQAKAAAAAAAA ACEA4C4n5RACAQAQAgEAFAAAAAAAAAAAAAAAAADECAAAZHJzL21lZGlhL2ltYWdlMS5wbmdQSwUG AAAAAAYABgB8AQAABgsBAAAA ">
                <v:shape id="Picture 1" o:spid="_x0000_s1027" type="#_x0000_t75" alt="Camera Drones - DJI" style="position:absolute;left:17843;top:7239;width:9144;height:914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LBRRwAAAANsAAAAPAAAAZHJzL2Rvd25yZXYueG1sRE/dasIw FL4f+A7hCN7N1OBk1KZSBwPZbpzzAQ7Nsa02J12SaX375ULY5cf3X2xG24sr+dA51rCYZyCIa2c6 bjQcv9+fX0GEiGywd0wa7hRgU06eCsyNu/EXXQ+xESmEQ44a2hiHXMpQt2QxzN1AnLiT8xZjgr6R xuMthdteqixbSYsdp4YWB3prqb4cfq2G/XJ8+aiW6s4nv20+nVpVZ/Wj9Ww6VmsQkcb4L364d0aD SuvTl/QDZPkHAAD//wMAUEsBAi0AFAAGAAgAAAAhANvh9svuAAAAhQEAABMAAAAAAAAAAAAAAAAA AAAAAFtDb250ZW50X1R5cGVzXS54bWxQSwECLQAUAAYACAAAACEAWvQsW78AAAAVAQAACwAAAAAA AAAAAAAAAAAfAQAAX3JlbHMvLnJlbHNQSwECLQAUAAYACAAAACEA8iwUUcAAAADbAAAADwAAAAAA AAAAAAAAAAAHAgAAZHJzL2Rvd25yZXYueG1sUEsFBgAAAAADAAMAtwAAAPQCAAAAAA== ">
                  <v:imagedata r:id="rId285" o:title="Camera Drones - DJI"/>
                  <v:path arrowok="t"/>
                </v:shape>
                <v:shape id="Picture 1" o:spid="_x0000_s1028" type="#_x0000_t75" alt="Camera Drones - DJI" style="position:absolute;top:8255;width:9144;height:914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W7fJwwAAANsAAAAPAAAAZHJzL2Rvd25yZXYueG1sRI/RagIx FETfC/5DuIJvNWtQkdUoa6Eg7YtVP+Cyue6ubm62Sarr3zcFoY/DzJxhVpvetuJGPjSONUzGGQji 0pmGKw2n4/vrAkSIyAZbx6ThQQE268HLCnPj7vxFt0OsRIJwyFFDHWOXSxnKmiyGseuIk3d23mJM 0lfSeLwnuG2lyrK5tNhwWqixo7eayuvhx2rYT/vZRzFVDz77bfXp1Ly4qG+tR8O+WIKI1Mf/8LO9 MxrUDP6+pB8g178AAAD//wMAUEsBAi0AFAAGAAgAAAAhANvh9svuAAAAhQEAABMAAAAAAAAAAAAA AAAAAAAAAFtDb250ZW50X1R5cGVzXS54bWxQSwECLQAUAAYACAAAACEAWvQsW78AAAAVAQAACwAA AAAAAAAAAAAAAAAfAQAAX3JlbHMvLnJlbHNQSwECLQAUAAYACAAAACEA4lu3ycMAAADbAAAADwAA AAAAAAAAAAAAAAAHAgAAZHJzL2Rvd25yZXYueG1sUEsFBgAAAAADAAMAtwAAAPcCAAAAAA== ">
                  <v:imagedata r:id="rId285" o:title="Camera Drones - DJI"/>
                  <v:path arrowok="t"/>
                </v:shape>
                <v:shape id="Picture 1" o:spid="_x0000_s1029" type="#_x0000_t75" alt="Camera Drones - DJI" style="position:absolute;left:7366;width:9144;height:914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iSm+wwAAANsAAAAPAAAAZHJzL2Rvd25yZXYueG1sRI9Ra8Iw FIXfB/6HcAXfZrrginRGqYOBuBen/oBLc227NTc1iVr//TIQ9ng453yHs1gNthNX8qF1rOFlmoEg rpxpudZwPHw8z0GEiGywc0wa7hRgtRw9LbAw7sZfdN3HWiQIhwI1NDH2hZShashimLqeOHkn5y3G JH0tjcdbgttOqizLpcWW00KDPb03VP3sL1bDbja8bsuZuvPJr+tPp/LyW521noyH8g1EpCH+hx/t jdGgcvj7kn6AXP4CAAD//wMAUEsBAi0AFAAGAAgAAAAhANvh9svuAAAAhQEAABMAAAAAAAAAAAAA AAAAAAAAAFtDb250ZW50X1R5cGVzXS54bWxQSwECLQAUAAYACAAAACEAWvQsW78AAAAVAQAACwAA AAAAAAAAAAAAAAAfAQAAX3JlbHMvLnJlbHNQSwECLQAUAAYACAAAACEAEokpvsMAAADbAAAADwAA AAAAAAAAAAAAAAAHAgAAZHJzL2Rvd25yZXYueG1sUEsFBgAAAAADAAMAtwAAAPcCAAAAAA== ">
                  <v:imagedata r:id="rId285" o:title="Camera Drones - DJI"/>
                  <v:path arrowok="t"/>
                </v:shape>
                <v:line id="Straight Connector 2" o:spid="_x0000_s1030" style="position:absolute;flip:y;visibility:visible;mso-wrap-style:square" from="4699,4318" to="12065,1250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o4ABwgAAANsAAAAPAAAAZHJzL2Rvd25yZXYueG1sRI/NasMw EITvgbyD2EJuiVwTWuNGNkmhkGt+Cj1urY3lxFq5lmo7b18VCj0OM/MNsykn24qBet84VvC4SkAQ V043XCs4n96WGQgfkDW2jknBnTyUxXy2wVy7kQ80HEMtIoR9jgpMCF0upa8MWfQr1xFH7+J6iyHK vpa6xzHCbSvTJHmSFhuOCwY7ejVU3Y7fVsGXfz980nA2FnXG2bo57T6Sq1KLh2n7AiLQFP7Df+29 VpA+w++X+ANk8QMAAP//AwBQSwECLQAUAAYACAAAACEA2+H2y+4AAACFAQAAEwAAAAAAAAAAAAAA AAAAAAAAW0NvbnRlbnRfVHlwZXNdLnhtbFBLAQItABQABgAIAAAAIQBa9CxbvwAAABUBAAALAAAA AAAAAAAAAAAAAB8BAABfcmVscy8ucmVsc1BLAQItABQABgAIAAAAIQBeo4ABwgAAANsAAAAPAAAA AAAAAAAAAAAAAAcCAABkcnMvZG93bnJldi54bWxQSwUGAAAAAAMAAwC3AAAA9gIAAAAA " strokecolor="black [3213]" strokeweight="1.25pt">
                  <v:stroke joinstyle="miter"/>
                </v:line>
                <v:line id="Straight Connector 2" o:spid="_x0000_s1031" style="position:absolute;flip:x y;visibility:visible;mso-wrap-style:square" from="12001,4381" to="22352,1123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qrz8wQAAANsAAAAPAAAAZHJzL2Rvd25yZXYueG1sRE/Pa8Iw FL4P9j+EN9hl2FQPQ2qjiCC4HcZWRTw+mmcTbV5Kk7Xdf78cBjt+fL/LzeRaMVAfrGcF8ywHQVx7 bblRcDruZ0sQISJrbD2Tgh8KsFk/PpRYaD/yFw1VbEQK4VCgAhNjV0gZakMOQ+Y74sRdfe8wJtg3 Uvc4pnDXykWev0qHllODwY52hup79e0UVJfPs3nzdvleh8PNVv7DYfOi1PPTtF2BiDTFf/Gf+6AV LNLY9CX9ALn+BQAA//8DAFBLAQItABQABgAIAAAAIQDb4fbL7gAAAIUBAAATAAAAAAAAAAAAAAAA AAAAAABbQ29udGVudF9UeXBlc10ueG1sUEsBAi0AFAAGAAgAAAAhAFr0LFu/AAAAFQEAAAsAAAAA AAAAAAAAAAAAHwEAAF9yZWxzLy5yZWxzUEsBAi0AFAAGAAgAAAAhAJGqvPzBAAAA2wAAAA8AAAAA AAAAAAAAAAAABwIAAGRycy9kb3ducmV2LnhtbFBLBQYAAAAAAwADALcAAAD1AgAAAAA= " strokecolor="black [3213]" strokeweight="1.25pt">
                  <v:stroke joinstyle="miter"/>
                </v:line>
                <v:line id="Straight Connector 2" o:spid="_x0000_s1032" style="position:absolute;flip:y;visibility:visible;mso-wrap-style:square" from="4699,11366" to="22352,1263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cLHowgAAANsAAAAPAAAAZHJzL2Rvd25yZXYueG1sRI9Ba8JA FITvQv/D8gq96UYpJY2uooVCryYRPL5mn9lo9m3MbpP033cLhR6HmfmG2ewm24qBet84VrBcJCCI K6cbrhWUxfs8BeEDssbWMSn4Jg+77cNsg5l2Ix9pyEMtIoR9hgpMCF0mpa8MWfQL1xFH7+J6iyHK vpa6xzHCbStXSfIiLTYcFwx29GaouuVfVsHdn46fNJTGok45fW6Kwzm5KvX0OO3XIAJN4T/81/7Q Clav8Psl/gC5/QEAAP//AwBQSwECLQAUAAYACAAAACEA2+H2y+4AAACFAQAAEwAAAAAAAAAAAAAA AAAAAAAAW0NvbnRlbnRfVHlwZXNdLnhtbFBLAQItABQABgAIAAAAIQBa9CxbvwAAABUBAAALAAAA AAAAAAAAAAAAAB8BAABfcmVscy8ucmVsc1BLAQItABQABgAIAAAAIQBAcLHowgAAANsAAAAPAAAA AAAAAAAAAAAAAAcCAABkcnMvZG93bnJldi54bWxQSwUGAAAAAAMAAwC3AAAA9gIAAAAA " strokecolor="black [3213]" strokeweight="1.25pt">
                  <v:stroke joinstyle="miter"/>
                </v:line>
                <w10:anchorlock/>
              </v:group>
            </w:pict>
          </mc:Fallback>
        </mc:AlternateContent>
      </w:r>
    </w:p>
    <w:p w14:paraId="43AF637A" w14:textId="77777777" w:rsidR="00E463A2" w:rsidRPr="00DF316D" w:rsidRDefault="00E463A2" w:rsidP="00E463A2">
      <w:pPr>
        <w:tabs>
          <w:tab w:val="left" w:pos="283"/>
          <w:tab w:val="left" w:pos="2835"/>
          <w:tab w:val="left" w:pos="5386"/>
          <w:tab w:val="left" w:pos="7937"/>
        </w:tabs>
        <w:spacing w:after="240"/>
        <w:ind w:left="0" w:firstLine="283"/>
        <w:jc w:val="center"/>
        <w:rPr>
          <w:rFonts w:ascii="Times New Roman" w:hAnsi="Times New Roman" w:cs="Times New Roman"/>
          <w:b/>
          <w:sz w:val="24"/>
          <w:szCs w:val="24"/>
        </w:rPr>
      </w:pPr>
      <w:r w:rsidRPr="00DF316D">
        <w:rPr>
          <w:rFonts w:ascii="Times New Roman" w:hAnsi="Times New Roman" w:cs="Times New Roman"/>
          <w:b/>
          <w:sz w:val="24"/>
          <w:szCs w:val="24"/>
        </w:rPr>
        <w:t>Lời giải</w:t>
      </w:r>
    </w:p>
    <w:p w14:paraId="1436D4AE" w14:textId="77777777" w:rsidR="00E463A2" w:rsidRPr="00DF316D" w:rsidRDefault="00E463A2" w:rsidP="00E463A2">
      <w:pPr>
        <w:tabs>
          <w:tab w:val="left" w:pos="283"/>
          <w:tab w:val="left" w:pos="2835"/>
          <w:tab w:val="left" w:pos="5386"/>
          <w:tab w:val="left" w:pos="7937"/>
        </w:tabs>
        <w:spacing w:before="0"/>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Đáp án: 31.5</w:t>
      </w:r>
    </w:p>
    <w:p w14:paraId="1689C9B7" w14:textId="77777777" w:rsidR="00E463A2" w:rsidRPr="00DF316D" w:rsidRDefault="00E463A2" w:rsidP="00E463A2">
      <w:pPr>
        <w:tabs>
          <w:tab w:val="left" w:pos="283"/>
          <w:tab w:val="left" w:pos="2835"/>
          <w:tab w:val="left" w:pos="5386"/>
          <w:tab w:val="left" w:pos="7937"/>
        </w:tabs>
        <w:spacing w:before="0"/>
        <w:ind w:left="0" w:firstLine="283"/>
        <w:jc w:val="both"/>
        <w:rPr>
          <w:rFonts w:ascii="Times New Roman" w:hAnsi="Times New Roman" w:cs="Times New Roman"/>
          <w:b/>
          <w:sz w:val="24"/>
          <w:szCs w:val="24"/>
        </w:rPr>
      </w:pPr>
      <w:r w:rsidRPr="00DF316D">
        <w:rPr>
          <w:rFonts w:ascii="Times New Roman" w:hAnsi="Times New Roman" w:cs="Times New Roman"/>
          <w:bCs/>
          <w:sz w:val="24"/>
          <w:szCs w:val="24"/>
        </w:rPr>
        <w:t>Tổng có</w:t>
      </w:r>
      <w:r w:rsidRPr="00DF316D">
        <w:rPr>
          <w:rFonts w:ascii="Times New Roman" w:hAnsi="Times New Roman" w:cs="Times New Roman"/>
          <w:b/>
          <w:sz w:val="24"/>
          <w:szCs w:val="24"/>
        </w:rPr>
        <w:t xml:space="preserve"> </w:t>
      </w:r>
      <w:r w:rsidRPr="00DF316D">
        <w:rPr>
          <w:rFonts w:ascii="Times New Roman" w:hAnsi="Times New Roman" w:cs="Times New Roman"/>
          <w:position w:val="-16"/>
          <w:sz w:val="24"/>
          <w:szCs w:val="24"/>
        </w:rPr>
        <w:object w:dxaOrig="8300" w:dyaOrig="520" w14:anchorId="0426512D">
          <v:shape id="_x0000_i1429" type="#_x0000_t75" style="width:415pt;height:26.1pt" o:ole="">
            <v:imagedata r:id="rId693" o:title=""/>
          </v:shape>
          <o:OLEObject Type="Embed" ProgID="Equation.DSMT4" ShapeID="_x0000_i1429" DrawAspect="Content" ObjectID="_1810919359" r:id="rId694"/>
        </w:object>
      </w:r>
    </w:p>
    <w:p w14:paraId="0C75B4AE" w14:textId="77777777" w:rsidR="000131BA" w:rsidRPr="00DF316D" w:rsidRDefault="000131BA" w:rsidP="000131BA">
      <w:pPr>
        <w:spacing w:line="276" w:lineRule="auto"/>
        <w:ind w:left="0" w:firstLine="0"/>
        <w:jc w:val="center"/>
        <w:rPr>
          <w:rFonts w:ascii="Times New Roman" w:hAnsi="Times New Roman" w:cs="Times New Roman"/>
          <w:b/>
          <w:sz w:val="24"/>
          <w:szCs w:val="24"/>
        </w:rPr>
      </w:pPr>
      <w:r w:rsidRPr="00DF316D">
        <w:rPr>
          <w:rFonts w:ascii="Times New Roman" w:hAnsi="Times New Roman" w:cs="Times New Roman"/>
          <w:b/>
          <w:sz w:val="24"/>
          <w:szCs w:val="24"/>
        </w:rPr>
        <w:t>Lời giải</w:t>
      </w:r>
    </w:p>
    <w:p w14:paraId="1AA12AD7" w14:textId="09D30375" w:rsidR="000131BA" w:rsidRPr="00DF316D" w:rsidRDefault="000131BA" w:rsidP="000131BA">
      <w:pPr>
        <w:spacing w:line="276" w:lineRule="auto"/>
        <w:ind w:left="0" w:firstLine="0"/>
        <w:rPr>
          <w:rFonts w:ascii="Times New Roman" w:eastAsia="Palatino Linotype" w:hAnsi="Times New Roman" w:cs="Times New Roman"/>
          <w:sz w:val="24"/>
          <w:szCs w:val="24"/>
        </w:rPr>
      </w:pPr>
      <w:r w:rsidRPr="00DF316D">
        <w:rPr>
          <w:rFonts w:ascii="Times New Roman" w:eastAsia="Palatino Linotype" w:hAnsi="Times New Roman" w:cs="Times New Roman"/>
          <w:b/>
          <w:sz w:val="24"/>
          <w:szCs w:val="24"/>
        </w:rPr>
        <w:t>Câu 3.</w:t>
      </w:r>
      <w:r w:rsidRPr="00DF316D">
        <w:rPr>
          <w:rFonts w:ascii="Times New Roman" w:eastAsia="Palatino Linotype" w:hAnsi="Times New Roman" w:cs="Times New Roman"/>
          <w:b/>
          <w:sz w:val="24"/>
          <w:szCs w:val="24"/>
        </w:rPr>
        <w:tab/>
      </w:r>
      <w:r w:rsidRPr="00DF316D">
        <w:rPr>
          <w:rFonts w:ascii="Times New Roman" w:hAnsi="Times New Roman" w:cs="Times New Roman"/>
          <w:sz w:val="24"/>
          <w:szCs w:val="24"/>
        </w:rPr>
        <w:t xml:space="preserve">Nhà máy </w:t>
      </w:r>
      <w:r w:rsidRPr="00DF316D">
        <w:rPr>
          <w:rStyle w:val="mord"/>
          <w:rFonts w:ascii="Times New Roman" w:hAnsi="Times New Roman" w:cs="Times New Roman"/>
          <w:sz w:val="24"/>
          <w:szCs w:val="24"/>
        </w:rPr>
        <w:t>A</w:t>
      </w:r>
      <w:r w:rsidRPr="00DF316D">
        <w:rPr>
          <w:rFonts w:ascii="Times New Roman" w:hAnsi="Times New Roman" w:cs="Times New Roman"/>
          <w:sz w:val="24"/>
          <w:szCs w:val="24"/>
        </w:rPr>
        <w:t xml:space="preserve"> chuyên sản xuất một loại sản phẩm cung cấp cho nhà máy</w:t>
      </w:r>
      <w:r w:rsidRPr="00DF316D">
        <w:rPr>
          <w:rFonts w:ascii="Times New Roman" w:hAnsi="Times New Roman" w:cs="Times New Roman"/>
          <w:b/>
          <w:sz w:val="24"/>
          <w:szCs w:val="24"/>
        </w:rPr>
        <w:tab/>
      </w:r>
      <w:r w:rsidRPr="00DF316D">
        <w:rPr>
          <w:rFonts w:ascii="Times New Roman" w:hAnsi="Times New Roman" w:cs="Times New Roman"/>
          <w:position w:val="-4"/>
          <w:sz w:val="24"/>
          <w:szCs w:val="24"/>
        </w:rPr>
        <w:object w:dxaOrig="220" w:dyaOrig="240" w14:anchorId="3BEF5981">
          <v:shape id="_x0000_i1430" type="#_x0000_t75" style="width:11.35pt;height:11.9pt" o:ole="">
            <v:imagedata r:id="rId286" o:title=""/>
          </v:shape>
          <o:OLEObject Type="Embed" ProgID="Equation.DSMT4" ShapeID="_x0000_i1430" DrawAspect="Content" ObjectID="_1810919360" r:id="rId695"/>
        </w:object>
      </w:r>
      <w:r w:rsidRPr="00DF316D">
        <w:rPr>
          <w:rFonts w:ascii="Times New Roman" w:hAnsi="Times New Roman" w:cs="Times New Roman"/>
          <w:b/>
          <w:sz w:val="24"/>
          <w:szCs w:val="24"/>
        </w:rPr>
        <w:t>.</w:t>
      </w:r>
      <w:r w:rsidRPr="00DF316D">
        <w:rPr>
          <w:rFonts w:ascii="Times New Roman" w:hAnsi="Times New Roman" w:cs="Times New Roman"/>
          <w:sz w:val="24"/>
          <w:szCs w:val="24"/>
        </w:rPr>
        <w:t xml:space="preserve"> Hai nhà máy thỏa thuận rằng, hàng tháng nhà máy </w:t>
      </w:r>
      <w:r w:rsidRPr="00DF316D">
        <w:rPr>
          <w:rStyle w:val="mord"/>
          <w:rFonts w:ascii="Times New Roman" w:hAnsi="Times New Roman" w:cs="Times New Roman"/>
          <w:sz w:val="24"/>
          <w:szCs w:val="24"/>
        </w:rPr>
        <w:t>A</w:t>
      </w:r>
      <w:r w:rsidRPr="00DF316D">
        <w:rPr>
          <w:rFonts w:ascii="Times New Roman" w:hAnsi="Times New Roman" w:cs="Times New Roman"/>
          <w:sz w:val="24"/>
          <w:szCs w:val="24"/>
        </w:rPr>
        <w:t xml:space="preserve"> cung cấp cho nhà máy </w:t>
      </w:r>
      <w:r w:rsidRPr="00DF316D">
        <w:rPr>
          <w:rStyle w:val="mord"/>
          <w:rFonts w:ascii="Times New Roman" w:hAnsi="Times New Roman" w:cs="Times New Roman"/>
          <w:sz w:val="24"/>
          <w:szCs w:val="24"/>
        </w:rPr>
        <w:t>B</w:t>
      </w:r>
      <w:r w:rsidRPr="00DF316D">
        <w:rPr>
          <w:rFonts w:ascii="Times New Roman" w:hAnsi="Times New Roman" w:cs="Times New Roman"/>
          <w:sz w:val="24"/>
          <w:szCs w:val="24"/>
        </w:rPr>
        <w:t xml:space="preserve"> số lượng sản phẩm theo đơn đặt hàng của </w:t>
      </w:r>
      <w:r w:rsidRPr="00DF316D">
        <w:rPr>
          <w:rStyle w:val="mord"/>
          <w:rFonts w:ascii="Times New Roman" w:hAnsi="Times New Roman" w:cs="Times New Roman"/>
          <w:sz w:val="24"/>
          <w:szCs w:val="24"/>
        </w:rPr>
        <w:t>B</w:t>
      </w:r>
      <w:r w:rsidRPr="00DF316D">
        <w:rPr>
          <w:rFonts w:ascii="Times New Roman" w:hAnsi="Times New Roman" w:cs="Times New Roman"/>
          <w:sz w:val="24"/>
          <w:szCs w:val="24"/>
        </w:rPr>
        <w:t xml:space="preserve"> (tối đa 100 tấn sản phẩm). Nếu số lượng đặt hàng là </w:t>
      </w:r>
      <w:r w:rsidRPr="00DF316D">
        <w:rPr>
          <w:rFonts w:ascii="Times New Roman" w:hAnsi="Times New Roman" w:cs="Times New Roman"/>
          <w:position w:val="-6"/>
          <w:sz w:val="24"/>
          <w:szCs w:val="24"/>
        </w:rPr>
        <w:object w:dxaOrig="200" w:dyaOrig="220" w14:anchorId="6849850D">
          <v:shape id="_x0000_i1431" type="#_x0000_t75" style="width:9.65pt;height:11.35pt" o:ole="">
            <v:imagedata r:id="rId288" o:title=""/>
          </v:shape>
          <o:OLEObject Type="Embed" ProgID="Equation.DSMT4" ShapeID="_x0000_i1431" DrawAspect="Content" ObjectID="_1810919361" r:id="rId696"/>
        </w:object>
      </w:r>
      <w:r w:rsidRPr="00DF316D">
        <w:rPr>
          <w:rFonts w:ascii="Times New Roman" w:hAnsi="Times New Roman" w:cs="Times New Roman"/>
          <w:sz w:val="24"/>
          <w:szCs w:val="24"/>
        </w:rPr>
        <w:t xml:space="preserve"> tấn sản phẩm thì giá bán cho mỗi tấn sản phẩm là </w:t>
      </w:r>
      <w:r w:rsidRPr="00DF316D">
        <w:rPr>
          <w:rFonts w:ascii="Times New Roman" w:hAnsi="Times New Roman" w:cs="Times New Roman"/>
          <w:position w:val="-10"/>
          <w:sz w:val="24"/>
          <w:szCs w:val="24"/>
        </w:rPr>
        <w:object w:dxaOrig="1960" w:dyaOrig="360" w14:anchorId="67821FBC">
          <v:shape id="_x0000_i1432" type="#_x0000_t75" style="width:98.65pt;height:18.15pt" o:ole="">
            <v:imagedata r:id="rId290" o:title=""/>
          </v:shape>
          <o:OLEObject Type="Embed" ProgID="Equation.DSMT4" ShapeID="_x0000_i1432" DrawAspect="Content" ObjectID="_1810919362" r:id="rId697"/>
        </w:object>
      </w:r>
      <w:r w:rsidRPr="00DF316D">
        <w:rPr>
          <w:rFonts w:ascii="Times New Roman" w:hAnsi="Times New Roman" w:cs="Times New Roman"/>
          <w:sz w:val="24"/>
          <w:szCs w:val="24"/>
        </w:rPr>
        <w:t xml:space="preserve"> (triệu đồng). Chi phí để </w:t>
      </w:r>
      <w:r w:rsidRPr="00DF316D">
        <w:rPr>
          <w:rStyle w:val="mord"/>
          <w:rFonts w:ascii="Times New Roman" w:hAnsi="Times New Roman" w:cs="Times New Roman"/>
          <w:sz w:val="24"/>
          <w:szCs w:val="24"/>
        </w:rPr>
        <w:t>A</w:t>
      </w:r>
      <w:r w:rsidRPr="00DF316D">
        <w:rPr>
          <w:rFonts w:ascii="Times New Roman" w:hAnsi="Times New Roman" w:cs="Times New Roman"/>
          <w:sz w:val="24"/>
          <w:szCs w:val="24"/>
        </w:rPr>
        <w:t xml:space="preserve"> sản xuất </w:t>
      </w:r>
      <w:r w:rsidRPr="00DF316D">
        <w:rPr>
          <w:rFonts w:ascii="Times New Roman" w:hAnsi="Times New Roman" w:cs="Times New Roman"/>
          <w:position w:val="-6"/>
          <w:sz w:val="24"/>
          <w:szCs w:val="24"/>
        </w:rPr>
        <w:object w:dxaOrig="200" w:dyaOrig="220" w14:anchorId="06084B3D">
          <v:shape id="_x0000_i1433" type="#_x0000_t75" style="width:9.65pt;height:11.35pt" o:ole="">
            <v:imagedata r:id="rId292" o:title=""/>
          </v:shape>
          <o:OLEObject Type="Embed" ProgID="Equation.DSMT4" ShapeID="_x0000_i1433" DrawAspect="Content" ObjectID="_1810919363" r:id="rId698"/>
        </w:object>
      </w:r>
      <w:r w:rsidRPr="00DF316D">
        <w:rPr>
          <w:rFonts w:ascii="Times New Roman" w:hAnsi="Times New Roman" w:cs="Times New Roman"/>
          <w:sz w:val="24"/>
          <w:szCs w:val="24"/>
        </w:rPr>
        <w:t xml:space="preserve"> tấn sản phẩm trong một tháng gồm 100 triệu đồng chi phí cố định và 30 triệu đồng cho mỗi tấn sản phẩm. Nhà máy </w:t>
      </w:r>
      <w:r w:rsidRPr="00DF316D">
        <w:rPr>
          <w:rStyle w:val="mord"/>
          <w:rFonts w:ascii="Times New Roman" w:hAnsi="Times New Roman" w:cs="Times New Roman"/>
          <w:sz w:val="24"/>
          <w:szCs w:val="24"/>
        </w:rPr>
        <w:t>A</w:t>
      </w:r>
      <w:r w:rsidRPr="00DF316D">
        <w:rPr>
          <w:rFonts w:ascii="Times New Roman" w:hAnsi="Times New Roman" w:cs="Times New Roman"/>
          <w:sz w:val="24"/>
          <w:szCs w:val="24"/>
        </w:rPr>
        <w:t xml:space="preserve"> cần bán cho nhà máy </w:t>
      </w:r>
      <w:r w:rsidRPr="00DF316D">
        <w:rPr>
          <w:rStyle w:val="mord"/>
          <w:rFonts w:ascii="Times New Roman" w:hAnsi="Times New Roman" w:cs="Times New Roman"/>
          <w:sz w:val="24"/>
          <w:szCs w:val="24"/>
        </w:rPr>
        <w:t>B</w:t>
      </w:r>
      <w:r w:rsidRPr="00DF316D">
        <w:rPr>
          <w:rFonts w:ascii="Times New Roman" w:hAnsi="Times New Roman" w:cs="Times New Roman"/>
          <w:sz w:val="24"/>
          <w:szCs w:val="24"/>
        </w:rPr>
        <w:t xml:space="preserve"> bao nhiêu tấn sản phẩm mỗi tháng để lợi nhuận thu được lớn nhất? (kết quả làm tròn đến hàng phần chục).</w:t>
      </w:r>
    </w:p>
    <w:p w14:paraId="60BFD4D7" w14:textId="77777777" w:rsidR="000131BA" w:rsidRPr="00DF316D" w:rsidRDefault="000131BA" w:rsidP="000131BA">
      <w:pPr>
        <w:tabs>
          <w:tab w:val="left" w:pos="283"/>
          <w:tab w:val="left" w:pos="2835"/>
          <w:tab w:val="left" w:pos="5386"/>
          <w:tab w:val="left" w:pos="7937"/>
        </w:tabs>
        <w:ind w:left="0" w:firstLine="283"/>
        <w:jc w:val="center"/>
        <w:rPr>
          <w:rFonts w:ascii="Times New Roman" w:eastAsia="Palatino Linotype" w:hAnsi="Times New Roman" w:cs="Times New Roman"/>
          <w:b/>
          <w:sz w:val="24"/>
          <w:szCs w:val="24"/>
        </w:rPr>
      </w:pPr>
      <w:r w:rsidRPr="00DF316D">
        <w:rPr>
          <w:rFonts w:ascii="Times New Roman" w:eastAsia="Palatino Linotype" w:hAnsi="Times New Roman" w:cs="Times New Roman"/>
          <w:b/>
          <w:sz w:val="24"/>
          <w:szCs w:val="24"/>
        </w:rPr>
        <w:t>Lời giải</w:t>
      </w:r>
    </w:p>
    <w:p w14:paraId="24563FC2" w14:textId="77777777" w:rsidR="000131BA" w:rsidRPr="00DF316D" w:rsidRDefault="000131BA" w:rsidP="000131BA">
      <w:pPr>
        <w:tabs>
          <w:tab w:val="left" w:pos="283"/>
          <w:tab w:val="left" w:pos="2835"/>
          <w:tab w:val="left" w:pos="5386"/>
          <w:tab w:val="left" w:pos="7937"/>
        </w:tabs>
        <w:spacing w:before="0"/>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Đáp án: 70,7</w:t>
      </w:r>
    </w:p>
    <w:p w14:paraId="1BD8B3BF" w14:textId="77777777" w:rsidR="000131BA" w:rsidRPr="00DF316D" w:rsidRDefault="000131BA" w:rsidP="000131BA">
      <w:pPr>
        <w:tabs>
          <w:tab w:val="left" w:pos="283"/>
          <w:tab w:val="left" w:pos="2835"/>
          <w:tab w:val="left" w:pos="5386"/>
          <w:tab w:val="left" w:pos="7937"/>
        </w:tabs>
        <w:spacing w:before="0"/>
        <w:ind w:left="0" w:firstLine="283"/>
        <w:jc w:val="both"/>
        <w:rPr>
          <w:rFonts w:ascii="Times New Roman" w:hAnsi="Times New Roman" w:cs="Times New Roman"/>
          <w:sz w:val="24"/>
          <w:szCs w:val="24"/>
        </w:rPr>
      </w:pPr>
      <w:r w:rsidRPr="00DF316D">
        <w:rPr>
          <w:rFonts w:ascii="Times New Roman" w:eastAsia="Palatino Linotype" w:hAnsi="Times New Roman" w:cs="Times New Roman"/>
          <w:sz w:val="24"/>
          <w:szCs w:val="24"/>
        </w:rPr>
        <w:t xml:space="preserve">Tổng chi phí cho </w:t>
      </w:r>
      <w:r w:rsidRPr="00DF316D">
        <w:rPr>
          <w:rFonts w:ascii="Times New Roman" w:hAnsi="Times New Roman" w:cs="Times New Roman"/>
          <w:position w:val="-6"/>
          <w:sz w:val="24"/>
          <w:szCs w:val="24"/>
        </w:rPr>
        <w:object w:dxaOrig="200" w:dyaOrig="220" w14:anchorId="073B11C5">
          <v:shape id="_x0000_i1434" type="#_x0000_t75" style="width:9.65pt;height:11.35pt" o:ole="">
            <v:imagedata r:id="rId699" o:title=""/>
          </v:shape>
          <o:OLEObject Type="Embed" ProgID="Equation.DSMT4" ShapeID="_x0000_i1434" DrawAspect="Content" ObjectID="_1810919364" r:id="rId700"/>
        </w:object>
      </w:r>
      <w:r w:rsidRPr="00DF316D">
        <w:rPr>
          <w:rFonts w:ascii="Times New Roman" w:hAnsi="Times New Roman" w:cs="Times New Roman"/>
          <w:sz w:val="24"/>
          <w:szCs w:val="24"/>
        </w:rPr>
        <w:t xml:space="preserve"> tấn sản phẩm là: </w:t>
      </w:r>
      <w:r w:rsidRPr="00DF316D">
        <w:rPr>
          <w:rFonts w:ascii="Times New Roman" w:hAnsi="Times New Roman" w:cs="Times New Roman"/>
          <w:position w:val="-10"/>
          <w:sz w:val="24"/>
          <w:szCs w:val="24"/>
        </w:rPr>
        <w:object w:dxaOrig="1680" w:dyaOrig="320" w14:anchorId="0025654C">
          <v:shape id="_x0000_i1435" type="#_x0000_t75" style="width:84.45pt;height:15.85pt" o:ole="">
            <v:imagedata r:id="rId701" o:title=""/>
          </v:shape>
          <o:OLEObject Type="Embed" ProgID="Equation.DSMT4" ShapeID="_x0000_i1435" DrawAspect="Content" ObjectID="_1810919365" r:id="rId702"/>
        </w:object>
      </w:r>
      <w:r w:rsidRPr="00DF316D">
        <w:rPr>
          <w:rFonts w:ascii="Times New Roman" w:hAnsi="Times New Roman" w:cs="Times New Roman"/>
          <w:sz w:val="24"/>
          <w:szCs w:val="24"/>
        </w:rPr>
        <w:t xml:space="preserve">, </w:t>
      </w:r>
      <w:r w:rsidRPr="00DF316D">
        <w:rPr>
          <w:rFonts w:ascii="Times New Roman" w:hAnsi="Times New Roman" w:cs="Times New Roman"/>
          <w:position w:val="-6"/>
          <w:sz w:val="24"/>
          <w:szCs w:val="24"/>
        </w:rPr>
        <w:object w:dxaOrig="1120" w:dyaOrig="279" w14:anchorId="35ABC6F6">
          <v:shape id="_x0000_i1436" type="#_x0000_t75" style="width:56.15pt;height:14.15pt" o:ole="">
            <v:imagedata r:id="rId703" o:title=""/>
          </v:shape>
          <o:OLEObject Type="Embed" ProgID="Equation.DSMT4" ShapeID="_x0000_i1436" DrawAspect="Content" ObjectID="_1810919366" r:id="rId704"/>
        </w:object>
      </w:r>
    </w:p>
    <w:p w14:paraId="637457B0" w14:textId="77777777" w:rsidR="000131BA" w:rsidRPr="00DF316D" w:rsidRDefault="000131BA" w:rsidP="000131BA">
      <w:pPr>
        <w:tabs>
          <w:tab w:val="left" w:pos="283"/>
          <w:tab w:val="left" w:pos="2835"/>
          <w:tab w:val="left" w:pos="5386"/>
          <w:tab w:val="left" w:pos="7937"/>
        </w:tabs>
        <w:spacing w:before="0"/>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Tổng doanh thu khi bán </w:t>
      </w:r>
      <w:r w:rsidRPr="00DF316D">
        <w:rPr>
          <w:rFonts w:ascii="Times New Roman" w:hAnsi="Times New Roman" w:cs="Times New Roman"/>
          <w:position w:val="-6"/>
          <w:sz w:val="24"/>
          <w:szCs w:val="24"/>
        </w:rPr>
        <w:object w:dxaOrig="200" w:dyaOrig="220" w14:anchorId="19FCA79C">
          <v:shape id="_x0000_i1437" type="#_x0000_t75" style="width:9.65pt;height:11.35pt" o:ole="">
            <v:imagedata r:id="rId705" o:title=""/>
          </v:shape>
          <o:OLEObject Type="Embed" ProgID="Equation.DSMT4" ShapeID="_x0000_i1437" DrawAspect="Content" ObjectID="_1810919367" r:id="rId706"/>
        </w:object>
      </w:r>
      <w:r w:rsidRPr="00DF316D">
        <w:rPr>
          <w:rFonts w:ascii="Times New Roman" w:hAnsi="Times New Roman" w:cs="Times New Roman"/>
          <w:sz w:val="24"/>
          <w:szCs w:val="24"/>
        </w:rPr>
        <w:t xml:space="preserve"> tấn sản phẩm là: </w:t>
      </w:r>
      <w:r w:rsidRPr="00DF316D">
        <w:rPr>
          <w:rFonts w:ascii="Times New Roman" w:hAnsi="Times New Roman" w:cs="Times New Roman"/>
          <w:position w:val="-10"/>
          <w:sz w:val="24"/>
          <w:szCs w:val="24"/>
        </w:rPr>
        <w:object w:dxaOrig="4040" w:dyaOrig="360" w14:anchorId="0CB6BE2D">
          <v:shape id="_x0000_i1438" type="#_x0000_t75" style="width:201.85pt;height:18.15pt" o:ole="">
            <v:imagedata r:id="rId707" o:title=""/>
          </v:shape>
          <o:OLEObject Type="Embed" ProgID="Equation.DSMT4" ShapeID="_x0000_i1438" DrawAspect="Content" ObjectID="_1810919368" r:id="rId708"/>
        </w:object>
      </w:r>
    </w:p>
    <w:p w14:paraId="0154E8B6" w14:textId="77777777" w:rsidR="000131BA" w:rsidRPr="00DF316D" w:rsidRDefault="000131BA" w:rsidP="000131BA">
      <w:pPr>
        <w:tabs>
          <w:tab w:val="left" w:pos="283"/>
          <w:tab w:val="left" w:pos="2835"/>
          <w:tab w:val="left" w:pos="5386"/>
          <w:tab w:val="left" w:pos="7937"/>
        </w:tabs>
        <w:spacing w:before="0"/>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Lợi nhuận thu về khi bán hết </w:t>
      </w:r>
      <w:r w:rsidRPr="00DF316D">
        <w:rPr>
          <w:rFonts w:ascii="Times New Roman" w:hAnsi="Times New Roman" w:cs="Times New Roman"/>
          <w:position w:val="-6"/>
          <w:sz w:val="24"/>
          <w:szCs w:val="24"/>
        </w:rPr>
        <w:object w:dxaOrig="200" w:dyaOrig="220" w14:anchorId="59AA8828">
          <v:shape id="_x0000_i1439" type="#_x0000_t75" style="width:9.65pt;height:11.35pt" o:ole="">
            <v:imagedata r:id="rId709" o:title=""/>
          </v:shape>
          <o:OLEObject Type="Embed" ProgID="Equation.DSMT4" ShapeID="_x0000_i1439" DrawAspect="Content" ObjectID="_1810919369" r:id="rId710"/>
        </w:object>
      </w:r>
      <w:r w:rsidRPr="00DF316D">
        <w:rPr>
          <w:rFonts w:ascii="Times New Roman" w:hAnsi="Times New Roman" w:cs="Times New Roman"/>
          <w:sz w:val="24"/>
          <w:szCs w:val="24"/>
        </w:rPr>
        <w:t xml:space="preserve"> tấn sản phẩm là: </w:t>
      </w:r>
      <w:r w:rsidRPr="00DF316D">
        <w:rPr>
          <w:rFonts w:ascii="Times New Roman" w:hAnsi="Times New Roman" w:cs="Times New Roman"/>
          <w:position w:val="-10"/>
          <w:sz w:val="24"/>
          <w:szCs w:val="24"/>
        </w:rPr>
        <w:object w:dxaOrig="4160" w:dyaOrig="360" w14:anchorId="7E364F21">
          <v:shape id="_x0000_i1440" type="#_x0000_t75" style="width:207.5pt;height:18.15pt" o:ole="">
            <v:imagedata r:id="rId711" o:title=""/>
          </v:shape>
          <o:OLEObject Type="Embed" ProgID="Equation.DSMT4" ShapeID="_x0000_i1440" DrawAspect="Content" ObjectID="_1810919370" r:id="rId712"/>
        </w:object>
      </w:r>
    </w:p>
    <w:p w14:paraId="31704591" w14:textId="77777777" w:rsidR="000131BA" w:rsidRPr="00DF316D" w:rsidRDefault="000131BA" w:rsidP="000131BA">
      <w:pPr>
        <w:tabs>
          <w:tab w:val="left" w:pos="283"/>
          <w:tab w:val="left" w:pos="2835"/>
          <w:tab w:val="left" w:pos="5386"/>
          <w:tab w:val="left" w:pos="7937"/>
        </w:tabs>
        <w:spacing w:before="0"/>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Ta có: </w:t>
      </w:r>
      <w:r w:rsidRPr="00DF316D">
        <w:rPr>
          <w:rFonts w:ascii="Times New Roman" w:hAnsi="Times New Roman" w:cs="Times New Roman"/>
          <w:position w:val="-36"/>
          <w:sz w:val="24"/>
          <w:szCs w:val="24"/>
        </w:rPr>
        <w:object w:dxaOrig="6039" w:dyaOrig="840" w14:anchorId="048694B6">
          <v:shape id="_x0000_i1441" type="#_x0000_t75" style="width:301.6pt;height:41.95pt" o:ole="">
            <v:imagedata r:id="rId713" o:title=""/>
          </v:shape>
          <o:OLEObject Type="Embed" ProgID="Equation.DSMT4" ShapeID="_x0000_i1441" DrawAspect="Content" ObjectID="_1810919371" r:id="rId714"/>
        </w:object>
      </w:r>
    </w:p>
    <w:p w14:paraId="3B298F0A" w14:textId="77777777" w:rsidR="000131BA" w:rsidRPr="00DF316D" w:rsidRDefault="000131BA" w:rsidP="000131BA">
      <w:pPr>
        <w:tabs>
          <w:tab w:val="left" w:pos="283"/>
          <w:tab w:val="left" w:pos="2835"/>
          <w:tab w:val="left" w:pos="5386"/>
          <w:tab w:val="left" w:pos="7937"/>
        </w:tabs>
        <w:spacing w:before="0"/>
        <w:ind w:left="0" w:firstLine="283"/>
        <w:jc w:val="both"/>
        <w:rPr>
          <w:rFonts w:ascii="Times New Roman" w:hAnsi="Times New Roman" w:cs="Times New Roman"/>
          <w:noProof/>
          <w:sz w:val="24"/>
          <w:szCs w:val="24"/>
        </w:rPr>
      </w:pPr>
      <w:r w:rsidRPr="00DF316D">
        <w:rPr>
          <w:rFonts w:ascii="Times New Roman" w:hAnsi="Times New Roman" w:cs="Times New Roman"/>
          <w:sz w:val="24"/>
          <w:szCs w:val="24"/>
        </w:rPr>
        <w:t>Bảng biến thiên:</w:t>
      </w:r>
      <w:r w:rsidRPr="00DF316D">
        <w:rPr>
          <w:rFonts w:ascii="Times New Roman" w:hAnsi="Times New Roman" w:cs="Times New Roman"/>
          <w:noProof/>
          <w:sz w:val="24"/>
          <w:szCs w:val="24"/>
        </w:rPr>
        <w:t xml:space="preserve"> </w:t>
      </w:r>
    </w:p>
    <w:p w14:paraId="44613CED" w14:textId="77777777" w:rsidR="000131BA" w:rsidRPr="00DF316D" w:rsidRDefault="000131BA" w:rsidP="000131BA">
      <w:pPr>
        <w:tabs>
          <w:tab w:val="left" w:pos="283"/>
          <w:tab w:val="left" w:pos="2835"/>
          <w:tab w:val="left" w:pos="5386"/>
          <w:tab w:val="left" w:pos="7937"/>
        </w:tabs>
        <w:spacing w:before="0"/>
        <w:ind w:left="0" w:firstLine="283"/>
        <w:jc w:val="both"/>
        <w:rPr>
          <w:rFonts w:ascii="Times New Roman" w:hAnsi="Times New Roman" w:cs="Times New Roman"/>
          <w:sz w:val="24"/>
          <w:szCs w:val="24"/>
        </w:rPr>
      </w:pPr>
      <w:r w:rsidRPr="00DF316D">
        <w:rPr>
          <w:rFonts w:ascii="Times New Roman" w:hAnsi="Times New Roman" w:cs="Times New Roman"/>
          <w:noProof/>
          <w:sz w:val="24"/>
          <w:szCs w:val="24"/>
        </w:rPr>
        <w:drawing>
          <wp:inline distT="0" distB="0" distL="0" distR="0" wp14:anchorId="7E05B5B3" wp14:editId="3C1891FB">
            <wp:extent cx="3857625" cy="1257300"/>
            <wp:effectExtent l="0" t="0" r="9525"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975404" name=""/>
                    <pic:cNvPicPr/>
                  </pic:nvPicPr>
                  <pic:blipFill>
                    <a:blip r:embed="rId715"/>
                    <a:stretch>
                      <a:fillRect/>
                    </a:stretch>
                  </pic:blipFill>
                  <pic:spPr>
                    <a:xfrm>
                      <a:off x="0" y="0"/>
                      <a:ext cx="3857625" cy="1257300"/>
                    </a:xfrm>
                    <a:prstGeom prst="rect">
                      <a:avLst/>
                    </a:prstGeom>
                  </pic:spPr>
                </pic:pic>
              </a:graphicData>
            </a:graphic>
          </wp:inline>
        </w:drawing>
      </w:r>
    </w:p>
    <w:p w14:paraId="616B1A6D" w14:textId="77777777" w:rsidR="000131BA" w:rsidRPr="00DF316D" w:rsidRDefault="000131BA" w:rsidP="000131BA">
      <w:pPr>
        <w:tabs>
          <w:tab w:val="left" w:pos="283"/>
          <w:tab w:val="left" w:pos="2835"/>
          <w:tab w:val="left" w:pos="5386"/>
          <w:tab w:val="left" w:pos="7937"/>
        </w:tabs>
        <w:spacing w:before="0"/>
        <w:ind w:left="0" w:firstLine="283"/>
        <w:jc w:val="both"/>
        <w:rPr>
          <w:rFonts w:ascii="Times New Roman" w:hAnsi="Times New Roman" w:cs="Times New Roman"/>
          <w:bCs/>
          <w:sz w:val="24"/>
          <w:szCs w:val="24"/>
        </w:rPr>
      </w:pPr>
      <w:r w:rsidRPr="00DF316D">
        <w:rPr>
          <w:rFonts w:ascii="Times New Roman" w:hAnsi="Times New Roman" w:cs="Times New Roman"/>
          <w:bCs/>
          <w:sz w:val="24"/>
          <w:szCs w:val="24"/>
        </w:rPr>
        <w:t>Vậy nhà máy A cần bán 70,7 tấn sản phẩm cho nhà máy B để lợi nhuận thu về tối đa.</w:t>
      </w:r>
    </w:p>
    <w:p w14:paraId="64E1A8A1" w14:textId="77777777" w:rsidR="000131BA" w:rsidRPr="00DF316D" w:rsidRDefault="000131BA" w:rsidP="000131BA">
      <w:pPr>
        <w:spacing w:line="276" w:lineRule="auto"/>
        <w:ind w:left="0" w:firstLine="0"/>
        <w:rPr>
          <w:rFonts w:ascii="Times New Roman" w:hAnsi="Times New Roman" w:cs="Times New Roman"/>
          <w:sz w:val="24"/>
          <w:szCs w:val="24"/>
          <w:lang w:val="vi-VN"/>
        </w:rPr>
      </w:pPr>
      <w:r w:rsidRPr="00DF316D">
        <w:rPr>
          <w:rFonts w:ascii="Times New Roman" w:eastAsia="Calibri" w:hAnsi="Times New Roman" w:cs="Times New Roman"/>
          <w:b/>
          <w:sz w:val="24"/>
          <w:szCs w:val="24"/>
          <w:lang w:val="vi-VN"/>
        </w:rPr>
        <w:t>Câu 4.</w:t>
      </w:r>
      <w:r w:rsidRPr="00DF316D">
        <w:rPr>
          <w:rFonts w:ascii="Times New Roman" w:eastAsia="Calibri" w:hAnsi="Times New Roman" w:cs="Times New Roman"/>
          <w:b/>
          <w:sz w:val="24"/>
          <w:szCs w:val="24"/>
          <w:lang w:val="vi-VN"/>
        </w:rPr>
        <w:tab/>
      </w:r>
      <w:r w:rsidRPr="00DF316D">
        <w:rPr>
          <w:rFonts w:ascii="Times New Roman" w:hAnsi="Times New Roman" w:cs="Times New Roman"/>
          <w:sz w:val="24"/>
          <w:szCs w:val="24"/>
          <w:lang w:val="vi-VN"/>
        </w:rPr>
        <w:t xml:space="preserve">Một vật trang trí có dạng một khối tròn xoay được tạo thành khi quay miền </w:t>
      </w:r>
      <w:r w:rsidRPr="00DF316D">
        <w:rPr>
          <w:rFonts w:ascii="Times New Roman" w:hAnsi="Times New Roman" w:cs="Times New Roman"/>
          <w:position w:val="-14"/>
          <w:sz w:val="24"/>
          <w:szCs w:val="24"/>
        </w:rPr>
        <w:object w:dxaOrig="420" w:dyaOrig="400" w14:anchorId="3A03B700">
          <v:shape id="_x0000_i1442" type="#_x0000_t75" style="width:21pt;height:20.4pt" o:ole="">
            <v:imagedata r:id="rId294" o:title=""/>
          </v:shape>
          <o:OLEObject Type="Embed" ProgID="Equation.DSMT4" ShapeID="_x0000_i1442" DrawAspect="Content" ObjectID="_1810919372" r:id="rId716"/>
        </w:object>
      </w:r>
      <w:r w:rsidRPr="00DF316D">
        <w:rPr>
          <w:rFonts w:ascii="Times New Roman" w:hAnsi="Times New Roman" w:cs="Times New Roman"/>
          <w:sz w:val="24"/>
          <w:szCs w:val="24"/>
          <w:lang w:val="vi-VN"/>
        </w:rPr>
        <w:t xml:space="preserve"> (phần gạch chéo trong hình vẽ) quanh trục </w:t>
      </w:r>
      <w:r w:rsidRPr="00DF316D">
        <w:rPr>
          <w:rFonts w:ascii="Times New Roman" w:hAnsi="Times New Roman" w:cs="Times New Roman"/>
          <w:position w:val="-6"/>
          <w:sz w:val="24"/>
          <w:szCs w:val="24"/>
        </w:rPr>
        <w:object w:dxaOrig="460" w:dyaOrig="279" w14:anchorId="3B904D46">
          <v:shape id="_x0000_i1443" type="#_x0000_t75" style="width:23.8pt;height:14.15pt" o:ole="">
            <v:imagedata r:id="rId296" o:title=""/>
          </v:shape>
          <o:OLEObject Type="Embed" ProgID="Equation.DSMT4" ShapeID="_x0000_i1443" DrawAspect="Content" ObjectID="_1810919373" r:id="rId717"/>
        </w:object>
      </w:r>
      <w:r w:rsidRPr="00DF316D">
        <w:rPr>
          <w:rFonts w:ascii="Times New Roman" w:hAnsi="Times New Roman" w:cs="Times New Roman"/>
          <w:sz w:val="24"/>
          <w:szCs w:val="24"/>
          <w:lang w:val="vi-VN"/>
        </w:rPr>
        <w:t xml:space="preserve">. Biết rằng </w:t>
      </w:r>
      <w:r w:rsidRPr="00DF316D">
        <w:rPr>
          <w:rFonts w:ascii="Times New Roman" w:hAnsi="Times New Roman" w:cs="Times New Roman"/>
          <w:position w:val="-6"/>
          <w:sz w:val="24"/>
          <w:szCs w:val="24"/>
        </w:rPr>
        <w:object w:dxaOrig="720" w:dyaOrig="279" w14:anchorId="29F13AD7">
          <v:shape id="_x0000_i1444" type="#_x0000_t75" style="width:36.3pt;height:14.15pt" o:ole="">
            <v:imagedata r:id="rId298" o:title=""/>
          </v:shape>
          <o:OLEObject Type="Embed" ProgID="Equation.DSMT4" ShapeID="_x0000_i1444" DrawAspect="Content" ObjectID="_1810919374" r:id="rId718"/>
        </w:object>
      </w:r>
      <w:r w:rsidRPr="00DF316D">
        <w:rPr>
          <w:rFonts w:ascii="Times New Roman" w:hAnsi="Times New Roman" w:cs="Times New Roman"/>
          <w:sz w:val="24"/>
          <w:szCs w:val="24"/>
          <w:lang w:val="vi-VN"/>
        </w:rPr>
        <w:t xml:space="preserve"> là hình chữ nhật với </w:t>
      </w:r>
      <w:r w:rsidRPr="00DF316D">
        <w:rPr>
          <w:rFonts w:ascii="Times New Roman" w:hAnsi="Times New Roman" w:cs="Times New Roman"/>
          <w:position w:val="-8"/>
          <w:sz w:val="24"/>
          <w:szCs w:val="24"/>
        </w:rPr>
        <w:object w:dxaOrig="1180" w:dyaOrig="300" w14:anchorId="266B1DBA">
          <v:shape id="_x0000_i1445" type="#_x0000_t75" style="width:58.95pt;height:15.3pt" o:ole="">
            <v:imagedata r:id="rId300" o:title=""/>
          </v:shape>
          <o:OLEObject Type="Embed" ProgID="Equation.DSMT4" ShapeID="_x0000_i1445" DrawAspect="Content" ObjectID="_1810919375" r:id="rId719"/>
        </w:object>
      </w:r>
      <w:r w:rsidRPr="00DF316D">
        <w:rPr>
          <w:rFonts w:ascii="Times New Roman" w:hAnsi="Times New Roman" w:cs="Times New Roman"/>
          <w:sz w:val="24"/>
          <w:szCs w:val="24"/>
          <w:lang w:val="vi-VN"/>
        </w:rPr>
        <w:t xml:space="preserve"> </w:t>
      </w:r>
      <w:r w:rsidRPr="00DF316D">
        <w:rPr>
          <w:rFonts w:ascii="Times New Roman" w:hAnsi="Times New Roman" w:cs="Times New Roman"/>
          <w:position w:val="-6"/>
          <w:sz w:val="24"/>
          <w:szCs w:val="24"/>
        </w:rPr>
        <w:object w:dxaOrig="1240" w:dyaOrig="279" w14:anchorId="76603751">
          <v:shape id="_x0000_i1446" type="#_x0000_t75" style="width:62.35pt;height:14.15pt" o:ole="">
            <v:imagedata r:id="rId302" o:title=""/>
          </v:shape>
          <o:OLEObject Type="Embed" ProgID="Equation.DSMT4" ShapeID="_x0000_i1446" DrawAspect="Content" ObjectID="_1810919376" r:id="rId720"/>
        </w:object>
      </w:r>
      <w:r w:rsidRPr="00DF316D">
        <w:rPr>
          <w:rFonts w:ascii="Times New Roman" w:hAnsi="Times New Roman" w:cs="Times New Roman"/>
          <w:sz w:val="24"/>
          <w:szCs w:val="24"/>
        </w:rPr>
        <w:t>.</w:t>
      </w:r>
      <w:r w:rsidRPr="00DF316D">
        <w:rPr>
          <w:rFonts w:ascii="Times New Roman" w:hAnsi="Times New Roman" w:cs="Times New Roman"/>
          <w:sz w:val="24"/>
          <w:szCs w:val="24"/>
          <w:lang w:val="vi-VN"/>
        </w:rPr>
        <w:t xml:space="preserve"> Gọi </w:t>
      </w:r>
      <w:r w:rsidRPr="00DF316D">
        <w:rPr>
          <w:rFonts w:ascii="Times New Roman" w:hAnsi="Times New Roman" w:cs="Times New Roman"/>
          <w:position w:val="-10"/>
          <w:sz w:val="24"/>
          <w:szCs w:val="24"/>
        </w:rPr>
        <w:object w:dxaOrig="600" w:dyaOrig="320" w14:anchorId="64371AF4">
          <v:shape id="_x0000_i1447" type="#_x0000_t75" style="width:30.05pt;height:15.85pt" o:ole="">
            <v:imagedata r:id="rId304" o:title=""/>
          </v:shape>
          <o:OLEObject Type="Embed" ProgID="Equation.DSMT4" ShapeID="_x0000_i1447" DrawAspect="Content" ObjectID="_1810919377" r:id="rId721"/>
        </w:object>
      </w:r>
      <w:r w:rsidRPr="00DF316D">
        <w:rPr>
          <w:rFonts w:ascii="Times New Roman" w:hAnsi="Times New Roman" w:cs="Times New Roman"/>
          <w:sz w:val="24"/>
          <w:szCs w:val="24"/>
          <w:lang w:val="vi-VN"/>
        </w:rPr>
        <w:t xml:space="preserve"> lần lượt là trung điểm của </w:t>
      </w:r>
      <w:r w:rsidRPr="00DF316D">
        <w:rPr>
          <w:rFonts w:ascii="Times New Roman" w:hAnsi="Times New Roman" w:cs="Times New Roman"/>
          <w:position w:val="-10"/>
          <w:sz w:val="24"/>
          <w:szCs w:val="24"/>
        </w:rPr>
        <w:object w:dxaOrig="820" w:dyaOrig="320" w14:anchorId="3111FEA6">
          <v:shape id="_x0000_i1448" type="#_x0000_t75" style="width:41.95pt;height:15.85pt" o:ole="">
            <v:imagedata r:id="rId306" o:title=""/>
          </v:shape>
          <o:OLEObject Type="Embed" ProgID="Equation.DSMT4" ShapeID="_x0000_i1448" DrawAspect="Content" ObjectID="_1810919378" r:id="rId722"/>
        </w:object>
      </w:r>
      <w:r w:rsidRPr="00DF316D">
        <w:rPr>
          <w:rFonts w:ascii="Times New Roman" w:hAnsi="Times New Roman" w:cs="Times New Roman"/>
          <w:sz w:val="24"/>
          <w:szCs w:val="24"/>
          <w:lang w:val="vi-VN"/>
        </w:rPr>
        <w:t xml:space="preserve">. Hai đường cong là hình elip có hình chữ nhật cơ sở là </w:t>
      </w:r>
      <w:r w:rsidRPr="00DF316D">
        <w:rPr>
          <w:rFonts w:ascii="Times New Roman" w:hAnsi="Times New Roman" w:cs="Times New Roman"/>
          <w:position w:val="-6"/>
          <w:sz w:val="24"/>
          <w:szCs w:val="24"/>
        </w:rPr>
        <w:object w:dxaOrig="720" w:dyaOrig="279" w14:anchorId="1A62F163">
          <v:shape id="_x0000_i1449" type="#_x0000_t75" style="width:36.3pt;height:14.15pt" o:ole="">
            <v:imagedata r:id="rId308" o:title=""/>
          </v:shape>
          <o:OLEObject Type="Embed" ProgID="Equation.DSMT4" ShapeID="_x0000_i1449" DrawAspect="Content" ObjectID="_1810919379" r:id="rId723"/>
        </w:object>
      </w:r>
      <w:r w:rsidRPr="00DF316D">
        <w:rPr>
          <w:rFonts w:ascii="Times New Roman" w:hAnsi="Times New Roman" w:cs="Times New Roman"/>
          <w:sz w:val="24"/>
          <w:szCs w:val="24"/>
          <w:lang w:val="vi-VN"/>
        </w:rPr>
        <w:t xml:space="preserve"> và đường tròn tiếp xúc với hai cạnh </w:t>
      </w:r>
      <w:r w:rsidRPr="00DF316D">
        <w:rPr>
          <w:rFonts w:ascii="Times New Roman" w:hAnsi="Times New Roman" w:cs="Times New Roman"/>
          <w:position w:val="-4"/>
          <w:sz w:val="24"/>
          <w:szCs w:val="24"/>
        </w:rPr>
        <w:object w:dxaOrig="420" w:dyaOrig="260" w14:anchorId="60D31697">
          <v:shape id="_x0000_i1450" type="#_x0000_t75" style="width:21pt;height:13.05pt" o:ole="">
            <v:imagedata r:id="rId310" o:title=""/>
          </v:shape>
          <o:OLEObject Type="Embed" ProgID="Equation.DSMT4" ShapeID="_x0000_i1450" DrawAspect="Content" ObjectID="_1810919380" r:id="rId724"/>
        </w:object>
      </w:r>
      <w:r w:rsidRPr="00DF316D">
        <w:rPr>
          <w:rFonts w:ascii="Times New Roman" w:hAnsi="Times New Roman" w:cs="Times New Roman"/>
          <w:sz w:val="24"/>
          <w:szCs w:val="24"/>
          <w:lang w:val="vi-VN"/>
        </w:rPr>
        <w:t xml:space="preserve"> và </w:t>
      </w:r>
      <w:r w:rsidRPr="00DF316D">
        <w:rPr>
          <w:rFonts w:ascii="Times New Roman" w:hAnsi="Times New Roman" w:cs="Times New Roman"/>
          <w:position w:val="-6"/>
          <w:sz w:val="24"/>
          <w:szCs w:val="24"/>
        </w:rPr>
        <w:object w:dxaOrig="400" w:dyaOrig="279" w14:anchorId="1D167E77">
          <v:shape id="_x0000_i1451" type="#_x0000_t75" style="width:20.4pt;height:14.15pt" o:ole="">
            <v:imagedata r:id="rId312" o:title=""/>
          </v:shape>
          <o:OLEObject Type="Embed" ProgID="Equation.DSMT4" ShapeID="_x0000_i1451" DrawAspect="Content" ObjectID="_1810919381" r:id="rId725"/>
        </w:object>
      </w:r>
      <w:r w:rsidRPr="00DF316D">
        <w:rPr>
          <w:rFonts w:ascii="Times New Roman" w:hAnsi="Times New Roman" w:cs="Times New Roman"/>
          <w:sz w:val="24"/>
          <w:szCs w:val="24"/>
          <w:lang w:val="vi-VN"/>
        </w:rPr>
        <w:t xml:space="preserve"> (tham khảo hình vẽ). Tính thể tích của vật trang trí đó (</w:t>
      </w:r>
      <w:r w:rsidRPr="00DF316D">
        <w:rPr>
          <w:rFonts w:ascii="Times New Roman" w:hAnsi="Times New Roman" w:cs="Times New Roman"/>
          <w:i/>
          <w:sz w:val="24"/>
          <w:szCs w:val="24"/>
          <w:lang w:val="vi-VN"/>
        </w:rPr>
        <w:t>kết quả</w:t>
      </w:r>
      <w:r w:rsidRPr="00DF316D">
        <w:rPr>
          <w:rFonts w:ascii="Times New Roman" w:hAnsi="Times New Roman" w:cs="Times New Roman"/>
          <w:sz w:val="24"/>
          <w:szCs w:val="24"/>
          <w:lang w:val="vi-VN"/>
        </w:rPr>
        <w:t xml:space="preserve"> </w:t>
      </w:r>
      <w:r w:rsidRPr="00DF316D">
        <w:rPr>
          <w:rFonts w:ascii="Times New Roman" w:hAnsi="Times New Roman" w:cs="Times New Roman"/>
          <w:i/>
          <w:sz w:val="24"/>
          <w:szCs w:val="24"/>
        </w:rPr>
        <w:t xml:space="preserve">làm tròn đến hàng </w:t>
      </w:r>
      <w:r w:rsidRPr="00DF316D">
        <w:rPr>
          <w:rFonts w:ascii="Times New Roman" w:hAnsi="Times New Roman" w:cs="Times New Roman"/>
          <w:i/>
          <w:sz w:val="24"/>
          <w:szCs w:val="24"/>
          <w:lang w:val="vi-VN"/>
        </w:rPr>
        <w:t xml:space="preserve">phần chục theo </w:t>
      </w:r>
      <w:r w:rsidRPr="00DF316D">
        <w:rPr>
          <w:rFonts w:ascii="Times New Roman" w:hAnsi="Times New Roman" w:cs="Times New Roman"/>
          <w:i/>
          <w:sz w:val="24"/>
          <w:szCs w:val="24"/>
        </w:rPr>
        <w:t xml:space="preserve">đơn vị </w:t>
      </w:r>
      <w:r w:rsidRPr="00DF316D">
        <w:rPr>
          <w:rFonts w:ascii="Times New Roman" w:hAnsi="Times New Roman" w:cs="Times New Roman"/>
          <w:position w:val="-6"/>
          <w:sz w:val="24"/>
          <w:szCs w:val="24"/>
        </w:rPr>
        <w:object w:dxaOrig="460" w:dyaOrig="320" w14:anchorId="02FE6C62">
          <v:shape id="_x0000_i1452" type="#_x0000_t75" style="width:23.8pt;height:15.85pt" o:ole="">
            <v:imagedata r:id="rId314" o:title=""/>
          </v:shape>
          <o:OLEObject Type="Embed" ProgID="Equation.DSMT4" ShapeID="_x0000_i1452" DrawAspect="Content" ObjectID="_1810919382" r:id="rId726"/>
        </w:object>
      </w:r>
      <w:r w:rsidRPr="00DF316D">
        <w:rPr>
          <w:rFonts w:ascii="Times New Roman" w:hAnsi="Times New Roman" w:cs="Times New Roman"/>
          <w:sz w:val="24"/>
          <w:szCs w:val="24"/>
        </w:rPr>
        <w:t>)</w:t>
      </w:r>
      <w:r w:rsidRPr="00DF316D">
        <w:rPr>
          <w:rFonts w:ascii="Times New Roman" w:hAnsi="Times New Roman" w:cs="Times New Roman"/>
          <w:sz w:val="24"/>
          <w:szCs w:val="24"/>
          <w:lang w:val="vi-VN"/>
        </w:rPr>
        <w:t>.</w:t>
      </w:r>
    </w:p>
    <w:p w14:paraId="400F0AF2" w14:textId="77777777" w:rsidR="000131BA" w:rsidRPr="00DF316D" w:rsidRDefault="000131BA" w:rsidP="000131BA">
      <w:pPr>
        <w:tabs>
          <w:tab w:val="left" w:pos="283"/>
          <w:tab w:val="left" w:pos="2835"/>
          <w:tab w:val="left" w:pos="5386"/>
          <w:tab w:val="left" w:pos="7937"/>
        </w:tabs>
        <w:spacing w:line="240" w:lineRule="atLeast"/>
        <w:ind w:left="0" w:firstLine="283"/>
        <w:jc w:val="both"/>
        <w:rPr>
          <w:rFonts w:ascii="Times New Roman" w:hAnsi="Times New Roman" w:cs="Times New Roman"/>
          <w:sz w:val="24"/>
          <w:szCs w:val="24"/>
          <w:lang w:val="vi-VN"/>
        </w:rPr>
      </w:pPr>
      <w:r w:rsidRPr="00DF316D">
        <w:rPr>
          <w:rFonts w:ascii="Times New Roman" w:hAnsi="Times New Roman" w:cs="Times New Roman"/>
          <w:noProof/>
          <w:sz w:val="24"/>
          <w:szCs w:val="24"/>
        </w:rPr>
        <w:lastRenderedPageBreak/>
        <w:drawing>
          <wp:inline distT="0" distB="0" distL="0" distR="0" wp14:anchorId="15A53110" wp14:editId="7D57F558">
            <wp:extent cx="2828925" cy="16478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828925" cy="1647825"/>
                    </a:xfrm>
                    <a:prstGeom prst="rect">
                      <a:avLst/>
                    </a:prstGeom>
                    <a:noFill/>
                    <a:ln>
                      <a:noFill/>
                    </a:ln>
                  </pic:spPr>
                </pic:pic>
              </a:graphicData>
            </a:graphic>
          </wp:inline>
        </w:drawing>
      </w:r>
    </w:p>
    <w:p w14:paraId="1C23B351" w14:textId="6A1F720C" w:rsidR="000131BA" w:rsidRPr="00DF316D" w:rsidRDefault="002F08E0" w:rsidP="000131BA">
      <w:pPr>
        <w:tabs>
          <w:tab w:val="left" w:pos="283"/>
          <w:tab w:val="left" w:pos="2835"/>
          <w:tab w:val="left" w:pos="5386"/>
          <w:tab w:val="left" w:pos="7937"/>
        </w:tabs>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 xml:space="preserve">ĐÁP SỐ : </w:t>
      </w:r>
      <w:r w:rsidR="000131BA" w:rsidRPr="00DF316D">
        <w:rPr>
          <w:rFonts w:ascii="Times New Roman" w:hAnsi="Times New Roman" w:cs="Times New Roman"/>
          <w:b/>
          <w:sz w:val="24"/>
          <w:szCs w:val="24"/>
        </w:rPr>
        <w:t>75,4</w:t>
      </w:r>
    </w:p>
    <w:p w14:paraId="20A2F641" w14:textId="77777777" w:rsidR="000131BA" w:rsidRPr="00DF316D" w:rsidRDefault="000131BA" w:rsidP="000131BA">
      <w:pPr>
        <w:tabs>
          <w:tab w:val="left" w:pos="283"/>
          <w:tab w:val="left" w:pos="2835"/>
          <w:tab w:val="left" w:pos="5386"/>
          <w:tab w:val="left" w:pos="7937"/>
        </w:tabs>
        <w:ind w:left="0" w:firstLine="283"/>
        <w:jc w:val="center"/>
        <w:rPr>
          <w:rFonts w:ascii="Times New Roman" w:hAnsi="Times New Roman" w:cs="Times New Roman"/>
          <w:b/>
          <w:sz w:val="24"/>
          <w:szCs w:val="24"/>
        </w:rPr>
      </w:pPr>
      <w:r w:rsidRPr="00DF316D">
        <w:rPr>
          <w:rFonts w:ascii="Times New Roman" w:hAnsi="Times New Roman" w:cs="Times New Roman"/>
          <w:b/>
          <w:sz w:val="24"/>
          <w:szCs w:val="24"/>
        </w:rPr>
        <w:t>Lời giải</w:t>
      </w:r>
    </w:p>
    <w:p w14:paraId="26CDEE90"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lang w:val="vi-VN"/>
        </w:rPr>
      </w:pPr>
      <w:r w:rsidRPr="00DF316D">
        <w:rPr>
          <w:rFonts w:ascii="Times New Roman" w:hAnsi="Times New Roman" w:cs="Times New Roman"/>
          <w:sz w:val="24"/>
          <w:szCs w:val="24"/>
          <w:lang w:val="vi-VN"/>
        </w:rPr>
        <w:t xml:space="preserve">Chọn hệ trục </w:t>
      </w:r>
      <w:r w:rsidRPr="00DF316D">
        <w:rPr>
          <w:rFonts w:ascii="Times New Roman" w:hAnsi="Times New Roman" w:cs="Times New Roman"/>
          <w:position w:val="-10"/>
          <w:sz w:val="24"/>
          <w:szCs w:val="24"/>
        </w:rPr>
        <w:object w:dxaOrig="460" w:dyaOrig="320" w14:anchorId="75909436">
          <v:shape id="_x0000_i1453" type="#_x0000_t75" style="width:23.8pt;height:15.85pt" o:ole="">
            <v:imagedata r:id="rId727" o:title=""/>
          </v:shape>
          <o:OLEObject Type="Embed" ProgID="Equation.DSMT4" ShapeID="_x0000_i1453" DrawAspect="Content" ObjectID="_1810919383" r:id="rId728"/>
        </w:object>
      </w:r>
      <w:r w:rsidRPr="00DF316D">
        <w:rPr>
          <w:rFonts w:ascii="Times New Roman" w:hAnsi="Times New Roman" w:cs="Times New Roman"/>
          <w:sz w:val="24"/>
          <w:szCs w:val="24"/>
          <w:lang w:val="vi-VN"/>
        </w:rPr>
        <w:t xml:space="preserve"> như hình vẽ (</w:t>
      </w:r>
      <w:r w:rsidRPr="00DF316D">
        <w:rPr>
          <w:rFonts w:ascii="Times New Roman" w:hAnsi="Times New Roman" w:cs="Times New Roman"/>
          <w:position w:val="-6"/>
          <w:sz w:val="24"/>
          <w:szCs w:val="24"/>
        </w:rPr>
        <w:object w:dxaOrig="240" w:dyaOrig="279" w14:anchorId="4692C6B1">
          <v:shape id="_x0000_i1454" type="#_x0000_t75" style="width:11.9pt;height:14.15pt" o:ole="">
            <v:imagedata r:id="rId729" o:title=""/>
          </v:shape>
          <o:OLEObject Type="Embed" ProgID="Equation.DSMT4" ShapeID="_x0000_i1454" DrawAspect="Content" ObjectID="_1810919384" r:id="rId730"/>
        </w:object>
      </w:r>
      <w:r w:rsidRPr="00DF316D">
        <w:rPr>
          <w:rFonts w:ascii="Times New Roman" w:hAnsi="Times New Roman" w:cs="Times New Roman"/>
          <w:sz w:val="24"/>
          <w:szCs w:val="24"/>
          <w:lang w:val="vi-VN"/>
        </w:rPr>
        <w:t xml:space="preserve"> là trung điểm của </w:t>
      </w:r>
      <w:r w:rsidRPr="00DF316D">
        <w:rPr>
          <w:rFonts w:ascii="Times New Roman" w:hAnsi="Times New Roman" w:cs="Times New Roman"/>
          <w:position w:val="-6"/>
          <w:sz w:val="24"/>
          <w:szCs w:val="24"/>
        </w:rPr>
        <w:object w:dxaOrig="460" w:dyaOrig="279" w14:anchorId="07DD5470">
          <v:shape id="_x0000_i1455" type="#_x0000_t75" style="width:23.8pt;height:14.15pt" o:ole="">
            <v:imagedata r:id="rId731" o:title=""/>
          </v:shape>
          <o:OLEObject Type="Embed" ProgID="Equation.DSMT4" ShapeID="_x0000_i1455" DrawAspect="Content" ObjectID="_1810919385" r:id="rId732"/>
        </w:object>
      </w:r>
      <w:r w:rsidRPr="00DF316D">
        <w:rPr>
          <w:rFonts w:ascii="Times New Roman" w:hAnsi="Times New Roman" w:cs="Times New Roman"/>
          <w:sz w:val="24"/>
          <w:szCs w:val="24"/>
          <w:lang w:val="vi-VN"/>
        </w:rPr>
        <w:t xml:space="preserve">, tia </w:t>
      </w:r>
      <w:r w:rsidRPr="00DF316D">
        <w:rPr>
          <w:rFonts w:ascii="Times New Roman" w:hAnsi="Times New Roman" w:cs="Times New Roman"/>
          <w:position w:val="-6"/>
          <w:sz w:val="24"/>
          <w:szCs w:val="24"/>
        </w:rPr>
        <w:object w:dxaOrig="360" w:dyaOrig="279" w14:anchorId="50FD01E3">
          <v:shape id="_x0000_i1456" type="#_x0000_t75" style="width:18.15pt;height:14.15pt" o:ole="">
            <v:imagedata r:id="rId733" o:title=""/>
          </v:shape>
          <o:OLEObject Type="Embed" ProgID="Equation.DSMT4" ShapeID="_x0000_i1456" DrawAspect="Content" ObjectID="_1810919386" r:id="rId734"/>
        </w:object>
      </w:r>
      <w:r w:rsidRPr="00DF316D">
        <w:rPr>
          <w:rFonts w:ascii="Times New Roman" w:hAnsi="Times New Roman" w:cs="Times New Roman"/>
          <w:sz w:val="24"/>
          <w:szCs w:val="24"/>
          <w:lang w:val="vi-VN"/>
        </w:rPr>
        <w:t xml:space="preserve"> là tia </w:t>
      </w:r>
      <w:r w:rsidRPr="00DF316D">
        <w:rPr>
          <w:rFonts w:ascii="Times New Roman" w:hAnsi="Times New Roman" w:cs="Times New Roman"/>
          <w:position w:val="-6"/>
          <w:sz w:val="24"/>
          <w:szCs w:val="24"/>
        </w:rPr>
        <w:object w:dxaOrig="420" w:dyaOrig="279" w14:anchorId="153E39F5">
          <v:shape id="_x0000_i1457" type="#_x0000_t75" style="width:21pt;height:14.15pt" o:ole="">
            <v:imagedata r:id="rId735" o:title=""/>
          </v:shape>
          <o:OLEObject Type="Embed" ProgID="Equation.DSMT4" ShapeID="_x0000_i1457" DrawAspect="Content" ObjectID="_1810919387" r:id="rId736"/>
        </w:object>
      </w:r>
      <w:r w:rsidRPr="00DF316D">
        <w:rPr>
          <w:rFonts w:ascii="Times New Roman" w:hAnsi="Times New Roman" w:cs="Times New Roman"/>
          <w:sz w:val="24"/>
          <w:szCs w:val="24"/>
          <w:lang w:val="vi-VN"/>
        </w:rPr>
        <w:t xml:space="preserve">, tia </w:t>
      </w:r>
      <w:r w:rsidRPr="00DF316D">
        <w:rPr>
          <w:rFonts w:ascii="Times New Roman" w:hAnsi="Times New Roman" w:cs="Times New Roman"/>
          <w:position w:val="-10"/>
          <w:sz w:val="24"/>
          <w:szCs w:val="24"/>
        </w:rPr>
        <w:object w:dxaOrig="360" w:dyaOrig="320" w14:anchorId="0F423357">
          <v:shape id="_x0000_i1458" type="#_x0000_t75" style="width:18.15pt;height:15.85pt" o:ole="">
            <v:imagedata r:id="rId737" o:title=""/>
          </v:shape>
          <o:OLEObject Type="Embed" ProgID="Equation.DSMT4" ShapeID="_x0000_i1458" DrawAspect="Content" ObjectID="_1810919388" r:id="rId738"/>
        </w:object>
      </w:r>
      <w:r w:rsidRPr="00DF316D">
        <w:rPr>
          <w:rFonts w:ascii="Times New Roman" w:hAnsi="Times New Roman" w:cs="Times New Roman"/>
          <w:sz w:val="24"/>
          <w:szCs w:val="24"/>
          <w:lang w:val="vi-VN"/>
        </w:rPr>
        <w:t xml:space="preserve"> vuông góc với </w:t>
      </w:r>
      <w:r w:rsidRPr="00DF316D">
        <w:rPr>
          <w:rFonts w:ascii="Times New Roman" w:hAnsi="Times New Roman" w:cs="Times New Roman"/>
          <w:position w:val="-6"/>
          <w:sz w:val="24"/>
          <w:szCs w:val="24"/>
        </w:rPr>
        <w:object w:dxaOrig="360" w:dyaOrig="279" w14:anchorId="79B84115">
          <v:shape id="_x0000_i1459" type="#_x0000_t75" style="width:18.15pt;height:14.15pt" o:ole="">
            <v:imagedata r:id="rId739" o:title=""/>
          </v:shape>
          <o:OLEObject Type="Embed" ProgID="Equation.DSMT4" ShapeID="_x0000_i1459" DrawAspect="Content" ObjectID="_1810919389" r:id="rId740"/>
        </w:object>
      </w:r>
      <w:r w:rsidRPr="00DF316D">
        <w:rPr>
          <w:rFonts w:ascii="Times New Roman" w:hAnsi="Times New Roman" w:cs="Times New Roman"/>
          <w:sz w:val="24"/>
          <w:szCs w:val="24"/>
          <w:lang w:val="vi-VN"/>
        </w:rPr>
        <w:t xml:space="preserve"> và hướng lên trên)</w:t>
      </w:r>
    </w:p>
    <w:p w14:paraId="4545C0B6"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lang w:val="vi-VN"/>
        </w:rPr>
      </w:pPr>
      <w:r w:rsidRPr="00DF316D">
        <w:rPr>
          <w:rFonts w:ascii="Times New Roman" w:hAnsi="Times New Roman" w:cs="Times New Roman"/>
          <w:sz w:val="24"/>
          <w:szCs w:val="24"/>
          <w:lang w:val="vi-VN"/>
        </w:rPr>
        <w:t xml:space="preserve">Phương trình elip là: </w:t>
      </w:r>
      <w:r w:rsidRPr="00DF316D">
        <w:rPr>
          <w:rFonts w:ascii="Times New Roman" w:hAnsi="Times New Roman" w:cs="Times New Roman"/>
          <w:position w:val="-24"/>
          <w:sz w:val="24"/>
          <w:szCs w:val="24"/>
        </w:rPr>
        <w:object w:dxaOrig="1160" w:dyaOrig="660" w14:anchorId="2CA5B07A">
          <v:shape id="_x0000_i1460" type="#_x0000_t75" style="width:57.85pt;height:32.9pt" o:ole="">
            <v:imagedata r:id="rId741" o:title=""/>
          </v:shape>
          <o:OLEObject Type="Embed" ProgID="Equation.DSMT4" ShapeID="_x0000_i1460" DrawAspect="Content" ObjectID="_1810919390" r:id="rId742"/>
        </w:object>
      </w:r>
      <w:r w:rsidRPr="00DF316D">
        <w:rPr>
          <w:rFonts w:ascii="Times New Roman" w:hAnsi="Times New Roman" w:cs="Times New Roman"/>
          <w:sz w:val="24"/>
          <w:szCs w:val="24"/>
          <w:lang w:val="vi-VN"/>
        </w:rPr>
        <w:t xml:space="preserve">. Do đó: </w:t>
      </w:r>
      <w:r w:rsidRPr="00DF316D">
        <w:rPr>
          <w:rFonts w:ascii="Times New Roman" w:hAnsi="Times New Roman" w:cs="Times New Roman"/>
          <w:position w:val="-24"/>
          <w:sz w:val="24"/>
          <w:szCs w:val="24"/>
        </w:rPr>
        <w:object w:dxaOrig="1260" w:dyaOrig="660" w14:anchorId="6B6FF6E2">
          <v:shape id="_x0000_i1461" type="#_x0000_t75" style="width:62.95pt;height:32.9pt" o:ole="">
            <v:imagedata r:id="rId743" o:title=""/>
          </v:shape>
          <o:OLEObject Type="Embed" ProgID="Equation.DSMT4" ShapeID="_x0000_i1461" DrawAspect="Content" ObjectID="_1810919391" r:id="rId744"/>
        </w:object>
      </w:r>
      <w:r w:rsidRPr="00DF316D">
        <w:rPr>
          <w:rFonts w:ascii="Times New Roman" w:hAnsi="Times New Roman" w:cs="Times New Roman"/>
          <w:sz w:val="24"/>
          <w:szCs w:val="24"/>
          <w:lang w:val="vi-VN"/>
        </w:rPr>
        <w:t>.</w:t>
      </w:r>
    </w:p>
    <w:p w14:paraId="1FFEDB03"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lang w:val="vi-VN"/>
        </w:rPr>
      </w:pPr>
      <w:r w:rsidRPr="00DF316D">
        <w:rPr>
          <w:rFonts w:ascii="Times New Roman" w:hAnsi="Times New Roman" w:cs="Times New Roman"/>
          <w:sz w:val="24"/>
          <w:szCs w:val="24"/>
          <w:lang w:val="vi-VN"/>
        </w:rPr>
        <w:t xml:space="preserve">Thể tích vật thể tròn xoay khi quay elip quanh </w:t>
      </w:r>
      <w:r w:rsidRPr="00DF316D">
        <w:rPr>
          <w:rFonts w:ascii="Times New Roman" w:hAnsi="Times New Roman" w:cs="Times New Roman"/>
          <w:position w:val="-6"/>
          <w:sz w:val="24"/>
          <w:szCs w:val="24"/>
        </w:rPr>
        <w:object w:dxaOrig="360" w:dyaOrig="279" w14:anchorId="415F2FA4">
          <v:shape id="_x0000_i1462" type="#_x0000_t75" style="width:18.15pt;height:14.15pt" o:ole="">
            <v:imagedata r:id="rId745" o:title=""/>
          </v:shape>
          <o:OLEObject Type="Embed" ProgID="Equation.DSMT4" ShapeID="_x0000_i1462" DrawAspect="Content" ObjectID="_1810919392" r:id="rId746"/>
        </w:object>
      </w:r>
      <w:r w:rsidRPr="00DF316D">
        <w:rPr>
          <w:rFonts w:ascii="Times New Roman" w:hAnsi="Times New Roman" w:cs="Times New Roman"/>
          <w:sz w:val="24"/>
          <w:szCs w:val="24"/>
          <w:lang w:val="vi-VN"/>
        </w:rPr>
        <w:t xml:space="preserve"> là: </w:t>
      </w:r>
      <w:r w:rsidRPr="00DF316D">
        <w:rPr>
          <w:rFonts w:ascii="Times New Roman" w:hAnsi="Times New Roman" w:cs="Times New Roman"/>
          <w:position w:val="-32"/>
          <w:sz w:val="24"/>
          <w:szCs w:val="24"/>
        </w:rPr>
        <w:object w:dxaOrig="2740" w:dyaOrig="760" w14:anchorId="7BB38403">
          <v:shape id="_x0000_i1463" type="#_x0000_t75" style="width:137.2pt;height:38.55pt" o:ole="">
            <v:imagedata r:id="rId747" o:title=""/>
          </v:shape>
          <o:OLEObject Type="Embed" ProgID="Equation.DSMT4" ShapeID="_x0000_i1463" DrawAspect="Content" ObjectID="_1810919393" r:id="rId748"/>
        </w:object>
      </w:r>
    </w:p>
    <w:p w14:paraId="0F24D437"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lang w:val="vi-VN"/>
        </w:rPr>
      </w:pPr>
      <w:r w:rsidRPr="00DF316D">
        <w:rPr>
          <w:rFonts w:ascii="Times New Roman" w:hAnsi="Times New Roman" w:cs="Times New Roman"/>
          <w:sz w:val="24"/>
          <w:szCs w:val="24"/>
          <w:lang w:val="vi-VN"/>
        </w:rPr>
        <w:t xml:space="preserve">Phương trình đường tròn là: </w:t>
      </w:r>
      <w:r w:rsidRPr="00DF316D">
        <w:rPr>
          <w:rFonts w:ascii="Times New Roman" w:hAnsi="Times New Roman" w:cs="Times New Roman"/>
          <w:position w:val="-10"/>
          <w:sz w:val="24"/>
          <w:szCs w:val="24"/>
        </w:rPr>
        <w:object w:dxaOrig="1100" w:dyaOrig="360" w14:anchorId="30DC5456">
          <v:shape id="_x0000_i1464" type="#_x0000_t75" style="width:54.45pt;height:18.15pt" o:ole="">
            <v:imagedata r:id="rId749" o:title=""/>
          </v:shape>
          <o:OLEObject Type="Embed" ProgID="Equation.DSMT4" ShapeID="_x0000_i1464" DrawAspect="Content" ObjectID="_1810919394" r:id="rId750"/>
        </w:object>
      </w:r>
      <w:r w:rsidRPr="00DF316D">
        <w:rPr>
          <w:rFonts w:ascii="Times New Roman" w:hAnsi="Times New Roman" w:cs="Times New Roman"/>
          <w:sz w:val="24"/>
          <w:szCs w:val="24"/>
          <w:lang w:val="vi-VN"/>
        </w:rPr>
        <w:t xml:space="preserve">. Do đó: </w:t>
      </w:r>
      <w:r w:rsidRPr="00DF316D">
        <w:rPr>
          <w:rFonts w:ascii="Times New Roman" w:hAnsi="Times New Roman" w:cs="Times New Roman"/>
          <w:position w:val="-10"/>
          <w:sz w:val="24"/>
          <w:szCs w:val="24"/>
        </w:rPr>
        <w:object w:dxaOrig="1080" w:dyaOrig="360" w14:anchorId="0F9C3ACA">
          <v:shape id="_x0000_i1465" type="#_x0000_t75" style="width:53.85pt;height:18.15pt" o:ole="">
            <v:imagedata r:id="rId751" o:title=""/>
          </v:shape>
          <o:OLEObject Type="Embed" ProgID="Equation.DSMT4" ShapeID="_x0000_i1465" DrawAspect="Content" ObjectID="_1810919395" r:id="rId752"/>
        </w:object>
      </w:r>
      <w:r w:rsidRPr="00DF316D">
        <w:rPr>
          <w:rFonts w:ascii="Times New Roman" w:hAnsi="Times New Roman" w:cs="Times New Roman"/>
          <w:sz w:val="24"/>
          <w:szCs w:val="24"/>
          <w:lang w:val="vi-VN"/>
        </w:rPr>
        <w:t>.</w:t>
      </w:r>
    </w:p>
    <w:p w14:paraId="12EDF875"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lang w:val="vi-VN"/>
        </w:rPr>
      </w:pPr>
      <w:r w:rsidRPr="00DF316D">
        <w:rPr>
          <w:rFonts w:ascii="Times New Roman" w:hAnsi="Times New Roman" w:cs="Times New Roman"/>
          <w:sz w:val="24"/>
          <w:szCs w:val="24"/>
          <w:lang w:val="vi-VN"/>
        </w:rPr>
        <w:t xml:space="preserve">Thể tích vật thể tròn xoay khi quay đường tròn quanh </w:t>
      </w:r>
      <w:r w:rsidRPr="00DF316D">
        <w:rPr>
          <w:rFonts w:ascii="Times New Roman" w:hAnsi="Times New Roman" w:cs="Times New Roman"/>
          <w:position w:val="-6"/>
          <w:sz w:val="24"/>
          <w:szCs w:val="24"/>
        </w:rPr>
        <w:object w:dxaOrig="360" w:dyaOrig="279" w14:anchorId="77881F29">
          <v:shape id="_x0000_i1466" type="#_x0000_t75" style="width:18.15pt;height:14.15pt" o:ole="">
            <v:imagedata r:id="rId753" o:title=""/>
          </v:shape>
          <o:OLEObject Type="Embed" ProgID="Equation.DSMT4" ShapeID="_x0000_i1466" DrawAspect="Content" ObjectID="_1810919396" r:id="rId754"/>
        </w:object>
      </w:r>
      <w:r w:rsidRPr="00DF316D">
        <w:rPr>
          <w:rFonts w:ascii="Times New Roman" w:hAnsi="Times New Roman" w:cs="Times New Roman"/>
          <w:sz w:val="24"/>
          <w:szCs w:val="24"/>
          <w:lang w:val="vi-VN"/>
        </w:rPr>
        <w:t xml:space="preserve"> là: </w:t>
      </w:r>
      <w:r w:rsidRPr="00DF316D">
        <w:rPr>
          <w:rFonts w:ascii="Times New Roman" w:hAnsi="Times New Roman" w:cs="Times New Roman"/>
          <w:position w:val="-32"/>
          <w:sz w:val="24"/>
          <w:szCs w:val="24"/>
        </w:rPr>
        <w:object w:dxaOrig="2520" w:dyaOrig="740" w14:anchorId="3C20688C">
          <v:shape id="_x0000_i1467" type="#_x0000_t75" style="width:125.85pt;height:36.85pt" o:ole="">
            <v:imagedata r:id="rId755" o:title=""/>
          </v:shape>
          <o:OLEObject Type="Embed" ProgID="Equation.DSMT4" ShapeID="_x0000_i1467" DrawAspect="Content" ObjectID="_1810919397" r:id="rId756"/>
        </w:object>
      </w:r>
      <w:r w:rsidRPr="00DF316D">
        <w:rPr>
          <w:rFonts w:ascii="Times New Roman" w:hAnsi="Times New Roman" w:cs="Times New Roman"/>
          <w:sz w:val="24"/>
          <w:szCs w:val="24"/>
          <w:lang w:val="vi-VN"/>
        </w:rPr>
        <w:t>.</w:t>
      </w:r>
    </w:p>
    <w:p w14:paraId="4E615601"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lang w:val="vi-VN"/>
        </w:rPr>
      </w:pPr>
      <w:r w:rsidRPr="00DF316D">
        <w:rPr>
          <w:rFonts w:ascii="Times New Roman" w:hAnsi="Times New Roman" w:cs="Times New Roman"/>
          <w:sz w:val="24"/>
          <w:szCs w:val="24"/>
          <w:lang w:val="vi-VN"/>
        </w:rPr>
        <w:t xml:space="preserve">Thể tích của vật trang trí là: </w:t>
      </w:r>
      <w:r w:rsidRPr="00DF316D">
        <w:rPr>
          <w:rFonts w:ascii="Times New Roman" w:hAnsi="Times New Roman" w:cs="Times New Roman"/>
          <w:position w:val="-12"/>
          <w:sz w:val="24"/>
          <w:szCs w:val="24"/>
        </w:rPr>
        <w:object w:dxaOrig="2400" w:dyaOrig="360" w14:anchorId="4257980E">
          <v:shape id="_x0000_i1468" type="#_x0000_t75" style="width:119.6pt;height:18.15pt" o:ole="">
            <v:imagedata r:id="rId757" o:title=""/>
          </v:shape>
          <o:OLEObject Type="Embed" ProgID="Equation.DSMT4" ShapeID="_x0000_i1468" DrawAspect="Content" ObjectID="_1810919398" r:id="rId758"/>
        </w:object>
      </w:r>
      <w:r w:rsidRPr="00DF316D">
        <w:rPr>
          <w:rFonts w:ascii="Times New Roman" w:hAnsi="Times New Roman" w:cs="Times New Roman"/>
          <w:sz w:val="24"/>
          <w:szCs w:val="24"/>
          <w:lang w:val="vi-VN"/>
        </w:rPr>
        <w:t xml:space="preserve"> (</w:t>
      </w:r>
      <w:r w:rsidRPr="00DF316D">
        <w:rPr>
          <w:rFonts w:ascii="Times New Roman" w:hAnsi="Times New Roman" w:cs="Times New Roman"/>
          <w:position w:val="-6"/>
          <w:sz w:val="24"/>
          <w:szCs w:val="24"/>
        </w:rPr>
        <w:object w:dxaOrig="460" w:dyaOrig="320" w14:anchorId="357118B8">
          <v:shape id="_x0000_i1469" type="#_x0000_t75" style="width:23.8pt;height:15.85pt" o:ole="">
            <v:imagedata r:id="rId759" o:title=""/>
          </v:shape>
          <o:OLEObject Type="Embed" ProgID="Equation.DSMT4" ShapeID="_x0000_i1469" DrawAspect="Content" ObjectID="_1810919399" r:id="rId760"/>
        </w:object>
      </w:r>
      <w:r w:rsidRPr="00DF316D">
        <w:rPr>
          <w:rFonts w:ascii="Times New Roman" w:hAnsi="Times New Roman" w:cs="Times New Roman"/>
          <w:sz w:val="24"/>
          <w:szCs w:val="24"/>
          <w:lang w:val="vi-VN"/>
        </w:rPr>
        <w:t>)</w:t>
      </w:r>
    </w:p>
    <w:p w14:paraId="072D325E" w14:textId="53671A63" w:rsidR="000131BA" w:rsidRPr="00DF316D" w:rsidRDefault="000131BA" w:rsidP="000131BA">
      <w:pPr>
        <w:spacing w:line="276" w:lineRule="auto"/>
        <w:ind w:left="0" w:firstLine="0"/>
        <w:rPr>
          <w:rFonts w:ascii="Times New Roman" w:hAnsi="Times New Roman" w:cs="Times New Roman"/>
          <w:sz w:val="24"/>
          <w:szCs w:val="24"/>
        </w:rPr>
      </w:pPr>
      <w:r w:rsidRPr="00DF316D">
        <w:rPr>
          <w:rFonts w:ascii="Times New Roman" w:eastAsia="Calibri" w:hAnsi="Times New Roman" w:cs="Times New Roman"/>
          <w:b/>
          <w:sz w:val="24"/>
          <w:szCs w:val="24"/>
        </w:rPr>
        <w:t>Câu 5.</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Trong một khu du lịch, người ta cho khách trải nghiệm thiên nhiên bằng cách đu theo đường trượt zipline từ vị trí </w:t>
      </w:r>
      <w:r w:rsidRPr="00DF316D">
        <w:rPr>
          <w:rFonts w:ascii="Times New Roman" w:hAnsi="Times New Roman" w:cs="Times New Roman"/>
          <w:position w:val="-4"/>
          <w:sz w:val="24"/>
          <w:szCs w:val="24"/>
        </w:rPr>
        <w:object w:dxaOrig="240" w:dyaOrig="260" w14:anchorId="4ECE1732">
          <v:shape id="_x0000_i1470" type="#_x0000_t75" style="width:11.9pt;height:13.05pt" o:ole="">
            <v:imagedata r:id="rId317" o:title=""/>
          </v:shape>
          <o:OLEObject Type="Embed" ProgID="Equation.DSMT4" ShapeID="_x0000_i1470" DrawAspect="Content" ObjectID="_1810919400" r:id="rId761"/>
        </w:object>
      </w:r>
      <w:r w:rsidRPr="00DF316D">
        <w:rPr>
          <w:rFonts w:ascii="Times New Roman" w:hAnsi="Times New Roman" w:cs="Times New Roman"/>
          <w:sz w:val="24"/>
          <w:szCs w:val="24"/>
        </w:rPr>
        <w:t xml:space="preserve"> cao </w:t>
      </w:r>
      <w:r w:rsidRPr="00DF316D">
        <w:rPr>
          <w:rFonts w:ascii="Times New Roman" w:hAnsi="Times New Roman" w:cs="Times New Roman"/>
          <w:position w:val="-6"/>
          <w:sz w:val="24"/>
          <w:szCs w:val="24"/>
        </w:rPr>
        <w:object w:dxaOrig="460" w:dyaOrig="279" w14:anchorId="535CB686">
          <v:shape id="_x0000_i1471" type="#_x0000_t75" style="width:23.8pt;height:14.15pt" o:ole="">
            <v:imagedata r:id="rId319" o:title=""/>
          </v:shape>
          <o:OLEObject Type="Embed" ProgID="Equation.DSMT4" ShapeID="_x0000_i1471" DrawAspect="Content" ObjectID="_1810919401" r:id="rId762"/>
        </w:object>
      </w:r>
      <w:r w:rsidRPr="00DF316D">
        <w:rPr>
          <w:rFonts w:ascii="Times New Roman" w:hAnsi="Times New Roman" w:cs="Times New Roman"/>
          <w:sz w:val="24"/>
          <w:szCs w:val="24"/>
        </w:rPr>
        <w:t xml:space="preserve"> của tháp 1 này sang vị trí </w:t>
      </w:r>
      <w:r w:rsidRPr="00DF316D">
        <w:rPr>
          <w:rFonts w:ascii="Times New Roman" w:hAnsi="Times New Roman" w:cs="Times New Roman"/>
          <w:position w:val="-4"/>
          <w:sz w:val="24"/>
          <w:szCs w:val="24"/>
        </w:rPr>
        <w:object w:dxaOrig="240" w:dyaOrig="260" w14:anchorId="26D318F5">
          <v:shape id="_x0000_i1472" type="#_x0000_t75" style="width:11.9pt;height:13.05pt" o:ole="">
            <v:imagedata r:id="rId321" o:title=""/>
          </v:shape>
          <o:OLEObject Type="Embed" ProgID="Equation.DSMT4" ShapeID="_x0000_i1472" DrawAspect="Content" ObjectID="_1810919402" r:id="rId763"/>
        </w:object>
      </w:r>
      <w:r w:rsidRPr="00DF316D">
        <w:rPr>
          <w:rFonts w:ascii="Times New Roman" w:hAnsi="Times New Roman" w:cs="Times New Roman"/>
          <w:sz w:val="24"/>
          <w:szCs w:val="24"/>
        </w:rPr>
        <w:t xml:space="preserve"> cao </w:t>
      </w:r>
      <w:r w:rsidRPr="00DF316D">
        <w:rPr>
          <w:rFonts w:ascii="Times New Roman" w:hAnsi="Times New Roman" w:cs="Times New Roman"/>
          <w:position w:val="-6"/>
          <w:sz w:val="24"/>
          <w:szCs w:val="24"/>
        </w:rPr>
        <w:object w:dxaOrig="460" w:dyaOrig="279" w14:anchorId="0B714686">
          <v:shape id="_x0000_i1473" type="#_x0000_t75" style="width:23.8pt;height:14.15pt" o:ole="">
            <v:imagedata r:id="rId323" o:title=""/>
          </v:shape>
          <o:OLEObject Type="Embed" ProgID="Equation.DSMT4" ShapeID="_x0000_i1473" DrawAspect="Content" ObjectID="_1810919403" r:id="rId764"/>
        </w:object>
      </w:r>
      <w:r w:rsidRPr="00DF316D">
        <w:rPr>
          <w:rFonts w:ascii="Times New Roman" w:hAnsi="Times New Roman" w:cs="Times New Roman"/>
          <w:sz w:val="24"/>
          <w:szCs w:val="24"/>
        </w:rPr>
        <w:t xml:space="preserve"> của tháp 2 trong khung cảnh tuyệt đẹp xung quanh. Với hệ trục tọa độ </w:t>
      </w:r>
      <w:r w:rsidRPr="00DF316D">
        <w:rPr>
          <w:rFonts w:ascii="Times New Roman" w:hAnsi="Times New Roman" w:cs="Times New Roman"/>
          <w:position w:val="-10"/>
          <w:sz w:val="24"/>
          <w:szCs w:val="24"/>
        </w:rPr>
        <w:object w:dxaOrig="560" w:dyaOrig="320" w14:anchorId="13AB3C27">
          <v:shape id="_x0000_i1474" type="#_x0000_t75" style="width:27.2pt;height:15.85pt" o:ole="">
            <v:imagedata r:id="rId325" o:title=""/>
          </v:shape>
          <o:OLEObject Type="Embed" ProgID="Equation.DSMT4" ShapeID="_x0000_i1474" DrawAspect="Content" ObjectID="_1810919404" r:id="rId765"/>
        </w:object>
      </w:r>
      <w:r w:rsidRPr="00DF316D">
        <w:rPr>
          <w:rFonts w:ascii="Times New Roman" w:hAnsi="Times New Roman" w:cs="Times New Roman"/>
          <w:sz w:val="24"/>
          <w:szCs w:val="24"/>
        </w:rPr>
        <w:t xml:space="preserve">cho trước ( đơn vị: mét), tọa độ của </w:t>
      </w:r>
      <w:r w:rsidRPr="00DF316D">
        <w:rPr>
          <w:rFonts w:ascii="Times New Roman" w:hAnsi="Times New Roman" w:cs="Times New Roman"/>
          <w:position w:val="-10"/>
          <w:sz w:val="24"/>
          <w:szCs w:val="24"/>
        </w:rPr>
        <w:object w:dxaOrig="480" w:dyaOrig="320" w14:anchorId="2B2F63DC">
          <v:shape id="_x0000_i1475" type="#_x0000_t75" style="width:24.4pt;height:15.85pt" o:ole="">
            <v:imagedata r:id="rId327" o:title=""/>
          </v:shape>
          <o:OLEObject Type="Embed" ProgID="Equation.DSMT4" ShapeID="_x0000_i1475" DrawAspect="Content" ObjectID="_1810919405" r:id="rId766"/>
        </w:object>
      </w:r>
      <w:r w:rsidRPr="00DF316D">
        <w:rPr>
          <w:rFonts w:ascii="Times New Roman" w:hAnsi="Times New Roman" w:cs="Times New Roman"/>
          <w:sz w:val="24"/>
          <w:szCs w:val="24"/>
        </w:rPr>
        <w:t xml:space="preserve"> lần lượt là </w:t>
      </w:r>
      <w:r w:rsidRPr="00DF316D">
        <w:rPr>
          <w:rFonts w:ascii="Times New Roman" w:hAnsi="Times New Roman" w:cs="Times New Roman"/>
          <w:position w:val="-14"/>
          <w:sz w:val="24"/>
          <w:szCs w:val="24"/>
        </w:rPr>
        <w:object w:dxaOrig="1260" w:dyaOrig="400" w14:anchorId="5416B188">
          <v:shape id="_x0000_i1476" type="#_x0000_t75" style="width:62.95pt;height:20.4pt" o:ole="">
            <v:imagedata r:id="rId329" o:title=""/>
          </v:shape>
          <o:OLEObject Type="Embed" ProgID="Equation.DSMT4" ShapeID="_x0000_i1476" DrawAspect="Content" ObjectID="_1810919406" r:id="rId767"/>
        </w:object>
      </w:r>
      <w:r w:rsidRPr="00DF316D">
        <w:rPr>
          <w:rFonts w:ascii="Times New Roman" w:hAnsi="Times New Roman" w:cs="Times New Roman"/>
          <w:sz w:val="24"/>
          <w:szCs w:val="24"/>
        </w:rPr>
        <w:t xml:space="preserve"> và</w:t>
      </w:r>
      <w:r w:rsidRPr="00DF316D">
        <w:rPr>
          <w:rFonts w:ascii="Times New Roman" w:hAnsi="Times New Roman" w:cs="Times New Roman"/>
          <w:position w:val="-14"/>
          <w:sz w:val="24"/>
          <w:szCs w:val="24"/>
        </w:rPr>
        <w:object w:dxaOrig="1500" w:dyaOrig="400" w14:anchorId="05A59A9B">
          <v:shape id="_x0000_i1477" type="#_x0000_t75" style="width:74.85pt;height:20.4pt" o:ole="">
            <v:imagedata r:id="rId331" o:title=""/>
          </v:shape>
          <o:OLEObject Type="Embed" ProgID="Equation.DSMT4" ShapeID="_x0000_i1477" DrawAspect="Content" ObjectID="_1810919407" r:id="rId768"/>
        </w:object>
      </w:r>
      <w:r w:rsidRPr="00DF316D">
        <w:rPr>
          <w:rFonts w:ascii="Times New Roman" w:hAnsi="Times New Roman" w:cs="Times New Roman"/>
          <w:sz w:val="24"/>
          <w:szCs w:val="24"/>
        </w:rPr>
        <w:t xml:space="preserve">. Khi du khách ở độ cao </w:t>
      </w:r>
      <w:r w:rsidRPr="00DF316D">
        <w:rPr>
          <w:rFonts w:ascii="Times New Roman" w:hAnsi="Times New Roman" w:cs="Times New Roman"/>
          <w:position w:val="-6"/>
          <w:sz w:val="24"/>
          <w:szCs w:val="24"/>
        </w:rPr>
        <w:object w:dxaOrig="460" w:dyaOrig="279" w14:anchorId="3D28EAE0">
          <v:shape id="_x0000_i1478" type="#_x0000_t75" style="width:23.8pt;height:14.15pt" o:ole="">
            <v:imagedata r:id="rId333" o:title=""/>
          </v:shape>
          <o:OLEObject Type="Embed" ProgID="Equation.DSMT4" ShapeID="_x0000_i1478" DrawAspect="Content" ObjectID="_1810919408" r:id="rId769"/>
        </w:object>
      </w:r>
      <w:r w:rsidRPr="00DF316D">
        <w:rPr>
          <w:rFonts w:ascii="Times New Roman" w:hAnsi="Times New Roman" w:cs="Times New Roman"/>
          <w:sz w:val="24"/>
          <w:szCs w:val="24"/>
        </w:rPr>
        <w:t xml:space="preserve"> thì tọa độ của du khách lúc đó là </w:t>
      </w:r>
      <w:r w:rsidRPr="00DF316D">
        <w:rPr>
          <w:rFonts w:ascii="Times New Roman" w:hAnsi="Times New Roman" w:cs="Times New Roman"/>
          <w:position w:val="-14"/>
          <w:sz w:val="24"/>
          <w:szCs w:val="24"/>
        </w:rPr>
        <w:object w:dxaOrig="1060" w:dyaOrig="400" w14:anchorId="65C7608D">
          <v:shape id="_x0000_i1479" type="#_x0000_t75" style="width:53.3pt;height:20.4pt" o:ole="">
            <v:imagedata r:id="rId335" o:title=""/>
          </v:shape>
          <o:OLEObject Type="Embed" ProgID="Equation.DSMT4" ShapeID="_x0000_i1479" DrawAspect="Content" ObjectID="_1810919409" r:id="rId770"/>
        </w:object>
      </w:r>
      <w:r w:rsidRPr="00DF316D">
        <w:rPr>
          <w:rFonts w:ascii="Times New Roman" w:hAnsi="Times New Roman" w:cs="Times New Roman"/>
          <w:sz w:val="24"/>
          <w:szCs w:val="24"/>
        </w:rPr>
        <w:t xml:space="preserve">. Tính giá trị của biểu thức </w:t>
      </w:r>
      <w:r w:rsidRPr="00DF316D">
        <w:rPr>
          <w:rFonts w:ascii="Times New Roman" w:hAnsi="Times New Roman" w:cs="Times New Roman"/>
          <w:position w:val="-6"/>
          <w:sz w:val="24"/>
          <w:szCs w:val="24"/>
        </w:rPr>
        <w:object w:dxaOrig="1240" w:dyaOrig="279" w14:anchorId="2CCFDE83">
          <v:shape id="_x0000_i1480" type="#_x0000_t75" style="width:62.35pt;height:14.15pt" o:ole="">
            <v:imagedata r:id="rId337" o:title=""/>
          </v:shape>
          <o:OLEObject Type="Embed" ProgID="Equation.DSMT4" ShapeID="_x0000_i1480" DrawAspect="Content" ObjectID="_1810919410" r:id="rId771"/>
        </w:object>
      </w:r>
    </w:p>
    <w:p w14:paraId="6BF1F6FE" w14:textId="5AA80DB0" w:rsidR="000131BA" w:rsidRPr="00DF316D" w:rsidRDefault="006A7CA6" w:rsidP="000131BA">
      <w:pPr>
        <w:tabs>
          <w:tab w:val="left" w:pos="283"/>
          <w:tab w:val="left" w:pos="2835"/>
          <w:tab w:val="left" w:pos="5386"/>
          <w:tab w:val="left" w:pos="7937"/>
        </w:tabs>
        <w:spacing w:after="240"/>
        <w:ind w:left="0" w:firstLine="283"/>
        <w:jc w:val="both"/>
        <w:rPr>
          <w:rFonts w:ascii="Times New Roman" w:hAnsi="Times New Roman" w:cs="Times New Roman"/>
          <w:sz w:val="24"/>
          <w:szCs w:val="24"/>
        </w:rPr>
      </w:pPr>
      <w:r w:rsidRPr="00DF316D">
        <w:rPr>
          <w:rFonts w:ascii="Times New Roman" w:hAnsi="Times New Roman" w:cs="Times New Roman"/>
          <w:noProof/>
          <w:sz w:val="24"/>
          <w:szCs w:val="24"/>
        </w:rPr>
        <w:drawing>
          <wp:inline distT="0" distB="0" distL="0" distR="0" wp14:anchorId="7C220B80" wp14:editId="4120234A">
            <wp:extent cx="3400425" cy="23812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400425" cy="2381250"/>
                    </a:xfrm>
                    <a:prstGeom prst="rect">
                      <a:avLst/>
                    </a:prstGeom>
                  </pic:spPr>
                </pic:pic>
              </a:graphicData>
            </a:graphic>
          </wp:inline>
        </w:drawing>
      </w:r>
    </w:p>
    <w:p w14:paraId="7E6A92A6" w14:textId="77777777" w:rsidR="000131BA" w:rsidRPr="00DF316D" w:rsidRDefault="000131BA" w:rsidP="000131BA">
      <w:pPr>
        <w:tabs>
          <w:tab w:val="left" w:pos="283"/>
          <w:tab w:val="left" w:pos="2835"/>
          <w:tab w:val="left" w:pos="5386"/>
          <w:tab w:val="left" w:pos="7937"/>
        </w:tabs>
        <w:ind w:left="0" w:firstLine="283"/>
        <w:jc w:val="center"/>
        <w:rPr>
          <w:rFonts w:ascii="Times New Roman" w:hAnsi="Times New Roman" w:cs="Times New Roman"/>
          <w:b/>
          <w:sz w:val="24"/>
          <w:szCs w:val="24"/>
        </w:rPr>
      </w:pPr>
      <w:r w:rsidRPr="00DF316D">
        <w:rPr>
          <w:rFonts w:ascii="Times New Roman" w:hAnsi="Times New Roman" w:cs="Times New Roman"/>
          <w:b/>
          <w:sz w:val="24"/>
          <w:szCs w:val="24"/>
        </w:rPr>
        <w:t>Lời giải</w:t>
      </w:r>
    </w:p>
    <w:p w14:paraId="766DD9F7" w14:textId="77777777" w:rsidR="000131BA" w:rsidRPr="00DF316D" w:rsidRDefault="000131BA" w:rsidP="000131BA">
      <w:pPr>
        <w:tabs>
          <w:tab w:val="left" w:pos="283"/>
          <w:tab w:val="left" w:pos="2835"/>
          <w:tab w:val="left" w:pos="5386"/>
          <w:tab w:val="left" w:pos="7937"/>
        </w:tabs>
        <w:spacing w:before="0"/>
        <w:ind w:left="0" w:firstLine="283"/>
        <w:jc w:val="both"/>
        <w:rPr>
          <w:rFonts w:ascii="Times New Roman" w:hAnsi="Times New Roman" w:cs="Times New Roman"/>
          <w:b/>
          <w:sz w:val="24"/>
          <w:szCs w:val="24"/>
        </w:rPr>
      </w:pPr>
      <w:r w:rsidRPr="00DF316D">
        <w:rPr>
          <w:rFonts w:ascii="Times New Roman" w:hAnsi="Times New Roman" w:cs="Times New Roman"/>
          <w:b/>
          <w:sz w:val="24"/>
          <w:szCs w:val="24"/>
        </w:rPr>
        <w:t>Đáp án: 43,3</w:t>
      </w:r>
    </w:p>
    <w:p w14:paraId="6F4FD2DC" w14:textId="77777777" w:rsidR="000131BA" w:rsidRPr="00DF316D" w:rsidRDefault="000131BA" w:rsidP="000131BA">
      <w:pPr>
        <w:tabs>
          <w:tab w:val="left" w:pos="283"/>
          <w:tab w:val="left" w:pos="2835"/>
          <w:tab w:val="left" w:pos="5386"/>
          <w:tab w:val="left" w:pos="7937"/>
        </w:tabs>
        <w:spacing w:before="0"/>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Xét hệ trục tọa độ </w:t>
      </w:r>
      <w:r w:rsidRPr="00DF316D">
        <w:rPr>
          <w:rFonts w:ascii="Times New Roman" w:hAnsi="Times New Roman" w:cs="Times New Roman"/>
          <w:position w:val="-10"/>
          <w:sz w:val="24"/>
          <w:szCs w:val="24"/>
        </w:rPr>
        <w:object w:dxaOrig="560" w:dyaOrig="320" w14:anchorId="3D980089">
          <v:shape id="_x0000_i1481" type="#_x0000_t75" style="width:27.2pt;height:15.85pt" o:ole="">
            <v:imagedata r:id="rId772" o:title=""/>
          </v:shape>
          <o:OLEObject Type="Embed" ProgID="Equation.DSMT4" ShapeID="_x0000_i1481" DrawAspect="Content" ObjectID="_1810919411" r:id="rId773"/>
        </w:object>
      </w:r>
      <w:r w:rsidRPr="00DF316D">
        <w:rPr>
          <w:rFonts w:ascii="Times New Roman" w:hAnsi="Times New Roman" w:cs="Times New Roman"/>
          <w:sz w:val="24"/>
          <w:szCs w:val="24"/>
        </w:rPr>
        <w:t xml:space="preserve">sao cho trục </w:t>
      </w:r>
      <w:r w:rsidRPr="00DF316D">
        <w:rPr>
          <w:rFonts w:ascii="Times New Roman" w:hAnsi="Times New Roman" w:cs="Times New Roman"/>
          <w:position w:val="-6"/>
          <w:sz w:val="24"/>
          <w:szCs w:val="24"/>
        </w:rPr>
        <w:object w:dxaOrig="360" w:dyaOrig="279" w14:anchorId="0B596369">
          <v:shape id="_x0000_i1482" type="#_x0000_t75" style="width:18.15pt;height:14.15pt" o:ole="">
            <v:imagedata r:id="rId774" o:title=""/>
          </v:shape>
          <o:OLEObject Type="Embed" ProgID="Equation.DSMT4" ShapeID="_x0000_i1482" DrawAspect="Content" ObjectID="_1810919412" r:id="rId775"/>
        </w:object>
      </w:r>
      <w:r w:rsidRPr="00DF316D">
        <w:rPr>
          <w:rFonts w:ascii="Times New Roman" w:hAnsi="Times New Roman" w:cs="Times New Roman"/>
          <w:sz w:val="24"/>
          <w:szCs w:val="24"/>
        </w:rPr>
        <w:t xml:space="preserve">là chiều cao của tháp, mặt phẳng </w:t>
      </w:r>
      <w:r w:rsidRPr="00DF316D">
        <w:rPr>
          <w:rFonts w:ascii="Times New Roman" w:hAnsi="Times New Roman" w:cs="Times New Roman"/>
          <w:position w:val="-10"/>
          <w:sz w:val="24"/>
          <w:szCs w:val="24"/>
        </w:rPr>
        <w:object w:dxaOrig="460" w:dyaOrig="320" w14:anchorId="7F476C3D">
          <v:shape id="_x0000_i1483" type="#_x0000_t75" style="width:23.8pt;height:15.85pt" o:ole="">
            <v:imagedata r:id="rId776" o:title=""/>
          </v:shape>
          <o:OLEObject Type="Embed" ProgID="Equation.DSMT4" ShapeID="_x0000_i1483" DrawAspect="Content" ObjectID="_1810919413" r:id="rId777"/>
        </w:object>
      </w:r>
      <w:r w:rsidRPr="00DF316D">
        <w:rPr>
          <w:rFonts w:ascii="Times New Roman" w:hAnsi="Times New Roman" w:cs="Times New Roman"/>
          <w:sz w:val="24"/>
          <w:szCs w:val="24"/>
        </w:rPr>
        <w:t>là mặt đất</w:t>
      </w:r>
    </w:p>
    <w:p w14:paraId="6459451F" w14:textId="77777777" w:rsidR="000131BA" w:rsidRPr="00DF316D" w:rsidRDefault="000131BA" w:rsidP="000131BA">
      <w:pPr>
        <w:tabs>
          <w:tab w:val="left" w:pos="283"/>
          <w:tab w:val="left" w:pos="2835"/>
          <w:tab w:val="left" w:pos="5386"/>
          <w:tab w:val="left" w:pos="7937"/>
        </w:tabs>
        <w:spacing w:before="0"/>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Với hệ trục tọa độ </w:t>
      </w:r>
      <w:r w:rsidRPr="00DF316D">
        <w:rPr>
          <w:rFonts w:ascii="Times New Roman" w:hAnsi="Times New Roman" w:cs="Times New Roman"/>
          <w:position w:val="-10"/>
          <w:sz w:val="24"/>
          <w:szCs w:val="24"/>
        </w:rPr>
        <w:object w:dxaOrig="560" w:dyaOrig="320" w14:anchorId="721049BB">
          <v:shape id="_x0000_i1484" type="#_x0000_t75" style="width:27.2pt;height:15.85pt" o:ole="">
            <v:imagedata r:id="rId778" o:title=""/>
          </v:shape>
          <o:OLEObject Type="Embed" ProgID="Equation.DSMT4" ShapeID="_x0000_i1484" DrawAspect="Content" ObjectID="_1810919414" r:id="rId779"/>
        </w:object>
      </w:r>
      <w:r w:rsidRPr="00DF316D">
        <w:rPr>
          <w:rFonts w:ascii="Times New Roman" w:hAnsi="Times New Roman" w:cs="Times New Roman"/>
          <w:sz w:val="24"/>
          <w:szCs w:val="24"/>
        </w:rPr>
        <w:t xml:space="preserve">cho trước ( đơn vị: mét), tọa độ của </w:t>
      </w:r>
      <w:r w:rsidRPr="00DF316D">
        <w:rPr>
          <w:rFonts w:ascii="Times New Roman" w:hAnsi="Times New Roman" w:cs="Times New Roman"/>
          <w:position w:val="-10"/>
          <w:sz w:val="24"/>
          <w:szCs w:val="24"/>
        </w:rPr>
        <w:object w:dxaOrig="480" w:dyaOrig="320" w14:anchorId="75E98896">
          <v:shape id="_x0000_i1485" type="#_x0000_t75" style="width:24.4pt;height:15.85pt" o:ole="">
            <v:imagedata r:id="rId780" o:title=""/>
          </v:shape>
          <o:OLEObject Type="Embed" ProgID="Equation.DSMT4" ShapeID="_x0000_i1485" DrawAspect="Content" ObjectID="_1810919415" r:id="rId781"/>
        </w:object>
      </w:r>
      <w:r w:rsidRPr="00DF316D">
        <w:rPr>
          <w:rFonts w:ascii="Times New Roman" w:hAnsi="Times New Roman" w:cs="Times New Roman"/>
          <w:sz w:val="24"/>
          <w:szCs w:val="24"/>
        </w:rPr>
        <w:t xml:space="preserve"> lần lượt là </w:t>
      </w:r>
      <w:r w:rsidRPr="00DF316D">
        <w:rPr>
          <w:rFonts w:ascii="Times New Roman" w:hAnsi="Times New Roman" w:cs="Times New Roman"/>
          <w:position w:val="-14"/>
          <w:sz w:val="24"/>
          <w:szCs w:val="24"/>
        </w:rPr>
        <w:object w:dxaOrig="1260" w:dyaOrig="400" w14:anchorId="1B29D3DC">
          <v:shape id="_x0000_i1486" type="#_x0000_t75" style="width:62.95pt;height:20.4pt" o:ole="">
            <v:imagedata r:id="rId782" o:title=""/>
          </v:shape>
          <o:OLEObject Type="Embed" ProgID="Equation.DSMT4" ShapeID="_x0000_i1486" DrawAspect="Content" ObjectID="_1810919416" r:id="rId783"/>
        </w:object>
      </w:r>
      <w:r w:rsidRPr="00DF316D">
        <w:rPr>
          <w:rFonts w:ascii="Times New Roman" w:hAnsi="Times New Roman" w:cs="Times New Roman"/>
          <w:sz w:val="24"/>
          <w:szCs w:val="24"/>
        </w:rPr>
        <w:t xml:space="preserve"> và</w:t>
      </w:r>
      <w:r w:rsidRPr="00DF316D">
        <w:rPr>
          <w:rFonts w:ascii="Times New Roman" w:hAnsi="Times New Roman" w:cs="Times New Roman"/>
          <w:position w:val="-14"/>
          <w:sz w:val="24"/>
          <w:szCs w:val="24"/>
        </w:rPr>
        <w:object w:dxaOrig="1500" w:dyaOrig="400" w14:anchorId="2EB17205">
          <v:shape id="_x0000_i1487" type="#_x0000_t75" style="width:74.85pt;height:20.4pt" o:ole="">
            <v:imagedata r:id="rId784" o:title=""/>
          </v:shape>
          <o:OLEObject Type="Embed" ProgID="Equation.DSMT4" ShapeID="_x0000_i1487" DrawAspect="Content" ObjectID="_1810919417" r:id="rId785"/>
        </w:object>
      </w:r>
    </w:p>
    <w:p w14:paraId="4FBD9233" w14:textId="77777777" w:rsidR="000131BA" w:rsidRPr="00DF316D" w:rsidRDefault="000131BA" w:rsidP="000131BA">
      <w:pPr>
        <w:tabs>
          <w:tab w:val="left" w:pos="283"/>
          <w:tab w:val="left" w:pos="2835"/>
          <w:tab w:val="left" w:pos="5386"/>
          <w:tab w:val="left" w:pos="7937"/>
        </w:tabs>
        <w:spacing w:before="0"/>
        <w:ind w:left="0" w:firstLine="283"/>
        <w:jc w:val="both"/>
        <w:rPr>
          <w:rFonts w:ascii="Times New Roman" w:hAnsi="Times New Roman" w:cs="Times New Roman"/>
          <w:sz w:val="24"/>
          <w:szCs w:val="24"/>
        </w:rPr>
      </w:pPr>
      <w:r w:rsidRPr="00DF316D">
        <w:rPr>
          <w:rFonts w:ascii="Times New Roman" w:hAnsi="Times New Roman" w:cs="Times New Roman"/>
          <w:sz w:val="24"/>
          <w:szCs w:val="24"/>
        </w:rPr>
        <w:lastRenderedPageBreak/>
        <w:t xml:space="preserve">Đường thẳng </w:t>
      </w:r>
      <w:r w:rsidRPr="00DF316D">
        <w:rPr>
          <w:rFonts w:ascii="Times New Roman" w:hAnsi="Times New Roman" w:cs="Times New Roman"/>
          <w:position w:val="-4"/>
          <w:sz w:val="24"/>
          <w:szCs w:val="24"/>
        </w:rPr>
        <w:object w:dxaOrig="400" w:dyaOrig="260" w14:anchorId="686FEE26">
          <v:shape id="_x0000_i1488" type="#_x0000_t75" style="width:20.4pt;height:13.05pt" o:ole="">
            <v:imagedata r:id="rId786" o:title=""/>
          </v:shape>
          <o:OLEObject Type="Embed" ProgID="Equation.DSMT4" ShapeID="_x0000_i1488" DrawAspect="Content" ObjectID="_1810919418" r:id="rId787"/>
        </w:object>
      </w:r>
      <w:r w:rsidRPr="00DF316D">
        <w:rPr>
          <w:rFonts w:ascii="Times New Roman" w:hAnsi="Times New Roman" w:cs="Times New Roman"/>
          <w:sz w:val="24"/>
          <w:szCs w:val="24"/>
        </w:rPr>
        <w:t xml:space="preserve">đi qua </w:t>
      </w:r>
      <w:r w:rsidRPr="00DF316D">
        <w:rPr>
          <w:rFonts w:ascii="Times New Roman" w:hAnsi="Times New Roman" w:cs="Times New Roman"/>
          <w:position w:val="-14"/>
          <w:sz w:val="24"/>
          <w:szCs w:val="24"/>
        </w:rPr>
        <w:object w:dxaOrig="1260" w:dyaOrig="400" w14:anchorId="29101AD2">
          <v:shape id="_x0000_i1489" type="#_x0000_t75" style="width:62.95pt;height:20.4pt" o:ole="">
            <v:imagedata r:id="rId788" o:title=""/>
          </v:shape>
          <o:OLEObject Type="Embed" ProgID="Equation.DSMT4" ShapeID="_x0000_i1489" DrawAspect="Content" ObjectID="_1810919419" r:id="rId789"/>
        </w:object>
      </w:r>
      <w:r w:rsidRPr="00DF316D">
        <w:rPr>
          <w:rFonts w:ascii="Times New Roman" w:hAnsi="Times New Roman" w:cs="Times New Roman"/>
          <w:sz w:val="24"/>
          <w:szCs w:val="24"/>
        </w:rPr>
        <w:t xml:space="preserve"> và nhận </w:t>
      </w:r>
      <w:r w:rsidRPr="00DF316D">
        <w:rPr>
          <w:rFonts w:ascii="Times New Roman" w:hAnsi="Times New Roman" w:cs="Times New Roman"/>
          <w:position w:val="-14"/>
          <w:sz w:val="24"/>
          <w:szCs w:val="24"/>
        </w:rPr>
        <w:object w:dxaOrig="1500" w:dyaOrig="420" w14:anchorId="69E1BD28">
          <v:shape id="_x0000_i1490" type="#_x0000_t75" style="width:74.85pt;height:21pt" o:ole="">
            <v:imagedata r:id="rId790" o:title=""/>
          </v:shape>
          <o:OLEObject Type="Embed" ProgID="Equation.DSMT4" ShapeID="_x0000_i1490" DrawAspect="Content" ObjectID="_1810919420" r:id="rId791"/>
        </w:object>
      </w:r>
      <w:r w:rsidRPr="00DF316D">
        <w:rPr>
          <w:rFonts w:ascii="Times New Roman" w:hAnsi="Times New Roman" w:cs="Times New Roman"/>
          <w:sz w:val="24"/>
          <w:szCs w:val="24"/>
        </w:rPr>
        <w:t xml:space="preserve"> là véc tơ chỉ phương có phương trình</w:t>
      </w:r>
    </w:p>
    <w:p w14:paraId="369E837F" w14:textId="77777777" w:rsidR="000131BA" w:rsidRPr="00DF316D" w:rsidRDefault="000131BA" w:rsidP="000131BA">
      <w:pPr>
        <w:tabs>
          <w:tab w:val="left" w:pos="283"/>
          <w:tab w:val="left" w:pos="2835"/>
          <w:tab w:val="left" w:pos="5386"/>
          <w:tab w:val="left" w:pos="7937"/>
        </w:tabs>
        <w:spacing w:before="0"/>
        <w:ind w:left="0" w:firstLine="283"/>
        <w:jc w:val="both"/>
        <w:rPr>
          <w:rFonts w:ascii="Times New Roman" w:hAnsi="Times New Roman" w:cs="Times New Roman"/>
          <w:sz w:val="24"/>
          <w:szCs w:val="24"/>
        </w:rPr>
      </w:pPr>
      <w:r w:rsidRPr="00DF316D">
        <w:rPr>
          <w:rFonts w:ascii="Times New Roman" w:hAnsi="Times New Roman" w:cs="Times New Roman"/>
          <w:position w:val="-50"/>
          <w:sz w:val="24"/>
          <w:szCs w:val="24"/>
        </w:rPr>
        <w:object w:dxaOrig="1420" w:dyaOrig="1120" w14:anchorId="1422A3B1">
          <v:shape id="_x0000_i1491" type="#_x0000_t75" style="width:71.45pt;height:56.15pt" o:ole="">
            <v:imagedata r:id="rId792" o:title=""/>
          </v:shape>
          <o:OLEObject Type="Embed" ProgID="Equation.DSMT4" ShapeID="_x0000_i1491" DrawAspect="Content" ObjectID="_1810919421" r:id="rId793"/>
        </w:object>
      </w:r>
    </w:p>
    <w:p w14:paraId="7A277839" w14:textId="77777777" w:rsidR="000131BA" w:rsidRPr="00DF316D" w:rsidRDefault="000131BA" w:rsidP="000131BA">
      <w:pPr>
        <w:tabs>
          <w:tab w:val="left" w:pos="283"/>
          <w:tab w:val="left" w:pos="2835"/>
          <w:tab w:val="left" w:pos="5386"/>
          <w:tab w:val="left" w:pos="7937"/>
        </w:tabs>
        <w:spacing w:before="0"/>
        <w:ind w:left="0" w:firstLine="283"/>
        <w:jc w:val="both"/>
        <w:rPr>
          <w:rFonts w:ascii="Times New Roman" w:hAnsi="Times New Roman" w:cs="Times New Roman"/>
          <w:sz w:val="24"/>
          <w:szCs w:val="24"/>
        </w:rPr>
      </w:pPr>
      <w:r w:rsidRPr="00DF316D">
        <w:rPr>
          <w:rFonts w:ascii="Times New Roman" w:hAnsi="Times New Roman" w:cs="Times New Roman"/>
          <w:sz w:val="24"/>
          <w:szCs w:val="24"/>
        </w:rPr>
        <w:t xml:space="preserve">Khi du khách ở độ cao </w:t>
      </w:r>
      <w:r w:rsidRPr="00DF316D">
        <w:rPr>
          <w:rFonts w:ascii="Times New Roman" w:hAnsi="Times New Roman" w:cs="Times New Roman"/>
          <w:position w:val="-6"/>
          <w:sz w:val="24"/>
          <w:szCs w:val="24"/>
        </w:rPr>
        <w:object w:dxaOrig="460" w:dyaOrig="279" w14:anchorId="0FEE6FF5">
          <v:shape id="_x0000_i1492" type="#_x0000_t75" style="width:23.8pt;height:14.15pt" o:ole="">
            <v:imagedata r:id="rId794" o:title=""/>
          </v:shape>
          <o:OLEObject Type="Embed" ProgID="Equation.DSMT4" ShapeID="_x0000_i1492" DrawAspect="Content" ObjectID="_1810919422" r:id="rId795"/>
        </w:object>
      </w:r>
      <w:r w:rsidRPr="00DF316D">
        <w:rPr>
          <w:rFonts w:ascii="Times New Roman" w:hAnsi="Times New Roman" w:cs="Times New Roman"/>
          <w:sz w:val="24"/>
          <w:szCs w:val="24"/>
        </w:rPr>
        <w:t xml:space="preserve"> thì </w:t>
      </w:r>
      <w:r w:rsidRPr="00DF316D">
        <w:rPr>
          <w:rFonts w:ascii="Times New Roman" w:hAnsi="Times New Roman" w:cs="Times New Roman"/>
          <w:position w:val="-24"/>
          <w:sz w:val="24"/>
          <w:szCs w:val="24"/>
        </w:rPr>
        <w:object w:dxaOrig="2860" w:dyaOrig="620" w14:anchorId="4949B563">
          <v:shape id="_x0000_i1493" type="#_x0000_t75" style="width:143.45pt;height:30.05pt" o:ole="">
            <v:imagedata r:id="rId796" o:title=""/>
          </v:shape>
          <o:OLEObject Type="Embed" ProgID="Equation.DSMT4" ShapeID="_x0000_i1493" DrawAspect="Content" ObjectID="_1810919423" r:id="rId797"/>
        </w:object>
      </w:r>
      <w:r w:rsidRPr="00DF316D">
        <w:rPr>
          <w:rFonts w:ascii="Times New Roman" w:hAnsi="Times New Roman" w:cs="Times New Roman"/>
          <w:sz w:val="24"/>
          <w:szCs w:val="24"/>
        </w:rPr>
        <w:t xml:space="preserve">. Do đó </w:t>
      </w:r>
      <w:r w:rsidRPr="00DF316D">
        <w:rPr>
          <w:rFonts w:ascii="Times New Roman" w:hAnsi="Times New Roman" w:cs="Times New Roman"/>
          <w:position w:val="-10"/>
          <w:sz w:val="24"/>
          <w:szCs w:val="24"/>
        </w:rPr>
        <w:object w:dxaOrig="1760" w:dyaOrig="320" w14:anchorId="2BC07753">
          <v:shape id="_x0000_i1494" type="#_x0000_t75" style="width:87.85pt;height:15.85pt" o:ole="">
            <v:imagedata r:id="rId798" o:title=""/>
          </v:shape>
          <o:OLEObject Type="Embed" ProgID="Equation.DSMT4" ShapeID="_x0000_i1494" DrawAspect="Content" ObjectID="_1810919424" r:id="rId799"/>
        </w:object>
      </w:r>
    </w:p>
    <w:p w14:paraId="573C21C9" w14:textId="77777777" w:rsidR="000131BA" w:rsidRPr="00DF316D" w:rsidRDefault="000131BA" w:rsidP="000131BA">
      <w:pPr>
        <w:tabs>
          <w:tab w:val="left" w:pos="283"/>
          <w:tab w:val="left" w:pos="2835"/>
          <w:tab w:val="left" w:pos="5386"/>
          <w:tab w:val="left" w:pos="7937"/>
        </w:tabs>
        <w:spacing w:before="0"/>
        <w:ind w:left="0" w:firstLine="283"/>
        <w:jc w:val="both"/>
        <w:rPr>
          <w:rFonts w:ascii="Times New Roman" w:hAnsi="Times New Roman" w:cs="Times New Roman"/>
          <w:b/>
          <w:sz w:val="24"/>
          <w:szCs w:val="24"/>
        </w:rPr>
      </w:pPr>
      <w:r w:rsidRPr="00DF316D">
        <w:rPr>
          <w:rFonts w:ascii="Times New Roman" w:hAnsi="Times New Roman" w:cs="Times New Roman"/>
          <w:sz w:val="24"/>
          <w:szCs w:val="24"/>
        </w:rPr>
        <w:t xml:space="preserve">tọa độ của du khách lúc đó là </w:t>
      </w:r>
      <w:r w:rsidRPr="00DF316D">
        <w:rPr>
          <w:rFonts w:ascii="Times New Roman" w:hAnsi="Times New Roman" w:cs="Times New Roman"/>
          <w:position w:val="-14"/>
          <w:sz w:val="24"/>
          <w:szCs w:val="24"/>
        </w:rPr>
        <w:object w:dxaOrig="3500" w:dyaOrig="400" w14:anchorId="11AE7542">
          <v:shape id="_x0000_i1495" type="#_x0000_t75" style="width:174.05pt;height:20.4pt" o:ole="">
            <v:imagedata r:id="rId800" o:title=""/>
          </v:shape>
          <o:OLEObject Type="Embed" ProgID="Equation.DSMT4" ShapeID="_x0000_i1495" DrawAspect="Content" ObjectID="_1810919425" r:id="rId801"/>
        </w:object>
      </w:r>
    </w:p>
    <w:p w14:paraId="38E8F842" w14:textId="77777777" w:rsidR="000131BA" w:rsidRPr="00DF316D" w:rsidRDefault="000131BA" w:rsidP="000131BA">
      <w:pPr>
        <w:spacing w:line="276" w:lineRule="auto"/>
        <w:ind w:left="0" w:firstLine="0"/>
        <w:rPr>
          <w:rFonts w:ascii="Times New Roman" w:hAnsi="Times New Roman" w:cs="Times New Roman"/>
          <w:sz w:val="24"/>
          <w:szCs w:val="24"/>
        </w:rPr>
      </w:pPr>
      <w:r w:rsidRPr="00DF316D">
        <w:rPr>
          <w:rFonts w:ascii="Times New Roman" w:eastAsia="Calibri" w:hAnsi="Times New Roman" w:cs="Times New Roman"/>
          <w:b/>
          <w:sz w:val="24"/>
          <w:szCs w:val="24"/>
        </w:rPr>
        <w:t>Câu 6.</w:t>
      </w:r>
      <w:r w:rsidRPr="00DF316D">
        <w:rPr>
          <w:rFonts w:ascii="Times New Roman" w:eastAsia="Calibri" w:hAnsi="Times New Roman" w:cs="Times New Roman"/>
          <w:b/>
          <w:sz w:val="24"/>
          <w:szCs w:val="24"/>
        </w:rPr>
        <w:tab/>
      </w:r>
      <w:r w:rsidRPr="00DF316D">
        <w:rPr>
          <w:rFonts w:ascii="Times New Roman" w:hAnsi="Times New Roman" w:cs="Times New Roman"/>
          <w:sz w:val="24"/>
          <w:szCs w:val="24"/>
        </w:rPr>
        <w:t xml:space="preserve">Một bể bơi ban đầu có dạng hình hộp chữ nhật </w:t>
      </w:r>
      <w:r w:rsidRPr="00DF316D">
        <w:rPr>
          <w:rFonts w:ascii="Times New Roman" w:hAnsi="Times New Roman" w:cs="Times New Roman"/>
          <w:position w:val="-6"/>
          <w:sz w:val="24"/>
          <w:szCs w:val="24"/>
        </w:rPr>
        <w:object w:dxaOrig="1860" w:dyaOrig="279" w14:anchorId="6CD5311A">
          <v:shape id="_x0000_i1496" type="#_x0000_t75" style="width:93pt;height:14.15pt" o:ole="">
            <v:imagedata r:id="rId340" o:title=""/>
          </v:shape>
          <o:OLEObject Type="Embed" ProgID="Equation.DSMT4" ShapeID="_x0000_i1496" DrawAspect="Content" ObjectID="_1810919426" r:id="rId802"/>
        </w:object>
      </w:r>
      <w:r w:rsidRPr="00DF316D">
        <w:rPr>
          <w:rFonts w:ascii="Times New Roman" w:hAnsi="Times New Roman" w:cs="Times New Roman"/>
          <w:sz w:val="24"/>
          <w:szCs w:val="24"/>
        </w:rPr>
        <w:t xml:space="preserve">Sau đó, người ta làm lại mặt đáy như hình vẽ. Biết rằng </w:t>
      </w:r>
      <w:r w:rsidRPr="00DF316D">
        <w:rPr>
          <w:rFonts w:ascii="Times New Roman" w:hAnsi="Times New Roman" w:cs="Times New Roman"/>
          <w:position w:val="-6"/>
          <w:sz w:val="24"/>
          <w:szCs w:val="24"/>
        </w:rPr>
        <w:object w:dxaOrig="980" w:dyaOrig="279" w14:anchorId="49C9A144">
          <v:shape id="_x0000_i1497" type="#_x0000_t75" style="width:48.2pt;height:14.15pt" o:ole="">
            <v:imagedata r:id="rId342" o:title=""/>
          </v:shape>
          <o:OLEObject Type="Embed" ProgID="Equation.DSMT4" ShapeID="_x0000_i1497" DrawAspect="Content" ObjectID="_1810919427" r:id="rId803"/>
        </w:object>
      </w:r>
      <w:r w:rsidRPr="00DF316D">
        <w:rPr>
          <w:rFonts w:ascii="Times New Roman" w:hAnsi="Times New Roman" w:cs="Times New Roman"/>
          <w:sz w:val="24"/>
          <w:szCs w:val="24"/>
        </w:rPr>
        <w:t xml:space="preserve"> và </w:t>
      </w:r>
      <w:r w:rsidRPr="00DF316D">
        <w:rPr>
          <w:rFonts w:ascii="Times New Roman" w:hAnsi="Times New Roman" w:cs="Times New Roman"/>
          <w:position w:val="-6"/>
          <w:sz w:val="24"/>
          <w:szCs w:val="24"/>
        </w:rPr>
        <w:object w:dxaOrig="760" w:dyaOrig="279" w14:anchorId="573C7A0E">
          <v:shape id="_x0000_i1498" type="#_x0000_t75" style="width:38.55pt;height:14.15pt" o:ole="">
            <v:imagedata r:id="rId344" o:title=""/>
          </v:shape>
          <o:OLEObject Type="Embed" ProgID="Equation.DSMT4" ShapeID="_x0000_i1498" DrawAspect="Content" ObjectID="_1810919428" r:id="rId804"/>
        </w:object>
      </w:r>
      <w:r w:rsidRPr="00DF316D">
        <w:rPr>
          <w:rFonts w:ascii="Times New Roman" w:hAnsi="Times New Roman" w:cs="Times New Roman"/>
          <w:sz w:val="24"/>
          <w:szCs w:val="24"/>
        </w:rPr>
        <w:t xml:space="preserve"> là các hình chữ nhật, </w:t>
      </w:r>
      <w:r w:rsidRPr="00DF316D">
        <w:rPr>
          <w:rFonts w:ascii="Times New Roman" w:hAnsi="Times New Roman" w:cs="Times New Roman"/>
          <w:position w:val="-10"/>
          <w:sz w:val="24"/>
          <w:szCs w:val="24"/>
        </w:rPr>
        <w:object w:dxaOrig="2180" w:dyaOrig="320" w14:anchorId="46234872">
          <v:shape id="_x0000_i1499" type="#_x0000_t75" style="width:108.3pt;height:15.85pt" o:ole="">
            <v:imagedata r:id="rId346" o:title=""/>
          </v:shape>
          <o:OLEObject Type="Embed" ProgID="Equation.DSMT4" ShapeID="_x0000_i1499" DrawAspect="Content" ObjectID="_1810919429" r:id="rId805"/>
        </w:object>
      </w:r>
      <w:r w:rsidRPr="00DF316D">
        <w:rPr>
          <w:rFonts w:ascii="Times New Roman" w:hAnsi="Times New Roman" w:cs="Times New Roman"/>
          <w:sz w:val="24"/>
          <w:szCs w:val="24"/>
        </w:rPr>
        <w:t xml:space="preserve">, </w:t>
      </w:r>
      <w:r w:rsidRPr="00DF316D">
        <w:rPr>
          <w:rFonts w:ascii="Times New Roman" w:hAnsi="Times New Roman" w:cs="Times New Roman"/>
          <w:position w:val="-6"/>
          <w:sz w:val="24"/>
          <w:szCs w:val="24"/>
        </w:rPr>
        <w:object w:dxaOrig="840" w:dyaOrig="279" w14:anchorId="529F23B1">
          <v:shape id="_x0000_i1500" type="#_x0000_t75" style="width:41.95pt;height:14.15pt" o:ole="">
            <v:imagedata r:id="rId348" o:title=""/>
          </v:shape>
          <o:OLEObject Type="Embed" ProgID="Equation.DSMT4" ShapeID="_x0000_i1500" DrawAspect="Content" ObjectID="_1810919430" r:id="rId806"/>
        </w:object>
      </w:r>
      <w:r w:rsidRPr="00DF316D">
        <w:rPr>
          <w:rFonts w:ascii="Times New Roman" w:hAnsi="Times New Roman" w:cs="Times New Roman"/>
          <w:sz w:val="24"/>
          <w:szCs w:val="24"/>
        </w:rPr>
        <w:t xml:space="preserve">m, </w:t>
      </w:r>
      <w:r w:rsidRPr="00DF316D">
        <w:rPr>
          <w:rFonts w:ascii="Times New Roman" w:hAnsi="Times New Roman" w:cs="Times New Roman"/>
          <w:position w:val="-6"/>
          <w:sz w:val="24"/>
          <w:szCs w:val="24"/>
        </w:rPr>
        <w:object w:dxaOrig="900" w:dyaOrig="279" w14:anchorId="3E2914D1">
          <v:shape id="_x0000_i1501" type="#_x0000_t75" style="width:44.8pt;height:14.15pt" o:ole="">
            <v:imagedata r:id="rId350" o:title=""/>
          </v:shape>
          <o:OLEObject Type="Embed" ProgID="Equation.DSMT4" ShapeID="_x0000_i1501" DrawAspect="Content" ObjectID="_1810919431" r:id="rId807"/>
        </w:object>
      </w:r>
      <w:r w:rsidRPr="00DF316D">
        <w:rPr>
          <w:rFonts w:ascii="Times New Roman" w:hAnsi="Times New Roman" w:cs="Times New Roman"/>
          <w:sz w:val="24"/>
          <w:szCs w:val="24"/>
        </w:rPr>
        <w:t xml:space="preserve">m, </w:t>
      </w:r>
      <w:r w:rsidRPr="00DF316D">
        <w:rPr>
          <w:rFonts w:ascii="Times New Roman" w:hAnsi="Times New Roman" w:cs="Times New Roman"/>
          <w:position w:val="-6"/>
          <w:sz w:val="24"/>
          <w:szCs w:val="24"/>
        </w:rPr>
        <w:object w:dxaOrig="920" w:dyaOrig="279" w14:anchorId="491075C2">
          <v:shape id="_x0000_i1502" type="#_x0000_t75" style="width:45.35pt;height:14.15pt" o:ole="">
            <v:imagedata r:id="rId352" o:title=""/>
          </v:shape>
          <o:OLEObject Type="Embed" ProgID="Equation.DSMT4" ShapeID="_x0000_i1502" DrawAspect="Content" ObjectID="_1810919432" r:id="rId808"/>
        </w:object>
      </w:r>
      <w:r w:rsidRPr="00DF316D">
        <w:rPr>
          <w:rFonts w:ascii="Times New Roman" w:hAnsi="Times New Roman" w:cs="Times New Roman"/>
          <w:sz w:val="24"/>
          <w:szCs w:val="24"/>
        </w:rPr>
        <w:t xml:space="preserve">m, </w:t>
      </w:r>
      <w:r w:rsidRPr="00DF316D">
        <w:rPr>
          <w:rFonts w:ascii="Times New Roman" w:hAnsi="Times New Roman" w:cs="Times New Roman"/>
          <w:position w:val="-6"/>
          <w:sz w:val="24"/>
          <w:szCs w:val="24"/>
        </w:rPr>
        <w:object w:dxaOrig="1480" w:dyaOrig="279" w14:anchorId="17827988">
          <v:shape id="_x0000_i1503" type="#_x0000_t75" style="width:74.25pt;height:14.15pt" o:ole="">
            <v:imagedata r:id="rId354" o:title=""/>
          </v:shape>
          <o:OLEObject Type="Embed" ProgID="Equation.DSMT4" ShapeID="_x0000_i1503" DrawAspect="Content" ObjectID="_1810919433" r:id="rId809"/>
        </w:object>
      </w:r>
      <w:r w:rsidRPr="00DF316D">
        <w:rPr>
          <w:rFonts w:ascii="Times New Roman" w:hAnsi="Times New Roman" w:cs="Times New Roman"/>
          <w:sz w:val="24"/>
          <w:szCs w:val="24"/>
        </w:rPr>
        <w:t xml:space="preserve"> m. Tính tỉ số thể tích của bể sau khi làm lại mặt đáy với thể tích của bể lúc ban đầu (kết quả làm tròn đến hàng phần trăm).</w:t>
      </w:r>
    </w:p>
    <w:p w14:paraId="5C88C674" w14:textId="77777777" w:rsidR="000131BA" w:rsidRPr="00DF316D" w:rsidRDefault="000131BA" w:rsidP="000131BA">
      <w:pPr>
        <w:tabs>
          <w:tab w:val="left" w:pos="283"/>
          <w:tab w:val="left" w:pos="2835"/>
          <w:tab w:val="left" w:pos="5386"/>
          <w:tab w:val="left" w:pos="7937"/>
        </w:tabs>
        <w:spacing w:before="0" w:line="276" w:lineRule="auto"/>
        <w:ind w:left="0" w:firstLine="283"/>
        <w:jc w:val="both"/>
        <w:rPr>
          <w:rFonts w:ascii="Times New Roman" w:eastAsia="Calibri" w:hAnsi="Times New Roman" w:cs="Times New Roman"/>
          <w:b/>
          <w:sz w:val="24"/>
          <w:szCs w:val="24"/>
        </w:rPr>
      </w:pPr>
      <w:r w:rsidRPr="00DF316D">
        <w:rPr>
          <w:rFonts w:ascii="Times New Roman" w:hAnsi="Times New Roman" w:cs="Times New Roman"/>
          <w:noProof/>
          <w:sz w:val="24"/>
          <w:szCs w:val="24"/>
        </w:rPr>
        <w:drawing>
          <wp:inline distT="0" distB="0" distL="0" distR="0" wp14:anchorId="52BA63AC" wp14:editId="538E9A52">
            <wp:extent cx="2505075" cy="20478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505075" cy="2047875"/>
                    </a:xfrm>
                    <a:prstGeom prst="rect">
                      <a:avLst/>
                    </a:prstGeom>
                    <a:noFill/>
                    <a:ln>
                      <a:noFill/>
                    </a:ln>
                  </pic:spPr>
                </pic:pic>
              </a:graphicData>
            </a:graphic>
          </wp:inline>
        </w:drawing>
      </w:r>
    </w:p>
    <w:p w14:paraId="06323F1D" w14:textId="5503B71C" w:rsidR="000131BA" w:rsidRPr="00DF316D" w:rsidRDefault="002F08E0" w:rsidP="000131BA">
      <w:pPr>
        <w:tabs>
          <w:tab w:val="left" w:pos="283"/>
          <w:tab w:val="left" w:pos="2835"/>
          <w:tab w:val="left" w:pos="5386"/>
          <w:tab w:val="left" w:pos="7937"/>
        </w:tabs>
        <w:spacing w:before="0" w:line="276" w:lineRule="auto"/>
        <w:ind w:left="0" w:firstLine="283"/>
        <w:jc w:val="both"/>
        <w:rPr>
          <w:rFonts w:ascii="Times New Roman" w:eastAsia="Calibri" w:hAnsi="Times New Roman" w:cs="Times New Roman"/>
          <w:b/>
          <w:sz w:val="24"/>
          <w:szCs w:val="24"/>
        </w:rPr>
      </w:pPr>
      <w:r w:rsidRPr="00DF316D">
        <w:rPr>
          <w:rFonts w:ascii="Times New Roman" w:eastAsia="Calibri" w:hAnsi="Times New Roman" w:cs="Times New Roman"/>
          <w:b/>
          <w:sz w:val="24"/>
          <w:szCs w:val="24"/>
        </w:rPr>
        <w:t xml:space="preserve">ĐÁP ÁN : </w:t>
      </w:r>
      <w:r w:rsidR="000131BA" w:rsidRPr="00DF316D">
        <w:rPr>
          <w:rFonts w:ascii="Times New Roman" w:eastAsia="Calibri" w:hAnsi="Times New Roman" w:cs="Times New Roman"/>
          <w:b/>
          <w:sz w:val="24"/>
          <w:szCs w:val="24"/>
        </w:rPr>
        <w:t>0,88</w:t>
      </w:r>
    </w:p>
    <w:p w14:paraId="50ABEF63" w14:textId="77777777" w:rsidR="000131BA" w:rsidRPr="00DF316D" w:rsidRDefault="000131BA" w:rsidP="000131BA">
      <w:pPr>
        <w:tabs>
          <w:tab w:val="left" w:pos="283"/>
          <w:tab w:val="left" w:pos="2835"/>
          <w:tab w:val="left" w:pos="5386"/>
          <w:tab w:val="left" w:pos="7937"/>
        </w:tabs>
        <w:spacing w:before="0" w:line="276" w:lineRule="auto"/>
        <w:ind w:left="0" w:firstLine="283"/>
        <w:jc w:val="center"/>
        <w:rPr>
          <w:rFonts w:ascii="Times New Roman" w:eastAsia="Calibri" w:hAnsi="Times New Roman" w:cs="Times New Roman"/>
          <w:b/>
          <w:sz w:val="24"/>
          <w:szCs w:val="24"/>
        </w:rPr>
      </w:pPr>
      <w:r w:rsidRPr="00DF316D">
        <w:rPr>
          <w:rFonts w:ascii="Times New Roman" w:eastAsia="Calibri" w:hAnsi="Times New Roman" w:cs="Times New Roman"/>
          <w:b/>
          <w:sz w:val="24"/>
          <w:szCs w:val="24"/>
        </w:rPr>
        <w:t>Lời giải</w:t>
      </w:r>
    </w:p>
    <w:p w14:paraId="25E57EAF" w14:textId="77777777" w:rsidR="000131BA" w:rsidRPr="00DF316D" w:rsidRDefault="000131BA" w:rsidP="000131BA">
      <w:pPr>
        <w:tabs>
          <w:tab w:val="left" w:pos="283"/>
          <w:tab w:val="left" w:pos="2835"/>
          <w:tab w:val="left" w:pos="5386"/>
          <w:tab w:val="left" w:pos="7937"/>
        </w:tabs>
        <w:ind w:left="0" w:firstLine="283"/>
        <w:jc w:val="both"/>
        <w:rPr>
          <w:rFonts w:ascii="Times New Roman" w:eastAsia="Times New Roman" w:hAnsi="Times New Roman" w:cs="Times New Roman"/>
          <w:sz w:val="24"/>
          <w:szCs w:val="24"/>
        </w:rPr>
      </w:pPr>
      <w:r w:rsidRPr="00DF316D">
        <w:rPr>
          <w:rFonts w:ascii="Times New Roman" w:hAnsi="Times New Roman" w:cs="Times New Roman"/>
          <w:noProof/>
          <w:sz w:val="24"/>
          <w:szCs w:val="24"/>
        </w:rPr>
        <w:drawing>
          <wp:inline distT="0" distB="0" distL="0" distR="0" wp14:anchorId="20C317A7" wp14:editId="776F2FAA">
            <wp:extent cx="2790825" cy="22860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2790825" cy="2286000"/>
                    </a:xfrm>
                    <a:prstGeom prst="rect">
                      <a:avLst/>
                    </a:prstGeom>
                    <a:noFill/>
                    <a:ln>
                      <a:noFill/>
                    </a:ln>
                  </pic:spPr>
                </pic:pic>
              </a:graphicData>
            </a:graphic>
          </wp:inline>
        </w:drawing>
      </w:r>
    </w:p>
    <w:p w14:paraId="7039CFD2"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sym w:font="Wingdings" w:char="F06C"/>
      </w:r>
      <w:r w:rsidRPr="00DF316D">
        <w:rPr>
          <w:rFonts w:ascii="Times New Roman" w:hAnsi="Times New Roman" w:cs="Times New Roman"/>
          <w:sz w:val="24"/>
          <w:szCs w:val="24"/>
        </w:rPr>
        <w:t xml:space="preserve"> Gọi </w:t>
      </w:r>
      <w:r w:rsidRPr="00DF316D">
        <w:rPr>
          <w:rFonts w:ascii="Times New Roman" w:hAnsi="Times New Roman" w:cs="Times New Roman"/>
          <w:position w:val="-4"/>
          <w:sz w:val="24"/>
          <w:szCs w:val="24"/>
        </w:rPr>
        <w:object w:dxaOrig="260" w:dyaOrig="260" w14:anchorId="037D1906">
          <v:shape id="_x0000_i1504" type="#_x0000_t75" style="width:13.05pt;height:13.05pt" o:ole="">
            <v:imagedata r:id="rId811" o:title=""/>
          </v:shape>
          <o:OLEObject Type="Embed" ProgID="Equation.DSMT4" ShapeID="_x0000_i1504" DrawAspect="Content" ObjectID="_1810919434" r:id="rId812"/>
        </w:object>
      </w:r>
      <w:r w:rsidRPr="00DF316D">
        <w:rPr>
          <w:rFonts w:ascii="Times New Roman" w:hAnsi="Times New Roman" w:cs="Times New Roman"/>
          <w:sz w:val="24"/>
          <w:szCs w:val="24"/>
        </w:rPr>
        <w:t xml:space="preserve"> là giao điểm của </w:t>
      </w:r>
      <w:r w:rsidRPr="00DF316D">
        <w:rPr>
          <w:rFonts w:ascii="Times New Roman" w:hAnsi="Times New Roman" w:cs="Times New Roman"/>
          <w:position w:val="-6"/>
          <w:sz w:val="24"/>
          <w:szCs w:val="24"/>
        </w:rPr>
        <w:object w:dxaOrig="400" w:dyaOrig="279" w14:anchorId="71359AA6">
          <v:shape id="_x0000_i1505" type="#_x0000_t75" style="width:20.4pt;height:14.15pt" o:ole="">
            <v:imagedata r:id="rId813" o:title=""/>
          </v:shape>
          <o:OLEObject Type="Embed" ProgID="Equation.DSMT4" ShapeID="_x0000_i1505" DrawAspect="Content" ObjectID="_1810919435" r:id="rId814"/>
        </w:object>
      </w:r>
      <w:r w:rsidRPr="00DF316D">
        <w:rPr>
          <w:rFonts w:ascii="Times New Roman" w:hAnsi="Times New Roman" w:cs="Times New Roman"/>
          <w:sz w:val="24"/>
          <w:szCs w:val="24"/>
        </w:rPr>
        <w:t xml:space="preserve"> và </w:t>
      </w:r>
      <w:r w:rsidRPr="00DF316D">
        <w:rPr>
          <w:rFonts w:ascii="Times New Roman" w:hAnsi="Times New Roman" w:cs="Times New Roman"/>
          <w:position w:val="-6"/>
          <w:sz w:val="24"/>
          <w:szCs w:val="24"/>
        </w:rPr>
        <w:object w:dxaOrig="499" w:dyaOrig="279" w14:anchorId="307AB73C">
          <v:shape id="_x0000_i1506" type="#_x0000_t75" style="width:24.4pt;height:14.15pt" o:ole="">
            <v:imagedata r:id="rId815" o:title=""/>
          </v:shape>
          <o:OLEObject Type="Embed" ProgID="Equation.DSMT4" ShapeID="_x0000_i1506" DrawAspect="Content" ObjectID="_1810919436" r:id="rId816"/>
        </w:object>
      </w:r>
    </w:p>
    <w:p w14:paraId="74E699BB"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sym w:font="Wingdings" w:char="F06C"/>
      </w:r>
      <w:r w:rsidRPr="00DF316D">
        <w:rPr>
          <w:rFonts w:ascii="Times New Roman" w:hAnsi="Times New Roman" w:cs="Times New Roman"/>
          <w:sz w:val="24"/>
          <w:szCs w:val="24"/>
        </w:rPr>
        <w:t xml:space="preserve"> Gọi </w:t>
      </w:r>
      <w:r w:rsidRPr="00DF316D">
        <w:rPr>
          <w:rFonts w:ascii="Times New Roman" w:hAnsi="Times New Roman" w:cs="Times New Roman"/>
          <w:position w:val="-4"/>
          <w:sz w:val="24"/>
          <w:szCs w:val="24"/>
        </w:rPr>
        <w:object w:dxaOrig="279" w:dyaOrig="260" w14:anchorId="6ED4460C">
          <v:shape id="_x0000_i1507" type="#_x0000_t75" style="width:14.15pt;height:13.05pt" o:ole="">
            <v:imagedata r:id="rId817" o:title=""/>
          </v:shape>
          <o:OLEObject Type="Embed" ProgID="Equation.DSMT4" ShapeID="_x0000_i1507" DrawAspect="Content" ObjectID="_1810919437" r:id="rId818"/>
        </w:object>
      </w:r>
      <w:r w:rsidRPr="00DF316D">
        <w:rPr>
          <w:rFonts w:ascii="Times New Roman" w:hAnsi="Times New Roman" w:cs="Times New Roman"/>
          <w:sz w:val="24"/>
          <w:szCs w:val="24"/>
        </w:rPr>
        <w:t xml:space="preserve"> là giao điểm của </w:t>
      </w:r>
      <w:r w:rsidRPr="00DF316D">
        <w:rPr>
          <w:rFonts w:ascii="Times New Roman" w:hAnsi="Times New Roman" w:cs="Times New Roman"/>
          <w:position w:val="-4"/>
          <w:sz w:val="24"/>
          <w:szCs w:val="24"/>
        </w:rPr>
        <w:object w:dxaOrig="440" w:dyaOrig="260" w14:anchorId="60901E9D">
          <v:shape id="_x0000_i1508" type="#_x0000_t75" style="width:21.55pt;height:13.05pt" o:ole="">
            <v:imagedata r:id="rId819" o:title=""/>
          </v:shape>
          <o:OLEObject Type="Embed" ProgID="Equation.DSMT4" ShapeID="_x0000_i1508" DrawAspect="Content" ObjectID="_1810919438" r:id="rId820"/>
        </w:object>
      </w:r>
      <w:r w:rsidRPr="00DF316D">
        <w:rPr>
          <w:rFonts w:ascii="Times New Roman" w:hAnsi="Times New Roman" w:cs="Times New Roman"/>
          <w:sz w:val="24"/>
          <w:szCs w:val="24"/>
        </w:rPr>
        <w:t xml:space="preserve"> và </w:t>
      </w:r>
      <w:r w:rsidRPr="00DF316D">
        <w:rPr>
          <w:rFonts w:ascii="Times New Roman" w:hAnsi="Times New Roman" w:cs="Times New Roman"/>
          <w:position w:val="-6"/>
          <w:sz w:val="24"/>
          <w:szCs w:val="24"/>
        </w:rPr>
        <w:object w:dxaOrig="499" w:dyaOrig="279" w14:anchorId="13F34860">
          <v:shape id="_x0000_i1509" type="#_x0000_t75" style="width:24.4pt;height:14.15pt" o:ole="">
            <v:imagedata r:id="rId821" o:title=""/>
          </v:shape>
          <o:OLEObject Type="Embed" ProgID="Equation.DSMT4" ShapeID="_x0000_i1509" DrawAspect="Content" ObjectID="_1810919439" r:id="rId822"/>
        </w:object>
      </w:r>
    </w:p>
    <w:p w14:paraId="4DA4913F" w14:textId="77777777" w:rsidR="000131BA" w:rsidRPr="00DF316D" w:rsidRDefault="000131BA" w:rsidP="000131BA">
      <w:pPr>
        <w:tabs>
          <w:tab w:val="left" w:pos="283"/>
          <w:tab w:val="left" w:pos="2835"/>
          <w:tab w:val="left" w:pos="5386"/>
          <w:tab w:val="left" w:pos="7937"/>
        </w:tabs>
        <w:ind w:left="0" w:firstLine="283"/>
        <w:jc w:val="both"/>
        <w:rPr>
          <w:rFonts w:ascii="Times New Roman" w:hAnsi="Times New Roman" w:cs="Times New Roman"/>
          <w:sz w:val="24"/>
          <w:szCs w:val="24"/>
        </w:rPr>
      </w:pPr>
      <w:r w:rsidRPr="00DF316D">
        <w:rPr>
          <w:rFonts w:ascii="Times New Roman" w:hAnsi="Times New Roman" w:cs="Times New Roman"/>
          <w:sz w:val="24"/>
          <w:szCs w:val="24"/>
        </w:rPr>
        <w:sym w:font="Wingdings" w:char="F06C"/>
      </w:r>
      <w:r w:rsidRPr="00DF316D">
        <w:rPr>
          <w:rFonts w:ascii="Times New Roman" w:hAnsi="Times New Roman" w:cs="Times New Roman"/>
          <w:sz w:val="24"/>
          <w:szCs w:val="24"/>
        </w:rPr>
        <w:t xml:space="preserve"> Thể tích của </w:t>
      </w:r>
      <w:r w:rsidRPr="00DF316D">
        <w:rPr>
          <w:rFonts w:ascii="Times New Roman" w:eastAsia="Calibri" w:hAnsi="Times New Roman" w:cs="Times New Roman"/>
          <w:sz w:val="24"/>
          <w:szCs w:val="24"/>
        </w:rPr>
        <w:t xml:space="preserve">hình hộp chữ nhật </w:t>
      </w:r>
      <w:r w:rsidRPr="00DF316D">
        <w:rPr>
          <w:rFonts w:ascii="Times New Roman" w:hAnsi="Times New Roman" w:cs="Times New Roman"/>
          <w:position w:val="-6"/>
          <w:sz w:val="24"/>
          <w:szCs w:val="24"/>
        </w:rPr>
        <w:object w:dxaOrig="1800" w:dyaOrig="279" w14:anchorId="772C4E75">
          <v:shape id="_x0000_i1510" type="#_x0000_t75" style="width:90.15pt;height:14.15pt" o:ole="">
            <v:imagedata r:id="rId823" o:title=""/>
          </v:shape>
          <o:OLEObject Type="Embed" ProgID="Equation.DSMT4" ShapeID="_x0000_i1510" DrawAspect="Content" ObjectID="_1810919440" r:id="rId824"/>
        </w:object>
      </w:r>
      <w:r w:rsidRPr="00DF316D">
        <w:rPr>
          <w:rFonts w:ascii="Times New Roman" w:eastAsia="Calibri" w:hAnsi="Times New Roman" w:cs="Times New Roman"/>
          <w:sz w:val="24"/>
          <w:szCs w:val="24"/>
        </w:rPr>
        <w:t xml:space="preserve">là </w:t>
      </w:r>
      <w:r w:rsidRPr="00DF316D">
        <w:rPr>
          <w:rFonts w:ascii="Times New Roman" w:hAnsi="Times New Roman" w:cs="Times New Roman"/>
          <w:position w:val="-10"/>
          <w:sz w:val="24"/>
          <w:szCs w:val="24"/>
        </w:rPr>
        <w:object w:dxaOrig="2380" w:dyaOrig="360" w14:anchorId="79CAD88F">
          <v:shape id="_x0000_i1511" type="#_x0000_t75" style="width:119.6pt;height:18.15pt" o:ole="">
            <v:imagedata r:id="rId825" o:title=""/>
          </v:shape>
          <o:OLEObject Type="Embed" ProgID="Equation.DSMT4" ShapeID="_x0000_i1511" DrawAspect="Content" ObjectID="_1810919441" r:id="rId826"/>
        </w:object>
      </w:r>
    </w:p>
    <w:p w14:paraId="3D64F088" w14:textId="77777777" w:rsidR="000131BA" w:rsidRPr="00DF316D" w:rsidRDefault="000131BA" w:rsidP="000131BA">
      <w:pPr>
        <w:tabs>
          <w:tab w:val="left" w:pos="283"/>
          <w:tab w:val="left" w:pos="2835"/>
          <w:tab w:val="left" w:pos="5386"/>
          <w:tab w:val="left" w:pos="7937"/>
        </w:tabs>
        <w:ind w:left="0" w:firstLine="283"/>
        <w:jc w:val="both"/>
        <w:rPr>
          <w:rFonts w:ascii="Times New Roman" w:eastAsia="Calibri" w:hAnsi="Times New Roman" w:cs="Times New Roman"/>
          <w:sz w:val="24"/>
          <w:szCs w:val="24"/>
        </w:rPr>
      </w:pPr>
      <w:r w:rsidRPr="00DF316D">
        <w:rPr>
          <w:rFonts w:ascii="Times New Roman" w:hAnsi="Times New Roman" w:cs="Times New Roman"/>
          <w:sz w:val="24"/>
          <w:szCs w:val="24"/>
        </w:rPr>
        <w:sym w:font="Wingdings" w:char="F06C"/>
      </w:r>
      <w:r w:rsidRPr="00DF316D">
        <w:rPr>
          <w:rFonts w:ascii="Times New Roman" w:hAnsi="Times New Roman" w:cs="Times New Roman"/>
          <w:sz w:val="24"/>
          <w:szCs w:val="24"/>
        </w:rPr>
        <w:t xml:space="preserve"> Thể tích </w:t>
      </w:r>
      <w:r w:rsidRPr="00DF316D">
        <w:rPr>
          <w:rFonts w:ascii="Times New Roman" w:eastAsia="Calibri" w:hAnsi="Times New Roman" w:cs="Times New Roman"/>
          <w:sz w:val="24"/>
          <w:szCs w:val="24"/>
        </w:rPr>
        <w:t xml:space="preserve">của bể sau khi làm lại mặt đáy là </w:t>
      </w:r>
    </w:p>
    <w:p w14:paraId="646C78A8" w14:textId="77777777" w:rsidR="000131BA" w:rsidRPr="00DF316D" w:rsidRDefault="000131BA" w:rsidP="000131BA">
      <w:pPr>
        <w:tabs>
          <w:tab w:val="left" w:pos="283"/>
          <w:tab w:val="left" w:pos="2835"/>
          <w:tab w:val="left" w:pos="5386"/>
          <w:tab w:val="left" w:pos="7937"/>
        </w:tabs>
        <w:ind w:left="0" w:firstLine="283"/>
        <w:jc w:val="both"/>
        <w:rPr>
          <w:rFonts w:ascii="Times New Roman" w:eastAsia="Times New Roman" w:hAnsi="Times New Roman" w:cs="Times New Roman"/>
          <w:sz w:val="24"/>
          <w:szCs w:val="24"/>
        </w:rPr>
      </w:pPr>
      <w:r w:rsidRPr="00DF316D">
        <w:rPr>
          <w:rFonts w:ascii="Times New Roman" w:hAnsi="Times New Roman" w:cs="Times New Roman"/>
          <w:position w:val="-24"/>
          <w:sz w:val="24"/>
          <w:szCs w:val="24"/>
        </w:rPr>
        <w:object w:dxaOrig="8860" w:dyaOrig="620" w14:anchorId="75E2E21A">
          <v:shape id="_x0000_i1512" type="#_x0000_t75" style="width:443.35pt;height:30.05pt" o:ole="">
            <v:imagedata r:id="rId827" o:title=""/>
          </v:shape>
          <o:OLEObject Type="Embed" ProgID="Equation.DSMT4" ShapeID="_x0000_i1512" DrawAspect="Content" ObjectID="_1810919442" r:id="rId828"/>
        </w:object>
      </w:r>
    </w:p>
    <w:p w14:paraId="305DAA69" w14:textId="77777777" w:rsidR="000131BA" w:rsidRPr="00DF316D" w:rsidRDefault="000131BA" w:rsidP="000131BA">
      <w:pPr>
        <w:tabs>
          <w:tab w:val="left" w:pos="283"/>
          <w:tab w:val="left" w:pos="2835"/>
          <w:tab w:val="left" w:pos="5386"/>
          <w:tab w:val="left" w:pos="7937"/>
        </w:tabs>
        <w:ind w:left="0" w:firstLine="283"/>
        <w:jc w:val="both"/>
        <w:rPr>
          <w:rFonts w:ascii="Times New Roman" w:eastAsia="Times New Roman" w:hAnsi="Times New Roman" w:cs="Times New Roman"/>
          <w:sz w:val="24"/>
          <w:szCs w:val="24"/>
        </w:rPr>
      </w:pPr>
      <w:r w:rsidRPr="00DF316D">
        <w:rPr>
          <w:rFonts w:ascii="Times New Roman" w:hAnsi="Times New Roman" w:cs="Times New Roman"/>
          <w:sz w:val="24"/>
          <w:szCs w:val="24"/>
        </w:rPr>
        <w:sym w:font="Wingdings" w:char="F06C"/>
      </w:r>
      <w:r w:rsidRPr="00DF316D">
        <w:rPr>
          <w:rFonts w:ascii="Times New Roman" w:hAnsi="Times New Roman" w:cs="Times New Roman"/>
          <w:sz w:val="24"/>
          <w:szCs w:val="24"/>
        </w:rPr>
        <w:t xml:space="preserve"> Tỉ số thể tích cần tìm là </w:t>
      </w:r>
      <w:r w:rsidRPr="00DF316D">
        <w:rPr>
          <w:rFonts w:ascii="Times New Roman" w:hAnsi="Times New Roman" w:cs="Times New Roman"/>
          <w:position w:val="-24"/>
          <w:sz w:val="24"/>
          <w:szCs w:val="24"/>
        </w:rPr>
        <w:object w:dxaOrig="1020" w:dyaOrig="620" w14:anchorId="1C08FEE7">
          <v:shape id="_x0000_i1513" type="#_x0000_t75" style="width:51pt;height:30.05pt" o:ole="">
            <v:imagedata r:id="rId829" o:title=""/>
          </v:shape>
          <o:OLEObject Type="Embed" ProgID="Equation.DSMT4" ShapeID="_x0000_i1513" DrawAspect="Content" ObjectID="_1810919443" r:id="rId830"/>
        </w:object>
      </w:r>
    </w:p>
    <w:p w14:paraId="66500ED0" w14:textId="77777777" w:rsidR="000131BA" w:rsidRPr="00DF316D" w:rsidRDefault="000131BA" w:rsidP="00F90946">
      <w:pPr>
        <w:tabs>
          <w:tab w:val="left" w:pos="283"/>
          <w:tab w:val="left" w:pos="2835"/>
          <w:tab w:val="left" w:pos="5386"/>
          <w:tab w:val="left" w:pos="7937"/>
        </w:tabs>
        <w:ind w:left="0" w:firstLine="0"/>
        <w:jc w:val="center"/>
        <w:rPr>
          <w:rFonts w:ascii="Times New Roman" w:eastAsia="Times New Roman" w:hAnsi="Times New Roman" w:cs="Times New Roman"/>
          <w:b/>
          <w:sz w:val="24"/>
          <w:szCs w:val="24"/>
        </w:rPr>
      </w:pPr>
      <w:bookmarkStart w:id="2" w:name="EoF"/>
      <w:bookmarkStart w:id="3" w:name="SoF"/>
      <w:bookmarkStart w:id="4" w:name="_GoBack"/>
      <w:bookmarkEnd w:id="2"/>
      <w:bookmarkEnd w:id="3"/>
      <w:bookmarkEnd w:id="4"/>
    </w:p>
    <w:sectPr w:rsidR="000131BA" w:rsidRPr="00DF316D" w:rsidSect="00AD2F65">
      <w:headerReference w:type="default" r:id="rId831"/>
      <w:footerReference w:type="default" r:id="rId832"/>
      <w:pgSz w:w="11907" w:h="16840" w:code="9"/>
      <w:pgMar w:top="567" w:right="850" w:bottom="567" w:left="850" w:header="283" w:footer="28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C39004" w14:textId="77777777" w:rsidR="00703F01" w:rsidRDefault="00703F01" w:rsidP="006F4911">
      <w:pPr>
        <w:spacing w:before="0"/>
      </w:pPr>
      <w:r>
        <w:separator/>
      </w:r>
    </w:p>
  </w:endnote>
  <w:endnote w:type="continuationSeparator" w:id="0">
    <w:p w14:paraId="2AB72E91" w14:textId="77777777" w:rsidR="00703F01" w:rsidRDefault="00703F01" w:rsidP="006F4911">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ptos Display">
    <w:altName w:val="Calibri"/>
    <w:charset w:val="00"/>
    <w:family w:val="swiss"/>
    <w:pitch w:val="variable"/>
    <w:sig w:usb0="20000287" w:usb1="00000003" w:usb2="00000000" w:usb3="00000000" w:csb0="0000019F" w:csb1="00000000"/>
  </w:font>
  <w:font w:name="Aptos">
    <w:altName w:val="Calibri"/>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PS-ItalicMT">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3D7C6C" w14:textId="071165A2" w:rsidR="00C067C2" w:rsidRPr="00C067C2" w:rsidRDefault="00C067C2" w:rsidP="00C067C2">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C067C2">
      <w:rPr>
        <w:rFonts w:ascii="Times New Roman" w:eastAsia="SimSun" w:hAnsi="Times New Roman" w:cs="Times New Roman"/>
        <w:b/>
        <w:color w:val="000000"/>
        <w:kern w:val="2"/>
        <w:sz w:val="24"/>
        <w:szCs w:val="24"/>
        <w:lang w:val="nl-NL" w:eastAsia="zh-CN"/>
      </w:rPr>
      <w:t xml:space="preserve">                                                                     </w:t>
    </w:r>
    <w:r w:rsidRPr="00C067C2">
      <w:rPr>
        <w:rFonts w:ascii="Times New Roman" w:eastAsia="SimSun" w:hAnsi="Times New Roman" w:cs="Times New Roman"/>
        <w:b/>
        <w:color w:val="00B0F0"/>
        <w:kern w:val="2"/>
        <w:sz w:val="24"/>
        <w:szCs w:val="24"/>
        <w:lang w:val="nl-NL" w:eastAsia="zh-CN"/>
      </w:rPr>
      <w:t/>
    </w:r>
    <w:r w:rsidRPr="00C067C2">
      <w:rPr>
        <w:rFonts w:ascii="Times New Roman" w:eastAsia="SimSun" w:hAnsi="Times New Roman" w:cs="Times New Roman"/>
        <w:b/>
        <w:color w:val="FF0000"/>
        <w:kern w:val="2"/>
        <w:sz w:val="24"/>
        <w:szCs w:val="24"/>
        <w:lang w:val="nl-NL" w:eastAsia="zh-CN"/>
      </w:rPr>
      <w:t xml:space="preserve"/>
    </w:r>
    <w:r w:rsidRPr="00C067C2">
      <w:rPr>
        <w:rFonts w:ascii="Times New Roman" w:eastAsia="SimSun" w:hAnsi="Times New Roman" w:cs="Times New Roman"/>
        <w:b/>
        <w:color w:val="000000"/>
        <w:kern w:val="2"/>
        <w:sz w:val="24"/>
        <w:szCs w:val="24"/>
        <w:lang w:eastAsia="zh-CN"/>
      </w:rPr>
      <w:t xml:space="preserve">                                </w:t>
    </w:r>
    <w:r w:rsidRPr="00C067C2">
      <w:rPr>
        <w:rFonts w:ascii="Times New Roman" w:eastAsia="SimSun" w:hAnsi="Times New Roman" w:cs="Times New Roman"/>
        <w:b/>
        <w:color w:val="FF0000"/>
        <w:kern w:val="2"/>
        <w:sz w:val="24"/>
        <w:szCs w:val="24"/>
        <w:lang w:eastAsia="zh-CN"/>
      </w:rPr>
      <w:t>Trang</w:t>
    </w:r>
    <w:r w:rsidRPr="00C067C2">
      <w:rPr>
        <w:rFonts w:ascii="Times New Roman" w:eastAsia="SimSun" w:hAnsi="Times New Roman" w:cs="Times New Roman"/>
        <w:b/>
        <w:color w:val="0070C0"/>
        <w:kern w:val="2"/>
        <w:sz w:val="24"/>
        <w:szCs w:val="24"/>
        <w:lang w:eastAsia="zh-CN"/>
      </w:rPr>
      <w:t xml:space="preserve"> </w:t>
    </w:r>
    <w:r w:rsidRPr="00C067C2">
      <w:rPr>
        <w:rFonts w:ascii="Times New Roman" w:eastAsia="SimSun" w:hAnsi="Times New Roman" w:cs="Times New Roman"/>
        <w:b/>
        <w:color w:val="0070C0"/>
        <w:kern w:val="2"/>
        <w:sz w:val="24"/>
        <w:szCs w:val="24"/>
        <w:lang w:eastAsia="zh-CN"/>
      </w:rPr>
      <w:fldChar w:fldCharType="begin"/>
    </w:r>
    <w:r w:rsidRPr="00C067C2">
      <w:rPr>
        <w:rFonts w:ascii="Times New Roman" w:eastAsia="SimSun" w:hAnsi="Times New Roman" w:cs="Times New Roman"/>
        <w:b/>
        <w:color w:val="0070C0"/>
        <w:kern w:val="2"/>
        <w:sz w:val="24"/>
        <w:szCs w:val="24"/>
        <w:lang w:eastAsia="zh-CN"/>
      </w:rPr>
      <w:instrText xml:space="preserve"> PAGE   \* MERGEFORMAT </w:instrText>
    </w:r>
    <w:r w:rsidRPr="00C067C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C067C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3C0CC0" w14:textId="77777777" w:rsidR="00703F01" w:rsidRDefault="00703F01" w:rsidP="006F4911">
      <w:pPr>
        <w:spacing w:before="0"/>
      </w:pPr>
      <w:r>
        <w:separator/>
      </w:r>
    </w:p>
  </w:footnote>
  <w:footnote w:type="continuationSeparator" w:id="0">
    <w:p w14:paraId="373CD448" w14:textId="77777777" w:rsidR="00703F01" w:rsidRDefault="00703F01" w:rsidP="006F4911">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31F865" w14:textId="64AC2C8F" w:rsidR="00951536" w:rsidRDefault="00C067C2" w:rsidP="00C067C2">
    <w:pPr>
      <w:pStyle w:val="Header"/>
      <w:jc w:val="center"/>
    </w:pPr>
    <w:r w:rsidRPr="00C067C2">
      <w:rPr>
        <w:rFonts w:ascii="Times New Roman" w:eastAsia="Calibri" w:hAnsi="Times New Roman" w:cs="Times New Roman"/>
        <w:b/>
        <w:color w:val="00B0F0"/>
        <w:sz w:val="24"/>
        <w:szCs w:val="24"/>
        <w:lang w:val="nl-NL"/>
      </w:rPr>
      <w:t/>
    </w:r>
    <w:r w:rsidRPr="00C067C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A3E8B7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20A5568"/>
    <w:multiLevelType w:val="hybridMultilevel"/>
    <w:tmpl w:val="6AAE0B14"/>
    <w:lvl w:ilvl="0" w:tplc="4FD6167E">
      <w:start w:val="1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763CED"/>
    <w:multiLevelType w:val="hybridMultilevel"/>
    <w:tmpl w:val="4A66B108"/>
    <w:lvl w:ilvl="0" w:tplc="498E1AFA">
      <w:start w:val="1"/>
      <w:numFmt w:val="decimal"/>
      <w:lvlText w:val="%1."/>
      <w:lvlJc w:val="left"/>
      <w:pPr>
        <w:tabs>
          <w:tab w:val="num" w:pos="720"/>
        </w:tabs>
        <w:ind w:left="720" w:hanging="360"/>
      </w:pPr>
      <w:rPr>
        <w:rFonts w:hint="default"/>
      </w:rPr>
    </w:lvl>
    <w:lvl w:ilvl="1" w:tplc="EF1E17FE">
      <w:start w:val="1"/>
      <w:numFmt w:val="upperRoman"/>
      <w:pStyle w:val="Heading7"/>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69378BD"/>
    <w:multiLevelType w:val="hybridMultilevel"/>
    <w:tmpl w:val="7E5607A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07126B29"/>
    <w:multiLevelType w:val="hybridMultilevel"/>
    <w:tmpl w:val="31E45502"/>
    <w:lvl w:ilvl="0" w:tplc="249860E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F86E81"/>
    <w:multiLevelType w:val="hybridMultilevel"/>
    <w:tmpl w:val="7E5607AA"/>
    <w:lvl w:ilvl="0" w:tplc="422E667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95657BE"/>
    <w:multiLevelType w:val="hybridMultilevel"/>
    <w:tmpl w:val="36E8A9CA"/>
    <w:lvl w:ilvl="0" w:tplc="7152D14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55224AA"/>
    <w:multiLevelType w:val="hybridMultilevel"/>
    <w:tmpl w:val="20A0F364"/>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27831251"/>
    <w:multiLevelType w:val="hybridMultilevel"/>
    <w:tmpl w:val="7E5607A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29AE3510"/>
    <w:multiLevelType w:val="hybridMultilevel"/>
    <w:tmpl w:val="36E8A9CA"/>
    <w:lvl w:ilvl="0" w:tplc="7152D14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9378F2"/>
    <w:multiLevelType w:val="hybridMultilevel"/>
    <w:tmpl w:val="7E5607AA"/>
    <w:lvl w:ilvl="0" w:tplc="422E667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1820D71"/>
    <w:multiLevelType w:val="hybridMultilevel"/>
    <w:tmpl w:val="D7E641AE"/>
    <w:lvl w:ilvl="0" w:tplc="070C95CA">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nsid w:val="3EA1547B"/>
    <w:multiLevelType w:val="hybridMultilevel"/>
    <w:tmpl w:val="36E8A9CA"/>
    <w:lvl w:ilvl="0" w:tplc="7152D14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5672591"/>
    <w:multiLevelType w:val="hybridMultilevel"/>
    <w:tmpl w:val="067E53C4"/>
    <w:lvl w:ilvl="0" w:tplc="E8E65504">
      <w:start w:val="1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7036619"/>
    <w:multiLevelType w:val="hybridMultilevel"/>
    <w:tmpl w:val="3AD8F7C2"/>
    <w:lvl w:ilvl="0" w:tplc="95429EEE">
      <w:start w:val="3"/>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FEC2827"/>
    <w:multiLevelType w:val="hybridMultilevel"/>
    <w:tmpl w:val="143CA4C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60C7100A"/>
    <w:multiLevelType w:val="hybridMultilevel"/>
    <w:tmpl w:val="704C887E"/>
    <w:lvl w:ilvl="0" w:tplc="C5AE1C52">
      <w:start w:val="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8636E1C"/>
    <w:multiLevelType w:val="hybridMultilevel"/>
    <w:tmpl w:val="20A0F364"/>
    <w:lvl w:ilvl="0" w:tplc="422E667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F5B399F"/>
    <w:multiLevelType w:val="hybridMultilevel"/>
    <w:tmpl w:val="AA02B626"/>
    <w:lvl w:ilvl="0" w:tplc="C8A05D6E">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0FD5A04"/>
    <w:multiLevelType w:val="hybridMultilevel"/>
    <w:tmpl w:val="1E46D54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724F0413"/>
    <w:multiLevelType w:val="hybridMultilevel"/>
    <w:tmpl w:val="E14E1834"/>
    <w:lvl w:ilvl="0" w:tplc="35B82532">
      <w:start w:val="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2"/>
  </w:num>
  <w:num w:numId="3">
    <w:abstractNumId w:val="12"/>
  </w:num>
  <w:num w:numId="4">
    <w:abstractNumId w:val="21"/>
  </w:num>
  <w:num w:numId="5">
    <w:abstractNumId w:val="5"/>
  </w:num>
  <w:num w:numId="6">
    <w:abstractNumId w:val="7"/>
  </w:num>
  <w:num w:numId="7">
    <w:abstractNumId w:val="0"/>
  </w:num>
  <w:num w:numId="8">
    <w:abstractNumId w:val="13"/>
  </w:num>
  <w:num w:numId="9">
    <w:abstractNumId w:val="18"/>
  </w:num>
  <w:num w:numId="10">
    <w:abstractNumId w:val="1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0"/>
  </w:num>
  <w:num w:numId="12">
    <w:abstractNumId w:val="17"/>
  </w:num>
  <w:num w:numId="13">
    <w:abstractNumId w:val="10"/>
  </w:num>
  <w:num w:numId="14">
    <w:abstractNumId w:val="22"/>
  </w:num>
  <w:num w:numId="15">
    <w:abstractNumId w:val="24"/>
  </w:num>
  <w:num w:numId="16">
    <w:abstractNumId w:val="1"/>
  </w:num>
  <w:num w:numId="17">
    <w:abstractNumId w:val="9"/>
  </w:num>
  <w:num w:numId="18">
    <w:abstractNumId w:val="3"/>
  </w:num>
  <w:num w:numId="19">
    <w:abstractNumId w:val="8"/>
  </w:num>
  <w:num w:numId="20">
    <w:abstractNumId w:val="14"/>
  </w:num>
  <w:num w:numId="21">
    <w:abstractNumId w:val="12"/>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19"/>
  </w:num>
  <w:num w:numId="27">
    <w:abstractNumId w:val="6"/>
  </w:num>
  <w:num w:numId="28">
    <w:abstractNumId w:val="15"/>
  </w:num>
  <w:num w:numId="29">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0A70"/>
    <w:rsid w:val="00003A0E"/>
    <w:rsid w:val="00011CB9"/>
    <w:rsid w:val="00012351"/>
    <w:rsid w:val="000131BA"/>
    <w:rsid w:val="00027C08"/>
    <w:rsid w:val="00030512"/>
    <w:rsid w:val="0004277D"/>
    <w:rsid w:val="000440F6"/>
    <w:rsid w:val="0004492C"/>
    <w:rsid w:val="0004642A"/>
    <w:rsid w:val="000466ED"/>
    <w:rsid w:val="00046C5B"/>
    <w:rsid w:val="0005053E"/>
    <w:rsid w:val="00051F55"/>
    <w:rsid w:val="00054352"/>
    <w:rsid w:val="00055B84"/>
    <w:rsid w:val="0005632D"/>
    <w:rsid w:val="00060B4A"/>
    <w:rsid w:val="00066CD3"/>
    <w:rsid w:val="0006784C"/>
    <w:rsid w:val="00073027"/>
    <w:rsid w:val="00074F8B"/>
    <w:rsid w:val="000751F4"/>
    <w:rsid w:val="000775E8"/>
    <w:rsid w:val="000804C5"/>
    <w:rsid w:val="00080C89"/>
    <w:rsid w:val="0008312D"/>
    <w:rsid w:val="00084246"/>
    <w:rsid w:val="000932F5"/>
    <w:rsid w:val="00095416"/>
    <w:rsid w:val="000956E9"/>
    <w:rsid w:val="000A3254"/>
    <w:rsid w:val="000A38D9"/>
    <w:rsid w:val="000A51A6"/>
    <w:rsid w:val="000A53DB"/>
    <w:rsid w:val="000B21F8"/>
    <w:rsid w:val="000B3136"/>
    <w:rsid w:val="000B447A"/>
    <w:rsid w:val="000B790D"/>
    <w:rsid w:val="000C41DD"/>
    <w:rsid w:val="000D1AC9"/>
    <w:rsid w:val="000D1F61"/>
    <w:rsid w:val="000D465E"/>
    <w:rsid w:val="000E01A9"/>
    <w:rsid w:val="000E09A3"/>
    <w:rsid w:val="000E3344"/>
    <w:rsid w:val="000E4953"/>
    <w:rsid w:val="000E5DE3"/>
    <w:rsid w:val="000E6397"/>
    <w:rsid w:val="000F66BB"/>
    <w:rsid w:val="000F7395"/>
    <w:rsid w:val="000F76AF"/>
    <w:rsid w:val="001011E0"/>
    <w:rsid w:val="00103F7E"/>
    <w:rsid w:val="00105014"/>
    <w:rsid w:val="001075AB"/>
    <w:rsid w:val="00110A66"/>
    <w:rsid w:val="001141B4"/>
    <w:rsid w:val="00116018"/>
    <w:rsid w:val="00116E30"/>
    <w:rsid w:val="00117C35"/>
    <w:rsid w:val="00121965"/>
    <w:rsid w:val="00122533"/>
    <w:rsid w:val="00124ABC"/>
    <w:rsid w:val="00130FC2"/>
    <w:rsid w:val="001325B5"/>
    <w:rsid w:val="001350C5"/>
    <w:rsid w:val="001520F8"/>
    <w:rsid w:val="001554F9"/>
    <w:rsid w:val="00156B77"/>
    <w:rsid w:val="00157943"/>
    <w:rsid w:val="00162C10"/>
    <w:rsid w:val="0017317F"/>
    <w:rsid w:val="00173923"/>
    <w:rsid w:val="00181321"/>
    <w:rsid w:val="00183685"/>
    <w:rsid w:val="00183B97"/>
    <w:rsid w:val="0018515D"/>
    <w:rsid w:val="0018599B"/>
    <w:rsid w:val="00191792"/>
    <w:rsid w:val="00192C0D"/>
    <w:rsid w:val="00196047"/>
    <w:rsid w:val="001A19A4"/>
    <w:rsid w:val="001A3AFA"/>
    <w:rsid w:val="001A5221"/>
    <w:rsid w:val="001A579D"/>
    <w:rsid w:val="001A6B4A"/>
    <w:rsid w:val="001B4453"/>
    <w:rsid w:val="001B53AD"/>
    <w:rsid w:val="001B699C"/>
    <w:rsid w:val="001C421A"/>
    <w:rsid w:val="001D0016"/>
    <w:rsid w:val="001D01E1"/>
    <w:rsid w:val="001D1DA2"/>
    <w:rsid w:val="001D42DB"/>
    <w:rsid w:val="001D4942"/>
    <w:rsid w:val="001E308F"/>
    <w:rsid w:val="001E6F58"/>
    <w:rsid w:val="001E79EB"/>
    <w:rsid w:val="001F1C2C"/>
    <w:rsid w:val="001F5646"/>
    <w:rsid w:val="001F7FA1"/>
    <w:rsid w:val="002003EE"/>
    <w:rsid w:val="00204E4F"/>
    <w:rsid w:val="0020768A"/>
    <w:rsid w:val="00216551"/>
    <w:rsid w:val="002317CC"/>
    <w:rsid w:val="00232297"/>
    <w:rsid w:val="00232762"/>
    <w:rsid w:val="002336B1"/>
    <w:rsid w:val="00236D28"/>
    <w:rsid w:val="0024160B"/>
    <w:rsid w:val="00242433"/>
    <w:rsid w:val="002478A9"/>
    <w:rsid w:val="00255B19"/>
    <w:rsid w:val="00257998"/>
    <w:rsid w:val="0026245D"/>
    <w:rsid w:val="0026520D"/>
    <w:rsid w:val="0027195F"/>
    <w:rsid w:val="00273FA4"/>
    <w:rsid w:val="002757B8"/>
    <w:rsid w:val="002848E2"/>
    <w:rsid w:val="0028521E"/>
    <w:rsid w:val="00287DF3"/>
    <w:rsid w:val="002937F6"/>
    <w:rsid w:val="00293CCC"/>
    <w:rsid w:val="0029651A"/>
    <w:rsid w:val="00296A0B"/>
    <w:rsid w:val="002A0D96"/>
    <w:rsid w:val="002A1FD7"/>
    <w:rsid w:val="002A31BF"/>
    <w:rsid w:val="002B1253"/>
    <w:rsid w:val="002B1E7E"/>
    <w:rsid w:val="002C439A"/>
    <w:rsid w:val="002C4611"/>
    <w:rsid w:val="002D7C20"/>
    <w:rsid w:val="002E236E"/>
    <w:rsid w:val="002E2BEF"/>
    <w:rsid w:val="002E5C37"/>
    <w:rsid w:val="002F0447"/>
    <w:rsid w:val="002F08E0"/>
    <w:rsid w:val="002F4B6D"/>
    <w:rsid w:val="002F5135"/>
    <w:rsid w:val="00300584"/>
    <w:rsid w:val="00306866"/>
    <w:rsid w:val="00307164"/>
    <w:rsid w:val="00312A40"/>
    <w:rsid w:val="00315C3C"/>
    <w:rsid w:val="00317E79"/>
    <w:rsid w:val="00320498"/>
    <w:rsid w:val="0032103B"/>
    <w:rsid w:val="00323A20"/>
    <w:rsid w:val="00323EED"/>
    <w:rsid w:val="00333305"/>
    <w:rsid w:val="00333BCB"/>
    <w:rsid w:val="00334304"/>
    <w:rsid w:val="0033751C"/>
    <w:rsid w:val="00337DB7"/>
    <w:rsid w:val="003447C5"/>
    <w:rsid w:val="003449BB"/>
    <w:rsid w:val="00347E1A"/>
    <w:rsid w:val="00352C14"/>
    <w:rsid w:val="00352CAE"/>
    <w:rsid w:val="003553FC"/>
    <w:rsid w:val="003558F9"/>
    <w:rsid w:val="003616A4"/>
    <w:rsid w:val="00362369"/>
    <w:rsid w:val="003643EE"/>
    <w:rsid w:val="00365638"/>
    <w:rsid w:val="003656BF"/>
    <w:rsid w:val="0036591F"/>
    <w:rsid w:val="0036683B"/>
    <w:rsid w:val="00371F9F"/>
    <w:rsid w:val="003732DD"/>
    <w:rsid w:val="00393593"/>
    <w:rsid w:val="00393A99"/>
    <w:rsid w:val="0039468A"/>
    <w:rsid w:val="003A3223"/>
    <w:rsid w:val="003A5CC5"/>
    <w:rsid w:val="003B1134"/>
    <w:rsid w:val="003B2869"/>
    <w:rsid w:val="003B3ED9"/>
    <w:rsid w:val="003B740A"/>
    <w:rsid w:val="003C00EE"/>
    <w:rsid w:val="003C431B"/>
    <w:rsid w:val="003D2D08"/>
    <w:rsid w:val="003E016F"/>
    <w:rsid w:val="003E5576"/>
    <w:rsid w:val="003F05FA"/>
    <w:rsid w:val="003F5B5D"/>
    <w:rsid w:val="003F61F8"/>
    <w:rsid w:val="003F648C"/>
    <w:rsid w:val="003F778D"/>
    <w:rsid w:val="00400DE8"/>
    <w:rsid w:val="004018BE"/>
    <w:rsid w:val="0041223F"/>
    <w:rsid w:val="00421C03"/>
    <w:rsid w:val="0042206B"/>
    <w:rsid w:val="00426AE3"/>
    <w:rsid w:val="00435089"/>
    <w:rsid w:val="004350C2"/>
    <w:rsid w:val="00437D3D"/>
    <w:rsid w:val="00442BAB"/>
    <w:rsid w:val="0044642D"/>
    <w:rsid w:val="00452FC5"/>
    <w:rsid w:val="004604F2"/>
    <w:rsid w:val="00464A09"/>
    <w:rsid w:val="004772AF"/>
    <w:rsid w:val="004815E7"/>
    <w:rsid w:val="004844EA"/>
    <w:rsid w:val="00484C5A"/>
    <w:rsid w:val="00485DDF"/>
    <w:rsid w:val="00490715"/>
    <w:rsid w:val="004B3F8C"/>
    <w:rsid w:val="004B60E1"/>
    <w:rsid w:val="004C7509"/>
    <w:rsid w:val="004D0FB5"/>
    <w:rsid w:val="004D4718"/>
    <w:rsid w:val="004E1C48"/>
    <w:rsid w:val="004E2043"/>
    <w:rsid w:val="004E6650"/>
    <w:rsid w:val="004E6D8E"/>
    <w:rsid w:val="004E7282"/>
    <w:rsid w:val="004E76A9"/>
    <w:rsid w:val="004F4188"/>
    <w:rsid w:val="004F4EE7"/>
    <w:rsid w:val="004F53DE"/>
    <w:rsid w:val="004F6110"/>
    <w:rsid w:val="00505671"/>
    <w:rsid w:val="0050625A"/>
    <w:rsid w:val="0051336D"/>
    <w:rsid w:val="005148AC"/>
    <w:rsid w:val="00516748"/>
    <w:rsid w:val="00517025"/>
    <w:rsid w:val="0052264C"/>
    <w:rsid w:val="005273C1"/>
    <w:rsid w:val="0053380B"/>
    <w:rsid w:val="00535712"/>
    <w:rsid w:val="005368B1"/>
    <w:rsid w:val="00537001"/>
    <w:rsid w:val="00540115"/>
    <w:rsid w:val="00540A40"/>
    <w:rsid w:val="0054163E"/>
    <w:rsid w:val="005472D8"/>
    <w:rsid w:val="00552502"/>
    <w:rsid w:val="00552FC1"/>
    <w:rsid w:val="00561BB4"/>
    <w:rsid w:val="00561EA1"/>
    <w:rsid w:val="00562A39"/>
    <w:rsid w:val="00566100"/>
    <w:rsid w:val="0057427D"/>
    <w:rsid w:val="00575F41"/>
    <w:rsid w:val="005775C1"/>
    <w:rsid w:val="00577EEC"/>
    <w:rsid w:val="00584652"/>
    <w:rsid w:val="00585268"/>
    <w:rsid w:val="00587930"/>
    <w:rsid w:val="0059066C"/>
    <w:rsid w:val="00595009"/>
    <w:rsid w:val="005970C5"/>
    <w:rsid w:val="005A14B0"/>
    <w:rsid w:val="005A30BB"/>
    <w:rsid w:val="005B0D19"/>
    <w:rsid w:val="005B260C"/>
    <w:rsid w:val="005B45C9"/>
    <w:rsid w:val="005B7A19"/>
    <w:rsid w:val="005C0727"/>
    <w:rsid w:val="005C1CC4"/>
    <w:rsid w:val="005C429F"/>
    <w:rsid w:val="005C6685"/>
    <w:rsid w:val="005C73D5"/>
    <w:rsid w:val="005D0260"/>
    <w:rsid w:val="005D04E9"/>
    <w:rsid w:val="005D2443"/>
    <w:rsid w:val="005D571C"/>
    <w:rsid w:val="005D5995"/>
    <w:rsid w:val="005E4573"/>
    <w:rsid w:val="005E7013"/>
    <w:rsid w:val="005F3686"/>
    <w:rsid w:val="005F5410"/>
    <w:rsid w:val="005F72D4"/>
    <w:rsid w:val="005F751E"/>
    <w:rsid w:val="00601560"/>
    <w:rsid w:val="00602676"/>
    <w:rsid w:val="00606D99"/>
    <w:rsid w:val="006207AD"/>
    <w:rsid w:val="0062361E"/>
    <w:rsid w:val="00625DF0"/>
    <w:rsid w:val="006270D2"/>
    <w:rsid w:val="00627542"/>
    <w:rsid w:val="00630CAB"/>
    <w:rsid w:val="0064154B"/>
    <w:rsid w:val="0064570F"/>
    <w:rsid w:val="00645845"/>
    <w:rsid w:val="00651EDB"/>
    <w:rsid w:val="00652313"/>
    <w:rsid w:val="00657BC1"/>
    <w:rsid w:val="00662E94"/>
    <w:rsid w:val="00663A97"/>
    <w:rsid w:val="00665A12"/>
    <w:rsid w:val="00667342"/>
    <w:rsid w:val="00670AC3"/>
    <w:rsid w:val="00671FB0"/>
    <w:rsid w:val="006722B3"/>
    <w:rsid w:val="0067426F"/>
    <w:rsid w:val="006751B5"/>
    <w:rsid w:val="00680FE2"/>
    <w:rsid w:val="0068252E"/>
    <w:rsid w:val="006844A0"/>
    <w:rsid w:val="00684F32"/>
    <w:rsid w:val="0068514C"/>
    <w:rsid w:val="00686801"/>
    <w:rsid w:val="006872B1"/>
    <w:rsid w:val="00692959"/>
    <w:rsid w:val="00693851"/>
    <w:rsid w:val="00695A6B"/>
    <w:rsid w:val="0069694E"/>
    <w:rsid w:val="006A086F"/>
    <w:rsid w:val="006A609D"/>
    <w:rsid w:val="006A6D58"/>
    <w:rsid w:val="006A75DA"/>
    <w:rsid w:val="006A7CA6"/>
    <w:rsid w:val="006B08AB"/>
    <w:rsid w:val="006B1854"/>
    <w:rsid w:val="006B3AA7"/>
    <w:rsid w:val="006B595F"/>
    <w:rsid w:val="006C0AF9"/>
    <w:rsid w:val="006C21C0"/>
    <w:rsid w:val="006C3784"/>
    <w:rsid w:val="006C3A43"/>
    <w:rsid w:val="006C6F35"/>
    <w:rsid w:val="006D11F3"/>
    <w:rsid w:val="006D1475"/>
    <w:rsid w:val="006D30A6"/>
    <w:rsid w:val="006D3263"/>
    <w:rsid w:val="006D7CB5"/>
    <w:rsid w:val="006E0521"/>
    <w:rsid w:val="006E56DE"/>
    <w:rsid w:val="006E5EDD"/>
    <w:rsid w:val="006F1750"/>
    <w:rsid w:val="006F4911"/>
    <w:rsid w:val="006F6841"/>
    <w:rsid w:val="006F751D"/>
    <w:rsid w:val="007002BF"/>
    <w:rsid w:val="0070304E"/>
    <w:rsid w:val="00703F01"/>
    <w:rsid w:val="00705D9B"/>
    <w:rsid w:val="00712D08"/>
    <w:rsid w:val="00713061"/>
    <w:rsid w:val="0072009A"/>
    <w:rsid w:val="00720467"/>
    <w:rsid w:val="00721231"/>
    <w:rsid w:val="007228D8"/>
    <w:rsid w:val="00723FD7"/>
    <w:rsid w:val="00724219"/>
    <w:rsid w:val="00725147"/>
    <w:rsid w:val="00731763"/>
    <w:rsid w:val="00733400"/>
    <w:rsid w:val="00735D4C"/>
    <w:rsid w:val="00736A0E"/>
    <w:rsid w:val="00742750"/>
    <w:rsid w:val="00746F2F"/>
    <w:rsid w:val="00747F27"/>
    <w:rsid w:val="00752428"/>
    <w:rsid w:val="0075480E"/>
    <w:rsid w:val="00756EA9"/>
    <w:rsid w:val="00760A78"/>
    <w:rsid w:val="0076259F"/>
    <w:rsid w:val="0076495C"/>
    <w:rsid w:val="00772BCF"/>
    <w:rsid w:val="00772DC8"/>
    <w:rsid w:val="00773CBB"/>
    <w:rsid w:val="00774163"/>
    <w:rsid w:val="00783313"/>
    <w:rsid w:val="00784C1A"/>
    <w:rsid w:val="00785BD5"/>
    <w:rsid w:val="00790FD1"/>
    <w:rsid w:val="00792006"/>
    <w:rsid w:val="00797CF7"/>
    <w:rsid w:val="007A0C2E"/>
    <w:rsid w:val="007A18CE"/>
    <w:rsid w:val="007A23D7"/>
    <w:rsid w:val="007A4984"/>
    <w:rsid w:val="007A5721"/>
    <w:rsid w:val="007A6643"/>
    <w:rsid w:val="007C132E"/>
    <w:rsid w:val="007C18AB"/>
    <w:rsid w:val="007C1C8E"/>
    <w:rsid w:val="007D129E"/>
    <w:rsid w:val="007D1A70"/>
    <w:rsid w:val="007D2677"/>
    <w:rsid w:val="007D2AA2"/>
    <w:rsid w:val="007D3C59"/>
    <w:rsid w:val="007D68D7"/>
    <w:rsid w:val="007E29D3"/>
    <w:rsid w:val="007F4F6C"/>
    <w:rsid w:val="007F6480"/>
    <w:rsid w:val="007F701B"/>
    <w:rsid w:val="00801886"/>
    <w:rsid w:val="00803555"/>
    <w:rsid w:val="008069E0"/>
    <w:rsid w:val="008071A8"/>
    <w:rsid w:val="00807717"/>
    <w:rsid w:val="00813DBD"/>
    <w:rsid w:val="00814376"/>
    <w:rsid w:val="0081792D"/>
    <w:rsid w:val="00821433"/>
    <w:rsid w:val="00822FCD"/>
    <w:rsid w:val="008248B8"/>
    <w:rsid w:val="00825FC0"/>
    <w:rsid w:val="008268A7"/>
    <w:rsid w:val="00826D5F"/>
    <w:rsid w:val="00826F8B"/>
    <w:rsid w:val="00831626"/>
    <w:rsid w:val="0083284E"/>
    <w:rsid w:val="00834F9B"/>
    <w:rsid w:val="008434FB"/>
    <w:rsid w:val="00847688"/>
    <w:rsid w:val="008479D9"/>
    <w:rsid w:val="008559F1"/>
    <w:rsid w:val="00866E8A"/>
    <w:rsid w:val="00872BAA"/>
    <w:rsid w:val="0087506F"/>
    <w:rsid w:val="00875FBE"/>
    <w:rsid w:val="0087718E"/>
    <w:rsid w:val="0088132E"/>
    <w:rsid w:val="008866A5"/>
    <w:rsid w:val="00887EDB"/>
    <w:rsid w:val="00891BD5"/>
    <w:rsid w:val="00894923"/>
    <w:rsid w:val="008A1F5C"/>
    <w:rsid w:val="008A6654"/>
    <w:rsid w:val="008B34A4"/>
    <w:rsid w:val="008B5FD7"/>
    <w:rsid w:val="008B62E2"/>
    <w:rsid w:val="008B7935"/>
    <w:rsid w:val="008C15D7"/>
    <w:rsid w:val="008C1B36"/>
    <w:rsid w:val="008C2787"/>
    <w:rsid w:val="008D1ACA"/>
    <w:rsid w:val="008D4A61"/>
    <w:rsid w:val="008D5EF1"/>
    <w:rsid w:val="008E1E25"/>
    <w:rsid w:val="008E5449"/>
    <w:rsid w:val="008E5B69"/>
    <w:rsid w:val="008E6EC4"/>
    <w:rsid w:val="008E749F"/>
    <w:rsid w:val="008E7551"/>
    <w:rsid w:val="008F18B9"/>
    <w:rsid w:val="008F4095"/>
    <w:rsid w:val="008F6A66"/>
    <w:rsid w:val="0090632F"/>
    <w:rsid w:val="009130A8"/>
    <w:rsid w:val="0091611C"/>
    <w:rsid w:val="00917FF9"/>
    <w:rsid w:val="00926CA1"/>
    <w:rsid w:val="00934DD7"/>
    <w:rsid w:val="0093567F"/>
    <w:rsid w:val="00936B97"/>
    <w:rsid w:val="00937456"/>
    <w:rsid w:val="009422D4"/>
    <w:rsid w:val="0094622B"/>
    <w:rsid w:val="009474C3"/>
    <w:rsid w:val="00950030"/>
    <w:rsid w:val="00951536"/>
    <w:rsid w:val="00951791"/>
    <w:rsid w:val="00952540"/>
    <w:rsid w:val="009623E6"/>
    <w:rsid w:val="00965235"/>
    <w:rsid w:val="00973E66"/>
    <w:rsid w:val="0097783F"/>
    <w:rsid w:val="00982533"/>
    <w:rsid w:val="009A029A"/>
    <w:rsid w:val="009A7118"/>
    <w:rsid w:val="009B0AC5"/>
    <w:rsid w:val="009B20D0"/>
    <w:rsid w:val="009B505B"/>
    <w:rsid w:val="009B7F12"/>
    <w:rsid w:val="009C043A"/>
    <w:rsid w:val="009C1044"/>
    <w:rsid w:val="009C1506"/>
    <w:rsid w:val="009C2A1B"/>
    <w:rsid w:val="009C64B4"/>
    <w:rsid w:val="009D78C2"/>
    <w:rsid w:val="009E08C8"/>
    <w:rsid w:val="009E2982"/>
    <w:rsid w:val="009F42C0"/>
    <w:rsid w:val="009F4877"/>
    <w:rsid w:val="00A01916"/>
    <w:rsid w:val="00A02919"/>
    <w:rsid w:val="00A04C51"/>
    <w:rsid w:val="00A07730"/>
    <w:rsid w:val="00A12303"/>
    <w:rsid w:val="00A149F2"/>
    <w:rsid w:val="00A17A71"/>
    <w:rsid w:val="00A17B3C"/>
    <w:rsid w:val="00A20DE1"/>
    <w:rsid w:val="00A22B36"/>
    <w:rsid w:val="00A2406F"/>
    <w:rsid w:val="00A34AB8"/>
    <w:rsid w:val="00A35675"/>
    <w:rsid w:val="00A452A1"/>
    <w:rsid w:val="00A456C2"/>
    <w:rsid w:val="00A5027F"/>
    <w:rsid w:val="00A5060C"/>
    <w:rsid w:val="00A5137F"/>
    <w:rsid w:val="00A568E9"/>
    <w:rsid w:val="00A629BA"/>
    <w:rsid w:val="00A63233"/>
    <w:rsid w:val="00A6708D"/>
    <w:rsid w:val="00A7016B"/>
    <w:rsid w:val="00A70A6B"/>
    <w:rsid w:val="00A72C41"/>
    <w:rsid w:val="00A732CF"/>
    <w:rsid w:val="00A734C5"/>
    <w:rsid w:val="00A74111"/>
    <w:rsid w:val="00A753C6"/>
    <w:rsid w:val="00A75CF2"/>
    <w:rsid w:val="00A760D8"/>
    <w:rsid w:val="00A7734B"/>
    <w:rsid w:val="00A818F5"/>
    <w:rsid w:val="00A827EA"/>
    <w:rsid w:val="00A9127A"/>
    <w:rsid w:val="00A91DD0"/>
    <w:rsid w:val="00A952B5"/>
    <w:rsid w:val="00A963DF"/>
    <w:rsid w:val="00AA23CD"/>
    <w:rsid w:val="00AA619E"/>
    <w:rsid w:val="00AB1C6F"/>
    <w:rsid w:val="00AB57C2"/>
    <w:rsid w:val="00AC09E7"/>
    <w:rsid w:val="00AC4B9D"/>
    <w:rsid w:val="00AC6E73"/>
    <w:rsid w:val="00AD2F65"/>
    <w:rsid w:val="00AD3828"/>
    <w:rsid w:val="00AE0A86"/>
    <w:rsid w:val="00AE194C"/>
    <w:rsid w:val="00AE4B41"/>
    <w:rsid w:val="00AF184D"/>
    <w:rsid w:val="00B021BD"/>
    <w:rsid w:val="00B05D33"/>
    <w:rsid w:val="00B07AA4"/>
    <w:rsid w:val="00B112E2"/>
    <w:rsid w:val="00B126AC"/>
    <w:rsid w:val="00B14A26"/>
    <w:rsid w:val="00B175C1"/>
    <w:rsid w:val="00B2233E"/>
    <w:rsid w:val="00B240EE"/>
    <w:rsid w:val="00B2454F"/>
    <w:rsid w:val="00B25499"/>
    <w:rsid w:val="00B30946"/>
    <w:rsid w:val="00B309B7"/>
    <w:rsid w:val="00B34BDB"/>
    <w:rsid w:val="00B37A1D"/>
    <w:rsid w:val="00B37E5F"/>
    <w:rsid w:val="00B430FC"/>
    <w:rsid w:val="00B441AF"/>
    <w:rsid w:val="00B47415"/>
    <w:rsid w:val="00B52269"/>
    <w:rsid w:val="00B609DF"/>
    <w:rsid w:val="00B63CA4"/>
    <w:rsid w:val="00B656A8"/>
    <w:rsid w:val="00B71237"/>
    <w:rsid w:val="00B72895"/>
    <w:rsid w:val="00B73F45"/>
    <w:rsid w:val="00B74917"/>
    <w:rsid w:val="00B76299"/>
    <w:rsid w:val="00B76BDD"/>
    <w:rsid w:val="00B83C92"/>
    <w:rsid w:val="00B85168"/>
    <w:rsid w:val="00BA011E"/>
    <w:rsid w:val="00BA0405"/>
    <w:rsid w:val="00BA1576"/>
    <w:rsid w:val="00BA4099"/>
    <w:rsid w:val="00BA412A"/>
    <w:rsid w:val="00BA457B"/>
    <w:rsid w:val="00BA63BD"/>
    <w:rsid w:val="00BB0C9A"/>
    <w:rsid w:val="00BB2289"/>
    <w:rsid w:val="00BB36E0"/>
    <w:rsid w:val="00BB36E5"/>
    <w:rsid w:val="00BB6639"/>
    <w:rsid w:val="00BB76D9"/>
    <w:rsid w:val="00BB79E4"/>
    <w:rsid w:val="00BC4869"/>
    <w:rsid w:val="00BC4CF6"/>
    <w:rsid w:val="00BD0FC6"/>
    <w:rsid w:val="00BD13E8"/>
    <w:rsid w:val="00BD3B61"/>
    <w:rsid w:val="00BD56EF"/>
    <w:rsid w:val="00BD5D83"/>
    <w:rsid w:val="00BD7FD6"/>
    <w:rsid w:val="00BE7F89"/>
    <w:rsid w:val="00BF33B4"/>
    <w:rsid w:val="00BF57F3"/>
    <w:rsid w:val="00C01A93"/>
    <w:rsid w:val="00C067C2"/>
    <w:rsid w:val="00C10967"/>
    <w:rsid w:val="00C112F0"/>
    <w:rsid w:val="00C114DF"/>
    <w:rsid w:val="00C133D8"/>
    <w:rsid w:val="00C17BF0"/>
    <w:rsid w:val="00C2099E"/>
    <w:rsid w:val="00C20BA2"/>
    <w:rsid w:val="00C22F60"/>
    <w:rsid w:val="00C238CE"/>
    <w:rsid w:val="00C24996"/>
    <w:rsid w:val="00C307DA"/>
    <w:rsid w:val="00C36B36"/>
    <w:rsid w:val="00C40F75"/>
    <w:rsid w:val="00C42265"/>
    <w:rsid w:val="00C46F3A"/>
    <w:rsid w:val="00C54C40"/>
    <w:rsid w:val="00C57173"/>
    <w:rsid w:val="00C60B32"/>
    <w:rsid w:val="00C60CDE"/>
    <w:rsid w:val="00C62B73"/>
    <w:rsid w:val="00C656A8"/>
    <w:rsid w:val="00C66C9E"/>
    <w:rsid w:val="00C67CF5"/>
    <w:rsid w:val="00C70417"/>
    <w:rsid w:val="00C7250C"/>
    <w:rsid w:val="00C76D9E"/>
    <w:rsid w:val="00C77E81"/>
    <w:rsid w:val="00C85374"/>
    <w:rsid w:val="00C90501"/>
    <w:rsid w:val="00C9161D"/>
    <w:rsid w:val="00C9251D"/>
    <w:rsid w:val="00C967C6"/>
    <w:rsid w:val="00CA0B6A"/>
    <w:rsid w:val="00CA1F96"/>
    <w:rsid w:val="00CA4651"/>
    <w:rsid w:val="00CA4955"/>
    <w:rsid w:val="00CB3D4F"/>
    <w:rsid w:val="00CB5080"/>
    <w:rsid w:val="00CB69A7"/>
    <w:rsid w:val="00CC1DA3"/>
    <w:rsid w:val="00CC2B81"/>
    <w:rsid w:val="00CD2E0B"/>
    <w:rsid w:val="00CD3BCF"/>
    <w:rsid w:val="00CD4A97"/>
    <w:rsid w:val="00CD736F"/>
    <w:rsid w:val="00CE37DF"/>
    <w:rsid w:val="00CE50F1"/>
    <w:rsid w:val="00CE5A68"/>
    <w:rsid w:val="00CE7913"/>
    <w:rsid w:val="00CF065B"/>
    <w:rsid w:val="00CF0B31"/>
    <w:rsid w:val="00CF5819"/>
    <w:rsid w:val="00CF7FA2"/>
    <w:rsid w:val="00D10F8E"/>
    <w:rsid w:val="00D1365F"/>
    <w:rsid w:val="00D15A7A"/>
    <w:rsid w:val="00D17C97"/>
    <w:rsid w:val="00D248F2"/>
    <w:rsid w:val="00D32AC6"/>
    <w:rsid w:val="00D32D3C"/>
    <w:rsid w:val="00D335D4"/>
    <w:rsid w:val="00D34ABE"/>
    <w:rsid w:val="00D36F80"/>
    <w:rsid w:val="00D37054"/>
    <w:rsid w:val="00D4136C"/>
    <w:rsid w:val="00D41AAD"/>
    <w:rsid w:val="00D448E1"/>
    <w:rsid w:val="00D44A4F"/>
    <w:rsid w:val="00D4620B"/>
    <w:rsid w:val="00D4786B"/>
    <w:rsid w:val="00D50C77"/>
    <w:rsid w:val="00D50F79"/>
    <w:rsid w:val="00D52830"/>
    <w:rsid w:val="00D55394"/>
    <w:rsid w:val="00D66839"/>
    <w:rsid w:val="00D677DB"/>
    <w:rsid w:val="00D72B00"/>
    <w:rsid w:val="00D72FBE"/>
    <w:rsid w:val="00D74267"/>
    <w:rsid w:val="00D77C8D"/>
    <w:rsid w:val="00D819CB"/>
    <w:rsid w:val="00D94207"/>
    <w:rsid w:val="00D94722"/>
    <w:rsid w:val="00DA045E"/>
    <w:rsid w:val="00DA05C4"/>
    <w:rsid w:val="00DA099D"/>
    <w:rsid w:val="00DA50C6"/>
    <w:rsid w:val="00DA6844"/>
    <w:rsid w:val="00DA7514"/>
    <w:rsid w:val="00DB0F6B"/>
    <w:rsid w:val="00DB3A0C"/>
    <w:rsid w:val="00DB40C8"/>
    <w:rsid w:val="00DB5F75"/>
    <w:rsid w:val="00DB7E39"/>
    <w:rsid w:val="00DC3F53"/>
    <w:rsid w:val="00DC400D"/>
    <w:rsid w:val="00DC6FB9"/>
    <w:rsid w:val="00DD657B"/>
    <w:rsid w:val="00DD7002"/>
    <w:rsid w:val="00DE3AFF"/>
    <w:rsid w:val="00DE6491"/>
    <w:rsid w:val="00DF1066"/>
    <w:rsid w:val="00DF1BEA"/>
    <w:rsid w:val="00DF2E06"/>
    <w:rsid w:val="00DF316D"/>
    <w:rsid w:val="00DF7C47"/>
    <w:rsid w:val="00E055A9"/>
    <w:rsid w:val="00E05CBD"/>
    <w:rsid w:val="00E06CCB"/>
    <w:rsid w:val="00E23783"/>
    <w:rsid w:val="00E3260A"/>
    <w:rsid w:val="00E368DD"/>
    <w:rsid w:val="00E36FCE"/>
    <w:rsid w:val="00E41DA6"/>
    <w:rsid w:val="00E45A17"/>
    <w:rsid w:val="00E45ADF"/>
    <w:rsid w:val="00E463A2"/>
    <w:rsid w:val="00E467F1"/>
    <w:rsid w:val="00E477EB"/>
    <w:rsid w:val="00E50A35"/>
    <w:rsid w:val="00E64137"/>
    <w:rsid w:val="00E734D5"/>
    <w:rsid w:val="00E80B7F"/>
    <w:rsid w:val="00E8367C"/>
    <w:rsid w:val="00E84673"/>
    <w:rsid w:val="00E87243"/>
    <w:rsid w:val="00E87C22"/>
    <w:rsid w:val="00E95974"/>
    <w:rsid w:val="00EA01DC"/>
    <w:rsid w:val="00EA0953"/>
    <w:rsid w:val="00EA238C"/>
    <w:rsid w:val="00EA4465"/>
    <w:rsid w:val="00EA46E2"/>
    <w:rsid w:val="00EB0B75"/>
    <w:rsid w:val="00EB2657"/>
    <w:rsid w:val="00EC1227"/>
    <w:rsid w:val="00EC733B"/>
    <w:rsid w:val="00ED2A1B"/>
    <w:rsid w:val="00ED62B6"/>
    <w:rsid w:val="00EE02CF"/>
    <w:rsid w:val="00EE491F"/>
    <w:rsid w:val="00EE55C4"/>
    <w:rsid w:val="00EE783C"/>
    <w:rsid w:val="00EF149A"/>
    <w:rsid w:val="00EF3AE3"/>
    <w:rsid w:val="00EF6A10"/>
    <w:rsid w:val="00F00333"/>
    <w:rsid w:val="00F1272F"/>
    <w:rsid w:val="00F1491E"/>
    <w:rsid w:val="00F22CEE"/>
    <w:rsid w:val="00F24224"/>
    <w:rsid w:val="00F24714"/>
    <w:rsid w:val="00F27699"/>
    <w:rsid w:val="00F3071D"/>
    <w:rsid w:val="00F30E0E"/>
    <w:rsid w:val="00F34E85"/>
    <w:rsid w:val="00F35521"/>
    <w:rsid w:val="00F36F5D"/>
    <w:rsid w:val="00F37F69"/>
    <w:rsid w:val="00F40DEF"/>
    <w:rsid w:val="00F412D3"/>
    <w:rsid w:val="00F41464"/>
    <w:rsid w:val="00F414F9"/>
    <w:rsid w:val="00F41993"/>
    <w:rsid w:val="00F42929"/>
    <w:rsid w:val="00F46676"/>
    <w:rsid w:val="00F5084E"/>
    <w:rsid w:val="00F5229D"/>
    <w:rsid w:val="00F55864"/>
    <w:rsid w:val="00F56B1D"/>
    <w:rsid w:val="00F56CC8"/>
    <w:rsid w:val="00F5730F"/>
    <w:rsid w:val="00F6283C"/>
    <w:rsid w:val="00F62BA5"/>
    <w:rsid w:val="00F65687"/>
    <w:rsid w:val="00F719B0"/>
    <w:rsid w:val="00F75E6E"/>
    <w:rsid w:val="00F75FD2"/>
    <w:rsid w:val="00F80160"/>
    <w:rsid w:val="00F8339C"/>
    <w:rsid w:val="00F8723D"/>
    <w:rsid w:val="00F90946"/>
    <w:rsid w:val="00F91009"/>
    <w:rsid w:val="00F937D3"/>
    <w:rsid w:val="00F97647"/>
    <w:rsid w:val="00FA0D7D"/>
    <w:rsid w:val="00FA2293"/>
    <w:rsid w:val="00FA5F03"/>
    <w:rsid w:val="00FB11AB"/>
    <w:rsid w:val="00FB2839"/>
    <w:rsid w:val="00FB3EAB"/>
    <w:rsid w:val="00FB61F8"/>
    <w:rsid w:val="00FC109F"/>
    <w:rsid w:val="00FC47A0"/>
    <w:rsid w:val="00FC4D06"/>
    <w:rsid w:val="00FD1AC1"/>
    <w:rsid w:val="00FD1AD3"/>
    <w:rsid w:val="00FD2BB1"/>
    <w:rsid w:val="00FE3297"/>
    <w:rsid w:val="00FE3AE8"/>
    <w:rsid w:val="00FE3BAC"/>
    <w:rsid w:val="00FE6460"/>
    <w:rsid w:val="00FE65F0"/>
    <w:rsid w:val="00FF1CCA"/>
    <w:rsid w:val="00FF2B8F"/>
    <w:rsid w:val="00FF4F1C"/>
    <w:rsid w:val="00FF66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14EA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2839"/>
  </w:style>
  <w:style w:type="paragraph" w:styleId="Heading1">
    <w:name w:val="heading 1"/>
    <w:basedOn w:val="Normal"/>
    <w:next w:val="Normal"/>
    <w:link w:val="Heading1Char"/>
    <w:uiPriority w:val="9"/>
    <w:qFormat/>
    <w:rsid w:val="005D5995"/>
    <w:pPr>
      <w:keepNext/>
      <w:spacing w:before="240" w:after="60"/>
      <w:ind w:left="0" w:firstLine="0"/>
      <w:outlineLvl w:val="0"/>
    </w:pPr>
    <w:rPr>
      <w:rFonts w:ascii="Times New Roman" w:eastAsia="Times New Roman" w:hAnsi="Times New Roman" w:cs="Times New Roman"/>
      <w:b/>
      <w:bCs/>
      <w:kern w:val="32"/>
      <w:sz w:val="32"/>
      <w:szCs w:val="32"/>
      <w:lang w:val="x-none" w:eastAsia="x-none"/>
    </w:rPr>
  </w:style>
  <w:style w:type="paragraph" w:styleId="Heading2">
    <w:name w:val="heading 2"/>
    <w:basedOn w:val="Normal"/>
    <w:next w:val="Normal"/>
    <w:link w:val="Heading2Char"/>
    <w:uiPriority w:val="9"/>
    <w:semiHidden/>
    <w:unhideWhenUsed/>
    <w:qFormat/>
    <w:rsid w:val="008559F1"/>
    <w:pPr>
      <w:keepNext/>
      <w:keepLines/>
      <w:spacing w:before="160" w:after="80" w:line="259" w:lineRule="auto"/>
      <w:ind w:left="0" w:firstLine="0"/>
      <w:outlineLvl w:val="1"/>
    </w:pPr>
    <w:rPr>
      <w:rFonts w:ascii="Aptos Display" w:eastAsia="Times New Roman" w:hAnsi="Aptos Display" w:cs="Times New Roman"/>
      <w:color w:val="0F4761"/>
      <w:sz w:val="32"/>
      <w:szCs w:val="32"/>
    </w:rPr>
  </w:style>
  <w:style w:type="paragraph" w:styleId="Heading3">
    <w:name w:val="heading 3"/>
    <w:basedOn w:val="Normal"/>
    <w:next w:val="Normal"/>
    <w:link w:val="Heading3Char"/>
    <w:uiPriority w:val="9"/>
    <w:semiHidden/>
    <w:unhideWhenUsed/>
    <w:qFormat/>
    <w:rsid w:val="008559F1"/>
    <w:pPr>
      <w:keepNext/>
      <w:keepLines/>
      <w:spacing w:before="160" w:after="80" w:line="259" w:lineRule="auto"/>
      <w:ind w:left="0" w:firstLine="0"/>
      <w:outlineLvl w:val="2"/>
    </w:pPr>
    <w:rPr>
      <w:rFonts w:ascii="Aptos" w:eastAsia="Times New Roman" w:hAnsi="Aptos" w:cs="Times New Roman"/>
      <w:color w:val="0F4761"/>
      <w:sz w:val="28"/>
      <w:szCs w:val="28"/>
    </w:rPr>
  </w:style>
  <w:style w:type="paragraph" w:styleId="Heading4">
    <w:name w:val="heading 4"/>
    <w:basedOn w:val="Normal"/>
    <w:next w:val="Normal"/>
    <w:link w:val="Heading4Char"/>
    <w:uiPriority w:val="9"/>
    <w:semiHidden/>
    <w:unhideWhenUsed/>
    <w:qFormat/>
    <w:rsid w:val="008559F1"/>
    <w:pPr>
      <w:keepNext/>
      <w:keepLines/>
      <w:spacing w:before="80" w:after="40" w:line="259" w:lineRule="auto"/>
      <w:ind w:left="0" w:firstLine="0"/>
      <w:outlineLvl w:val="3"/>
    </w:pPr>
    <w:rPr>
      <w:rFonts w:ascii="Aptos" w:eastAsia="Times New Roman" w:hAnsi="Aptos" w:cs="Times New Roman"/>
      <w:i/>
      <w:iCs/>
      <w:color w:val="0F4761"/>
    </w:rPr>
  </w:style>
  <w:style w:type="paragraph" w:styleId="Heading5">
    <w:name w:val="heading 5"/>
    <w:basedOn w:val="Normal"/>
    <w:next w:val="Normal"/>
    <w:link w:val="Heading5Char"/>
    <w:uiPriority w:val="9"/>
    <w:semiHidden/>
    <w:unhideWhenUsed/>
    <w:qFormat/>
    <w:rsid w:val="008559F1"/>
    <w:pPr>
      <w:keepNext/>
      <w:keepLines/>
      <w:spacing w:before="80" w:after="40" w:line="259" w:lineRule="auto"/>
      <w:ind w:left="0" w:firstLine="0"/>
      <w:outlineLvl w:val="4"/>
    </w:pPr>
    <w:rPr>
      <w:rFonts w:ascii="Aptos" w:eastAsia="Times New Roman" w:hAnsi="Aptos" w:cs="Times New Roman"/>
      <w:color w:val="0F4761"/>
    </w:rPr>
  </w:style>
  <w:style w:type="paragraph" w:styleId="Heading6">
    <w:name w:val="heading 6"/>
    <w:basedOn w:val="Normal"/>
    <w:next w:val="Normal"/>
    <w:link w:val="Heading6Char"/>
    <w:uiPriority w:val="9"/>
    <w:semiHidden/>
    <w:unhideWhenUsed/>
    <w:qFormat/>
    <w:rsid w:val="008559F1"/>
    <w:pPr>
      <w:keepNext/>
      <w:keepLines/>
      <w:spacing w:before="40" w:line="259" w:lineRule="auto"/>
      <w:ind w:left="0" w:firstLine="0"/>
      <w:outlineLvl w:val="5"/>
    </w:pPr>
    <w:rPr>
      <w:rFonts w:ascii="Aptos" w:eastAsia="Times New Roman" w:hAnsi="Aptos" w:cs="Times New Roman"/>
      <w:i/>
      <w:iCs/>
      <w:color w:val="595959"/>
    </w:rPr>
  </w:style>
  <w:style w:type="paragraph" w:styleId="Heading7">
    <w:name w:val="heading 7"/>
    <w:basedOn w:val="Normal"/>
    <w:next w:val="Normal"/>
    <w:link w:val="Heading7Char"/>
    <w:uiPriority w:val="9"/>
    <w:qFormat/>
    <w:rsid w:val="00712D08"/>
    <w:pPr>
      <w:keepNext/>
      <w:numPr>
        <w:ilvl w:val="1"/>
        <w:numId w:val="2"/>
      </w:numPr>
      <w:tabs>
        <w:tab w:val="left" w:pos="606"/>
      </w:tabs>
      <w:spacing w:before="0"/>
      <w:outlineLvl w:val="6"/>
    </w:pPr>
    <w:rPr>
      <w:rFonts w:ascii="Times New Roman" w:eastAsia="Times New Roman" w:hAnsi="Times New Roman" w:cs="Times New Roman"/>
      <w:b/>
      <w:bCs/>
      <w:sz w:val="24"/>
      <w:szCs w:val="24"/>
    </w:rPr>
  </w:style>
  <w:style w:type="paragraph" w:styleId="Heading8">
    <w:name w:val="heading 8"/>
    <w:basedOn w:val="Normal"/>
    <w:next w:val="Normal"/>
    <w:link w:val="Heading8Char"/>
    <w:uiPriority w:val="9"/>
    <w:semiHidden/>
    <w:unhideWhenUsed/>
    <w:qFormat/>
    <w:rsid w:val="008559F1"/>
    <w:pPr>
      <w:keepNext/>
      <w:keepLines/>
      <w:spacing w:before="0" w:line="259" w:lineRule="auto"/>
      <w:ind w:left="0" w:firstLine="0"/>
      <w:outlineLvl w:val="7"/>
    </w:pPr>
    <w:rPr>
      <w:rFonts w:ascii="Aptos" w:eastAsia="Times New Roman" w:hAnsi="Aptos" w:cs="Times New Roman"/>
      <w:i/>
      <w:iCs/>
      <w:color w:val="272727"/>
    </w:rPr>
  </w:style>
  <w:style w:type="paragraph" w:styleId="Heading9">
    <w:name w:val="heading 9"/>
    <w:basedOn w:val="Normal"/>
    <w:next w:val="Normal"/>
    <w:link w:val="Heading9Char"/>
    <w:uiPriority w:val="9"/>
    <w:semiHidden/>
    <w:unhideWhenUsed/>
    <w:qFormat/>
    <w:rsid w:val="008559F1"/>
    <w:pPr>
      <w:keepNext/>
      <w:keepLines/>
      <w:spacing w:before="0" w:line="259" w:lineRule="auto"/>
      <w:ind w:left="0" w:firstLine="0"/>
      <w:outlineLvl w:val="8"/>
    </w:pPr>
    <w:rPr>
      <w:rFonts w:ascii="Aptos" w:eastAsia="Times New Roman" w:hAnsi="Aptos"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D5995"/>
    <w:rPr>
      <w:rFonts w:ascii="Times New Roman" w:eastAsia="Times New Roman" w:hAnsi="Times New Roman" w:cs="Times New Roman"/>
      <w:b/>
      <w:bCs/>
      <w:kern w:val="32"/>
      <w:sz w:val="32"/>
      <w:szCs w:val="32"/>
      <w:lang w:val="x-none" w:eastAsia="x-none"/>
    </w:rPr>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aliases w:val="List Paragraph_FS,Câu dẫn,List Paragraph3,HPL01,chuẩn không cần chỉnh,List Paragraph1,Đoạn của Danh sách1"/>
    <w:basedOn w:val="Normal"/>
    <w:link w:val="ListParagraphChar"/>
    <w:uiPriority w:val="34"/>
    <w:qFormat/>
    <w:rsid w:val="008B34A4"/>
    <w:pPr>
      <w:contextualSpacing/>
    </w:pPr>
  </w:style>
  <w:style w:type="character" w:customStyle="1" w:styleId="ListParagraphChar">
    <w:name w:val="List Paragraph Char"/>
    <w:aliases w:val="List Paragraph_FS Char,Câu dẫn Char,List Paragraph3 Char,HPL01 Char,chuẩn không cần chỉnh Char,List Paragraph1 Char,Đoạn của Danh sách1 Char"/>
    <w:link w:val="ListParagraph"/>
    <w:uiPriority w:val="34"/>
    <w:qFormat/>
    <w:locked/>
    <w:rsid w:val="00060B4A"/>
  </w:style>
  <w:style w:type="paragraph" w:styleId="Header">
    <w:name w:val="header"/>
    <w:basedOn w:val="Normal"/>
    <w:link w:val="HeaderChar"/>
    <w:uiPriority w:val="99"/>
    <w:unhideWhenUsed/>
    <w:rsid w:val="006F4911"/>
    <w:pPr>
      <w:tabs>
        <w:tab w:val="center" w:pos="4680"/>
        <w:tab w:val="right" w:pos="9360"/>
      </w:tabs>
      <w:spacing w:before="0"/>
    </w:pPr>
  </w:style>
  <w:style w:type="character" w:customStyle="1" w:styleId="HeaderChar">
    <w:name w:val="Header Char"/>
    <w:basedOn w:val="DefaultParagraphFont"/>
    <w:link w:val="Header"/>
    <w:uiPriority w:val="99"/>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uiPriority w:val="99"/>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aliases w:val="tham khao,trongbang"/>
    <w:basedOn w:val="TableNormal"/>
    <w:uiPriority w:val="39"/>
    <w:qFormat/>
    <w:rsid w:val="00FD2BB1"/>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735D4C"/>
    <w:pPr>
      <w:widowControl w:val="0"/>
      <w:spacing w:before="0"/>
      <w:ind w:left="0" w:firstLine="0"/>
    </w:pPr>
    <w:rPr>
      <w:rFonts w:ascii="Times New Roman" w:eastAsia="Calibri" w:hAnsi="Times New Roman" w:cs="Times New Roman"/>
      <w:sz w:val="24"/>
    </w:rPr>
  </w:style>
  <w:style w:type="character" w:customStyle="1" w:styleId="fontstyle21">
    <w:name w:val="fontstyle21"/>
    <w:basedOn w:val="DefaultParagraphFont"/>
    <w:rsid w:val="002F4B6D"/>
    <w:rPr>
      <w:rFonts w:ascii="TimesNewRomanPSMT" w:hAnsi="TimesNewRomanPSMT" w:hint="default"/>
      <w:b w:val="0"/>
      <w:bCs w:val="0"/>
      <w:i w:val="0"/>
      <w:iCs w:val="0"/>
      <w:color w:val="000000"/>
      <w:sz w:val="24"/>
      <w:szCs w:val="24"/>
    </w:rPr>
  </w:style>
  <w:style w:type="character" w:customStyle="1" w:styleId="fontstyle31">
    <w:name w:val="fontstyle31"/>
    <w:basedOn w:val="DefaultParagraphFont"/>
    <w:rsid w:val="002F4B6D"/>
    <w:rPr>
      <w:rFonts w:ascii="TimesNewRomanPS-ItalicMT" w:hAnsi="TimesNewRomanPS-ItalicMT" w:hint="default"/>
      <w:b w:val="0"/>
      <w:bCs w:val="0"/>
      <w:i/>
      <w:iCs/>
      <w:color w:val="000000"/>
      <w:sz w:val="24"/>
      <w:szCs w:val="24"/>
    </w:rPr>
  </w:style>
  <w:style w:type="character" w:styleId="Hyperlink">
    <w:name w:val="Hyperlink"/>
    <w:basedOn w:val="DefaultParagraphFont"/>
    <w:uiPriority w:val="99"/>
    <w:unhideWhenUsed/>
    <w:rsid w:val="00E467F1"/>
    <w:rPr>
      <w:color w:val="0563C1" w:themeColor="hyperlink"/>
      <w:u w:val="single"/>
    </w:rPr>
  </w:style>
  <w:style w:type="character" w:styleId="FollowedHyperlink">
    <w:name w:val="FollowedHyperlink"/>
    <w:basedOn w:val="DefaultParagraphFont"/>
    <w:uiPriority w:val="99"/>
    <w:semiHidden/>
    <w:unhideWhenUsed/>
    <w:rsid w:val="00E467F1"/>
    <w:rPr>
      <w:color w:val="954F72" w:themeColor="followedHyperlink"/>
      <w:u w:val="single"/>
    </w:rPr>
  </w:style>
  <w:style w:type="paragraph" w:customStyle="1" w:styleId="Cu">
    <w:name w:val="Câu"/>
    <w:qFormat/>
    <w:rsid w:val="004844EA"/>
    <w:pPr>
      <w:numPr>
        <w:numId w:val="1"/>
      </w:numPr>
      <w:spacing w:before="0"/>
    </w:pPr>
    <w:rPr>
      <w:rFonts w:ascii="Times New Roman" w:eastAsia="Calibri" w:hAnsi="Times New Roman" w:cs="Times New Roman"/>
      <w:sz w:val="24"/>
    </w:rPr>
  </w:style>
  <w:style w:type="paragraph" w:styleId="NoSpacing">
    <w:name w:val="No Spacing"/>
    <w:link w:val="NoSpacingChar"/>
    <w:qFormat/>
    <w:rsid w:val="00540115"/>
    <w:pPr>
      <w:spacing w:before="0"/>
      <w:ind w:left="0" w:firstLine="0"/>
    </w:pPr>
    <w:rPr>
      <w:rFonts w:ascii="Times New Roman" w:eastAsia="Times New Roman" w:hAnsi="Times New Roman" w:cs="Times New Roman"/>
      <w:sz w:val="24"/>
      <w:szCs w:val="24"/>
    </w:rPr>
  </w:style>
  <w:style w:type="character" w:customStyle="1" w:styleId="NoSpacingChar">
    <w:name w:val="No Spacing Char"/>
    <w:link w:val="NoSpacing"/>
    <w:locked/>
    <w:rsid w:val="00540115"/>
    <w:rPr>
      <w:rFonts w:ascii="Times New Roman" w:eastAsia="Times New Roman" w:hAnsi="Times New Roman" w:cs="Times New Roman"/>
      <w:sz w:val="24"/>
      <w:szCs w:val="24"/>
    </w:rPr>
  </w:style>
  <w:style w:type="character" w:customStyle="1" w:styleId="UnresolvedMention1">
    <w:name w:val="Unresolved Mention1"/>
    <w:basedOn w:val="DefaultParagraphFont"/>
    <w:uiPriority w:val="99"/>
    <w:rsid w:val="0093567F"/>
    <w:rPr>
      <w:color w:val="605E5C"/>
      <w:shd w:val="clear" w:color="auto" w:fill="E1DFDD"/>
    </w:rPr>
  </w:style>
  <w:style w:type="paragraph" w:customStyle="1" w:styleId="Default">
    <w:name w:val="Default"/>
    <w:rsid w:val="00D17C97"/>
    <w:pPr>
      <w:autoSpaceDE w:val="0"/>
      <w:autoSpaceDN w:val="0"/>
      <w:adjustRightInd w:val="0"/>
      <w:spacing w:before="0"/>
      <w:ind w:left="0" w:firstLine="0"/>
    </w:pPr>
    <w:rPr>
      <w:rFonts w:ascii="Palatino Linotype" w:hAnsi="Palatino Linotype" w:cs="Palatino Linotype"/>
      <w:color w:val="000000"/>
      <w:sz w:val="24"/>
      <w:szCs w:val="24"/>
    </w:rPr>
  </w:style>
  <w:style w:type="paragraph" w:customStyle="1" w:styleId="Char">
    <w:name w:val="Char"/>
    <w:basedOn w:val="Normal"/>
    <w:semiHidden/>
    <w:rsid w:val="00CB69A7"/>
    <w:pPr>
      <w:spacing w:before="0" w:after="160" w:line="240" w:lineRule="exact"/>
      <w:ind w:left="0" w:firstLine="0"/>
    </w:pPr>
    <w:rPr>
      <w:rFonts w:ascii="Arial" w:eastAsia="Times New Roman" w:hAnsi="Arial" w:cs="Arial"/>
    </w:rPr>
  </w:style>
  <w:style w:type="character" w:customStyle="1" w:styleId="MTDisplayEquationChar">
    <w:name w:val="MTDisplayEquation Char"/>
    <w:link w:val="MTDisplayEquation"/>
    <w:locked/>
    <w:rsid w:val="0026245D"/>
    <w:rPr>
      <w:rFonts w:ascii="Times New Roman" w:eastAsia="Calibri" w:hAnsi="Times New Roman" w:cs="Times New Roman"/>
      <w:color w:val="0000FF"/>
      <w:sz w:val="24"/>
      <w:szCs w:val="24"/>
      <w:lang w:val="vi-VN"/>
    </w:rPr>
  </w:style>
  <w:style w:type="paragraph" w:customStyle="1" w:styleId="MTDisplayEquation">
    <w:name w:val="MTDisplayEquation"/>
    <w:basedOn w:val="ListParagraph"/>
    <w:next w:val="Normal"/>
    <w:link w:val="MTDisplayEquationChar"/>
    <w:rsid w:val="0026245D"/>
    <w:pPr>
      <w:tabs>
        <w:tab w:val="center" w:pos="5600"/>
        <w:tab w:val="right" w:pos="10200"/>
      </w:tabs>
      <w:spacing w:after="200" w:line="276" w:lineRule="auto"/>
      <w:ind w:left="992" w:hanging="992"/>
      <w:jc w:val="both"/>
    </w:pPr>
    <w:rPr>
      <w:rFonts w:ascii="Times New Roman" w:eastAsia="Calibri" w:hAnsi="Times New Roman" w:cs="Times New Roman"/>
      <w:color w:val="0000FF"/>
      <w:sz w:val="24"/>
      <w:szCs w:val="24"/>
      <w:lang w:val="vi-VN"/>
    </w:rPr>
  </w:style>
  <w:style w:type="paragraph" w:customStyle="1" w:styleId="Normal1">
    <w:name w:val="Normal_1"/>
    <w:qFormat/>
    <w:rsid w:val="0026245D"/>
    <w:pPr>
      <w:spacing w:before="0"/>
      <w:ind w:left="0" w:firstLine="0"/>
    </w:pPr>
    <w:rPr>
      <w:rFonts w:ascii="Times New Roman" w:eastAsia="Times New Roman" w:hAnsi="Times New Roman" w:cs="Times New Roman"/>
      <w:sz w:val="24"/>
      <w:szCs w:val="24"/>
    </w:rPr>
  </w:style>
  <w:style w:type="character" w:customStyle="1" w:styleId="mjx-char">
    <w:name w:val="mjx-char"/>
    <w:basedOn w:val="DefaultParagraphFont"/>
    <w:rsid w:val="0026245D"/>
  </w:style>
  <w:style w:type="character" w:customStyle="1" w:styleId="mjxassistivemathml">
    <w:name w:val="mjx_assistive_mathml"/>
    <w:basedOn w:val="DefaultParagraphFont"/>
    <w:rsid w:val="0026245D"/>
  </w:style>
  <w:style w:type="character" w:customStyle="1" w:styleId="icmr10">
    <w:name w:val="icmr10"/>
    <w:basedOn w:val="DefaultParagraphFont"/>
    <w:rsid w:val="00157943"/>
  </w:style>
  <w:style w:type="character" w:styleId="Strong">
    <w:name w:val="Strong"/>
    <w:basedOn w:val="DefaultParagraphFont"/>
    <w:uiPriority w:val="22"/>
    <w:qFormat/>
    <w:rsid w:val="004E6650"/>
    <w:rPr>
      <w:b/>
      <w:bCs/>
    </w:rPr>
  </w:style>
  <w:style w:type="character" w:styleId="PlaceholderText">
    <w:name w:val="Placeholder Text"/>
    <w:basedOn w:val="DefaultParagraphFont"/>
    <w:uiPriority w:val="99"/>
    <w:semiHidden/>
    <w:rsid w:val="00803555"/>
    <w:rPr>
      <w:color w:val="808080"/>
    </w:rPr>
  </w:style>
  <w:style w:type="paragraph" w:customStyle="1" w:styleId="1">
    <w:name w:val="1"/>
    <w:aliases w:val="2"/>
    <w:basedOn w:val="Normal"/>
    <w:autoRedefine/>
    <w:rsid w:val="00103F7E"/>
    <w:pPr>
      <w:spacing w:before="0" w:after="160" w:line="240" w:lineRule="exact"/>
      <w:ind w:left="0" w:firstLine="567"/>
    </w:pPr>
    <w:rPr>
      <w:rFonts w:ascii="Verdana" w:eastAsia="Times New Roman" w:hAnsi="Verdana" w:cs="Verdana"/>
      <w:sz w:val="20"/>
      <w:szCs w:val="20"/>
    </w:rPr>
  </w:style>
  <w:style w:type="character" w:customStyle="1" w:styleId="Heading7Char">
    <w:name w:val="Heading 7 Char"/>
    <w:basedOn w:val="DefaultParagraphFont"/>
    <w:link w:val="Heading7"/>
    <w:uiPriority w:val="9"/>
    <w:rsid w:val="00712D08"/>
    <w:rPr>
      <w:rFonts w:ascii="Times New Roman" w:eastAsia="Times New Roman" w:hAnsi="Times New Roman" w:cs="Times New Roman"/>
      <w:b/>
      <w:bCs/>
      <w:sz w:val="24"/>
      <w:szCs w:val="24"/>
    </w:rPr>
  </w:style>
  <w:style w:type="table" w:customStyle="1" w:styleId="TableGrid1">
    <w:name w:val="Table Grid1"/>
    <w:basedOn w:val="TableNormal"/>
    <w:next w:val="TableGrid"/>
    <w:uiPriority w:val="39"/>
    <w:rsid w:val="00595009"/>
    <w:pPr>
      <w:spacing w:before="0"/>
      <w:ind w:left="0" w:firstLine="0"/>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BB79E4"/>
    <w:rPr>
      <w:sz w:val="16"/>
      <w:szCs w:val="16"/>
    </w:rPr>
  </w:style>
  <w:style w:type="paragraph" w:styleId="CommentText">
    <w:name w:val="annotation text"/>
    <w:basedOn w:val="Normal"/>
    <w:link w:val="CommentTextChar"/>
    <w:uiPriority w:val="99"/>
    <w:semiHidden/>
    <w:unhideWhenUsed/>
    <w:rsid w:val="00BB79E4"/>
    <w:rPr>
      <w:sz w:val="20"/>
      <w:szCs w:val="20"/>
    </w:rPr>
  </w:style>
  <w:style w:type="character" w:customStyle="1" w:styleId="CommentTextChar">
    <w:name w:val="Comment Text Char"/>
    <w:basedOn w:val="DefaultParagraphFont"/>
    <w:link w:val="CommentText"/>
    <w:uiPriority w:val="99"/>
    <w:semiHidden/>
    <w:rsid w:val="00BB79E4"/>
    <w:rPr>
      <w:sz w:val="20"/>
      <w:szCs w:val="20"/>
    </w:rPr>
  </w:style>
  <w:style w:type="paragraph" w:styleId="CommentSubject">
    <w:name w:val="annotation subject"/>
    <w:basedOn w:val="CommentText"/>
    <w:next w:val="CommentText"/>
    <w:link w:val="CommentSubjectChar"/>
    <w:uiPriority w:val="99"/>
    <w:semiHidden/>
    <w:unhideWhenUsed/>
    <w:rsid w:val="00BB79E4"/>
    <w:rPr>
      <w:b/>
      <w:bCs/>
    </w:rPr>
  </w:style>
  <w:style w:type="character" w:customStyle="1" w:styleId="CommentSubjectChar">
    <w:name w:val="Comment Subject Char"/>
    <w:basedOn w:val="CommentTextChar"/>
    <w:link w:val="CommentSubject"/>
    <w:uiPriority w:val="99"/>
    <w:semiHidden/>
    <w:rsid w:val="00BB79E4"/>
    <w:rPr>
      <w:b/>
      <w:bCs/>
      <w:sz w:val="20"/>
      <w:szCs w:val="20"/>
    </w:rPr>
  </w:style>
  <w:style w:type="paragraph" w:styleId="Revision">
    <w:name w:val="Revision"/>
    <w:hidden/>
    <w:uiPriority w:val="99"/>
    <w:semiHidden/>
    <w:rsid w:val="00BB79E4"/>
    <w:pPr>
      <w:spacing w:before="0"/>
      <w:ind w:left="0" w:firstLine="0"/>
    </w:pPr>
  </w:style>
  <w:style w:type="paragraph" w:styleId="BodyText">
    <w:name w:val="Body Text"/>
    <w:basedOn w:val="Normal"/>
    <w:link w:val="BodyTextChar"/>
    <w:uiPriority w:val="1"/>
    <w:semiHidden/>
    <w:unhideWhenUsed/>
    <w:qFormat/>
    <w:rsid w:val="00BB79E4"/>
    <w:pPr>
      <w:widowControl w:val="0"/>
      <w:spacing w:before="0"/>
      <w:ind w:left="112" w:firstLine="0"/>
    </w:pPr>
    <w:rPr>
      <w:rFonts w:ascii="Palatino Linotype" w:eastAsia="Times New Roman" w:hAnsi="Palatino Linotype" w:cs="Times New Roman"/>
      <w:sz w:val="25"/>
      <w:szCs w:val="25"/>
    </w:rPr>
  </w:style>
  <w:style w:type="character" w:customStyle="1" w:styleId="BodyTextChar">
    <w:name w:val="Body Text Char"/>
    <w:basedOn w:val="DefaultParagraphFont"/>
    <w:link w:val="BodyText"/>
    <w:uiPriority w:val="1"/>
    <w:semiHidden/>
    <w:rsid w:val="00BB79E4"/>
    <w:rPr>
      <w:rFonts w:ascii="Palatino Linotype" w:eastAsia="Times New Roman" w:hAnsi="Palatino Linotype" w:cs="Times New Roman"/>
      <w:sz w:val="25"/>
      <w:szCs w:val="25"/>
    </w:rPr>
  </w:style>
  <w:style w:type="character" w:customStyle="1" w:styleId="Heading2Char">
    <w:name w:val="Heading 2 Char"/>
    <w:basedOn w:val="DefaultParagraphFont"/>
    <w:link w:val="Heading2"/>
    <w:uiPriority w:val="9"/>
    <w:semiHidden/>
    <w:rsid w:val="008559F1"/>
    <w:rPr>
      <w:rFonts w:ascii="Aptos Display" w:eastAsia="Times New Roman" w:hAnsi="Aptos Display" w:cs="Times New Roman"/>
      <w:color w:val="0F4761"/>
      <w:sz w:val="32"/>
      <w:szCs w:val="32"/>
    </w:rPr>
  </w:style>
  <w:style w:type="character" w:customStyle="1" w:styleId="Heading3Char">
    <w:name w:val="Heading 3 Char"/>
    <w:basedOn w:val="DefaultParagraphFont"/>
    <w:link w:val="Heading3"/>
    <w:uiPriority w:val="9"/>
    <w:semiHidden/>
    <w:rsid w:val="008559F1"/>
    <w:rPr>
      <w:rFonts w:ascii="Aptos" w:eastAsia="Times New Roman" w:hAnsi="Aptos" w:cs="Times New Roman"/>
      <w:color w:val="0F4761"/>
      <w:sz w:val="28"/>
      <w:szCs w:val="28"/>
    </w:rPr>
  </w:style>
  <w:style w:type="character" w:customStyle="1" w:styleId="Heading4Char">
    <w:name w:val="Heading 4 Char"/>
    <w:basedOn w:val="DefaultParagraphFont"/>
    <w:link w:val="Heading4"/>
    <w:uiPriority w:val="9"/>
    <w:semiHidden/>
    <w:rsid w:val="008559F1"/>
    <w:rPr>
      <w:rFonts w:ascii="Aptos" w:eastAsia="Times New Roman" w:hAnsi="Aptos" w:cs="Times New Roman"/>
      <w:i/>
      <w:iCs/>
      <w:color w:val="0F4761"/>
    </w:rPr>
  </w:style>
  <w:style w:type="character" w:customStyle="1" w:styleId="Heading5Char">
    <w:name w:val="Heading 5 Char"/>
    <w:basedOn w:val="DefaultParagraphFont"/>
    <w:link w:val="Heading5"/>
    <w:uiPriority w:val="9"/>
    <w:semiHidden/>
    <w:rsid w:val="008559F1"/>
    <w:rPr>
      <w:rFonts w:ascii="Aptos" w:eastAsia="Times New Roman" w:hAnsi="Aptos" w:cs="Times New Roman"/>
      <w:color w:val="0F4761"/>
    </w:rPr>
  </w:style>
  <w:style w:type="character" w:customStyle="1" w:styleId="Heading6Char">
    <w:name w:val="Heading 6 Char"/>
    <w:basedOn w:val="DefaultParagraphFont"/>
    <w:link w:val="Heading6"/>
    <w:uiPriority w:val="9"/>
    <w:semiHidden/>
    <w:rsid w:val="008559F1"/>
    <w:rPr>
      <w:rFonts w:ascii="Aptos" w:eastAsia="Times New Roman" w:hAnsi="Aptos" w:cs="Times New Roman"/>
      <w:i/>
      <w:iCs/>
      <w:color w:val="595959"/>
    </w:rPr>
  </w:style>
  <w:style w:type="character" w:customStyle="1" w:styleId="Heading8Char">
    <w:name w:val="Heading 8 Char"/>
    <w:basedOn w:val="DefaultParagraphFont"/>
    <w:link w:val="Heading8"/>
    <w:uiPriority w:val="9"/>
    <w:semiHidden/>
    <w:rsid w:val="008559F1"/>
    <w:rPr>
      <w:rFonts w:ascii="Aptos" w:eastAsia="Times New Roman" w:hAnsi="Aptos" w:cs="Times New Roman"/>
      <w:i/>
      <w:iCs/>
      <w:color w:val="272727"/>
    </w:rPr>
  </w:style>
  <w:style w:type="character" w:customStyle="1" w:styleId="Heading9Char">
    <w:name w:val="Heading 9 Char"/>
    <w:basedOn w:val="DefaultParagraphFont"/>
    <w:link w:val="Heading9"/>
    <w:uiPriority w:val="9"/>
    <w:semiHidden/>
    <w:rsid w:val="008559F1"/>
    <w:rPr>
      <w:rFonts w:ascii="Aptos" w:eastAsia="Times New Roman" w:hAnsi="Aptos" w:cs="Times New Roman"/>
      <w:color w:val="272727"/>
    </w:rPr>
  </w:style>
  <w:style w:type="character" w:customStyle="1" w:styleId="fontstyle01">
    <w:name w:val="fontstyle01"/>
    <w:basedOn w:val="DefaultParagraphFont"/>
    <w:rsid w:val="008559F1"/>
    <w:rPr>
      <w:rFonts w:ascii="Times New Roman" w:hAnsi="Times New Roman" w:cs="Times New Roman" w:hint="default"/>
      <w:b w:val="0"/>
      <w:bCs w:val="0"/>
      <w:i w:val="0"/>
      <w:iCs w:val="0"/>
      <w:color w:val="000000"/>
      <w:sz w:val="24"/>
      <w:szCs w:val="24"/>
    </w:rPr>
  </w:style>
  <w:style w:type="character" w:customStyle="1" w:styleId="mo">
    <w:name w:val="mo"/>
    <w:rsid w:val="008559F1"/>
  </w:style>
  <w:style w:type="character" w:customStyle="1" w:styleId="mi">
    <w:name w:val="mi"/>
    <w:rsid w:val="008559F1"/>
  </w:style>
  <w:style w:type="paragraph" w:styleId="Title">
    <w:name w:val="Title"/>
    <w:basedOn w:val="Normal"/>
    <w:next w:val="Normal"/>
    <w:link w:val="TitleChar"/>
    <w:uiPriority w:val="10"/>
    <w:qFormat/>
    <w:rsid w:val="008559F1"/>
    <w:pPr>
      <w:spacing w:before="0" w:after="80"/>
      <w:ind w:left="0" w:firstLine="0"/>
      <w:contextualSpacing/>
    </w:pPr>
    <w:rPr>
      <w:rFonts w:ascii="Aptos Display" w:eastAsia="Times New Roman" w:hAnsi="Aptos Display" w:cs="Times New Roman"/>
      <w:spacing w:val="-10"/>
      <w:kern w:val="28"/>
      <w:sz w:val="56"/>
      <w:szCs w:val="56"/>
    </w:rPr>
  </w:style>
  <w:style w:type="character" w:customStyle="1" w:styleId="TitleChar">
    <w:name w:val="Title Char"/>
    <w:basedOn w:val="DefaultParagraphFont"/>
    <w:link w:val="Title"/>
    <w:uiPriority w:val="10"/>
    <w:rsid w:val="008559F1"/>
    <w:rPr>
      <w:rFonts w:ascii="Aptos Display" w:eastAsia="Times New Roman" w:hAnsi="Aptos Display" w:cs="Times New Roman"/>
      <w:spacing w:val="-10"/>
      <w:kern w:val="28"/>
      <w:sz w:val="56"/>
      <w:szCs w:val="56"/>
    </w:rPr>
  </w:style>
  <w:style w:type="paragraph" w:styleId="Subtitle">
    <w:name w:val="Subtitle"/>
    <w:basedOn w:val="Normal"/>
    <w:next w:val="Normal"/>
    <w:link w:val="SubtitleChar"/>
    <w:uiPriority w:val="11"/>
    <w:qFormat/>
    <w:rsid w:val="008559F1"/>
    <w:pPr>
      <w:numPr>
        <w:ilvl w:val="1"/>
      </w:numPr>
      <w:spacing w:before="0" w:after="160" w:line="259" w:lineRule="auto"/>
      <w:ind w:left="720" w:hanging="720"/>
    </w:pPr>
    <w:rPr>
      <w:rFonts w:ascii="Aptos" w:eastAsia="Times New Roman" w:hAnsi="Aptos" w:cs="Times New Roman"/>
      <w:color w:val="595959"/>
      <w:spacing w:val="15"/>
      <w:sz w:val="28"/>
      <w:szCs w:val="28"/>
    </w:rPr>
  </w:style>
  <w:style w:type="character" w:customStyle="1" w:styleId="SubtitleChar">
    <w:name w:val="Subtitle Char"/>
    <w:basedOn w:val="DefaultParagraphFont"/>
    <w:link w:val="Subtitle"/>
    <w:uiPriority w:val="11"/>
    <w:rsid w:val="008559F1"/>
    <w:rPr>
      <w:rFonts w:ascii="Aptos" w:eastAsia="Times New Roman" w:hAnsi="Aptos" w:cs="Times New Roman"/>
      <w:color w:val="595959"/>
      <w:spacing w:val="15"/>
      <w:sz w:val="28"/>
      <w:szCs w:val="28"/>
    </w:rPr>
  </w:style>
  <w:style w:type="paragraph" w:styleId="Quote">
    <w:name w:val="Quote"/>
    <w:basedOn w:val="Normal"/>
    <w:next w:val="Normal"/>
    <w:link w:val="QuoteChar"/>
    <w:uiPriority w:val="29"/>
    <w:qFormat/>
    <w:rsid w:val="008559F1"/>
    <w:pPr>
      <w:spacing w:before="160" w:after="160" w:line="259" w:lineRule="auto"/>
      <w:ind w:left="0" w:firstLine="0"/>
      <w:jc w:val="center"/>
    </w:pPr>
    <w:rPr>
      <w:rFonts w:ascii="Aptos" w:eastAsia="Aptos" w:hAnsi="Aptos" w:cs="Times New Roman"/>
      <w:i/>
      <w:iCs/>
      <w:color w:val="404040"/>
    </w:rPr>
  </w:style>
  <w:style w:type="character" w:customStyle="1" w:styleId="QuoteChar">
    <w:name w:val="Quote Char"/>
    <w:basedOn w:val="DefaultParagraphFont"/>
    <w:link w:val="Quote"/>
    <w:uiPriority w:val="29"/>
    <w:rsid w:val="008559F1"/>
    <w:rPr>
      <w:rFonts w:ascii="Aptos" w:eastAsia="Aptos" w:hAnsi="Aptos" w:cs="Times New Roman"/>
      <w:i/>
      <w:iCs/>
      <w:color w:val="404040"/>
    </w:rPr>
  </w:style>
  <w:style w:type="character" w:styleId="IntenseEmphasis">
    <w:name w:val="Intense Emphasis"/>
    <w:uiPriority w:val="21"/>
    <w:qFormat/>
    <w:rsid w:val="008559F1"/>
    <w:rPr>
      <w:i/>
      <w:iCs/>
      <w:color w:val="0F4761"/>
    </w:rPr>
  </w:style>
  <w:style w:type="paragraph" w:styleId="IntenseQuote">
    <w:name w:val="Intense Quote"/>
    <w:basedOn w:val="Normal"/>
    <w:next w:val="Normal"/>
    <w:link w:val="IntenseQuoteChar"/>
    <w:uiPriority w:val="30"/>
    <w:qFormat/>
    <w:rsid w:val="008559F1"/>
    <w:pPr>
      <w:pBdr>
        <w:top w:val="single" w:sz="4" w:space="10" w:color="0F4761"/>
        <w:bottom w:val="single" w:sz="4" w:space="10" w:color="0F4761"/>
      </w:pBdr>
      <w:spacing w:before="360" w:after="360" w:line="259" w:lineRule="auto"/>
      <w:ind w:left="864" w:right="864" w:firstLine="0"/>
      <w:jc w:val="center"/>
    </w:pPr>
    <w:rPr>
      <w:rFonts w:ascii="Aptos" w:eastAsia="Aptos" w:hAnsi="Aptos" w:cs="Times New Roman"/>
      <w:i/>
      <w:iCs/>
      <w:color w:val="0F4761"/>
    </w:rPr>
  </w:style>
  <w:style w:type="character" w:customStyle="1" w:styleId="IntenseQuoteChar">
    <w:name w:val="Intense Quote Char"/>
    <w:basedOn w:val="DefaultParagraphFont"/>
    <w:link w:val="IntenseQuote"/>
    <w:uiPriority w:val="30"/>
    <w:rsid w:val="008559F1"/>
    <w:rPr>
      <w:rFonts w:ascii="Aptos" w:eastAsia="Aptos" w:hAnsi="Aptos" w:cs="Times New Roman"/>
      <w:i/>
      <w:iCs/>
      <w:color w:val="0F4761"/>
    </w:rPr>
  </w:style>
  <w:style w:type="character" w:styleId="IntenseReference">
    <w:name w:val="Intense Reference"/>
    <w:uiPriority w:val="32"/>
    <w:qFormat/>
    <w:rsid w:val="008559F1"/>
    <w:rPr>
      <w:b/>
      <w:bCs/>
      <w:smallCaps/>
      <w:color w:val="0F4761"/>
      <w:spacing w:val="5"/>
    </w:rPr>
  </w:style>
  <w:style w:type="paragraph" w:customStyle="1" w:styleId="StyleViduminhhoa11pt">
    <w:name w:val="Style Viduminhhoa + 11 pt"/>
    <w:basedOn w:val="Normal"/>
    <w:link w:val="StyleViduminhhoa11ptChar"/>
    <w:rsid w:val="008559F1"/>
    <w:pPr>
      <w:numPr>
        <w:numId w:val="6"/>
      </w:numPr>
      <w:spacing w:after="120"/>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8559F1"/>
    <w:rPr>
      <w:rFonts w:ascii="Times New Roman" w:eastAsia="Times New Roman" w:hAnsi="Times New Roman" w:cs="Times New Roman"/>
      <w:b/>
      <w:bCs/>
      <w:szCs w:val="24"/>
    </w:rPr>
  </w:style>
  <w:style w:type="table" w:customStyle="1" w:styleId="thamkhao3">
    <w:name w:val="tham khao3"/>
    <w:basedOn w:val="TableNormal"/>
    <w:next w:val="TableGrid"/>
    <w:uiPriority w:val="39"/>
    <w:qFormat/>
    <w:rsid w:val="008559F1"/>
    <w:pPr>
      <w:spacing w:before="0"/>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rsid w:val="008559F1"/>
    <w:pPr>
      <w:spacing w:before="0"/>
      <w:ind w:left="0" w:firstLine="0"/>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rsid w:val="008559F1"/>
    <w:rPr>
      <w:rFonts w:ascii="Times New Roman" w:hAnsi="Times New Roman" w:cs="Times New Roman"/>
      <w:b/>
      <w:i/>
      <w:vanish/>
      <w:color w:val="FF0000"/>
      <w:sz w:val="24"/>
      <w:szCs w:val="24"/>
      <w:lang w:val="vi-VN"/>
    </w:rPr>
  </w:style>
  <w:style w:type="character" w:customStyle="1" w:styleId="oncaDanhschChar">
    <w:name w:val="Đoạn của Danh sách Char"/>
    <w:link w:val="oncaDanhsch"/>
    <w:qFormat/>
    <w:locked/>
    <w:rsid w:val="008559F1"/>
    <w:rPr>
      <w:rFonts w:ascii="Calibri" w:eastAsia="Calibri" w:hAnsi="Calibri" w:cs="Calibri"/>
    </w:rPr>
  </w:style>
  <w:style w:type="paragraph" w:customStyle="1" w:styleId="Normal039">
    <w:name w:val="Normal_0_39"/>
    <w:qFormat/>
    <w:rsid w:val="008559F1"/>
    <w:pPr>
      <w:spacing w:before="0"/>
      <w:ind w:left="0" w:firstLine="0"/>
    </w:pPr>
    <w:rPr>
      <w:rFonts w:ascii="Times New Roman" w:eastAsia="Calibri" w:hAnsi="Times New Roman" w:cs="Times New Roman"/>
      <w:sz w:val="20"/>
      <w:szCs w:val="20"/>
    </w:rPr>
  </w:style>
  <w:style w:type="paragraph" w:customStyle="1" w:styleId="Normal042">
    <w:name w:val="Normal_0_42"/>
    <w:qFormat/>
    <w:rsid w:val="008559F1"/>
    <w:pPr>
      <w:spacing w:before="0"/>
      <w:ind w:left="0" w:firstLine="0"/>
    </w:pPr>
    <w:rPr>
      <w:rFonts w:ascii="Times New Roman" w:eastAsia="Calibri" w:hAnsi="Times New Roman" w:cs="Times New Roman"/>
      <w:sz w:val="20"/>
      <w:szCs w:val="20"/>
    </w:rPr>
  </w:style>
  <w:style w:type="paragraph" w:customStyle="1" w:styleId="Normal043">
    <w:name w:val="Normal_0_43"/>
    <w:qFormat/>
    <w:rsid w:val="008559F1"/>
    <w:pPr>
      <w:spacing w:before="0"/>
      <w:ind w:left="0" w:firstLine="0"/>
    </w:pPr>
    <w:rPr>
      <w:rFonts w:ascii="Times New Roman" w:eastAsia="Calibri" w:hAnsi="Times New Roman" w:cs="Times New Roman"/>
      <w:sz w:val="20"/>
      <w:szCs w:val="20"/>
    </w:rPr>
  </w:style>
  <w:style w:type="paragraph" w:customStyle="1" w:styleId="Normal044">
    <w:name w:val="Normal_0_44"/>
    <w:qFormat/>
    <w:rsid w:val="008559F1"/>
    <w:pPr>
      <w:spacing w:before="0"/>
      <w:ind w:left="0" w:firstLine="0"/>
    </w:pPr>
    <w:rPr>
      <w:rFonts w:ascii="Times New Roman" w:eastAsia="Calibri" w:hAnsi="Times New Roman" w:cs="Times New Roman"/>
      <w:sz w:val="20"/>
      <w:szCs w:val="20"/>
    </w:rPr>
  </w:style>
  <w:style w:type="paragraph" w:customStyle="1" w:styleId="Normal045">
    <w:name w:val="Normal_0_45"/>
    <w:qFormat/>
    <w:rsid w:val="008559F1"/>
    <w:pPr>
      <w:spacing w:before="0"/>
      <w:ind w:left="0" w:firstLine="0"/>
    </w:pPr>
    <w:rPr>
      <w:rFonts w:ascii="Times New Roman" w:eastAsia="Calibri" w:hAnsi="Times New Roman" w:cs="Times New Roman"/>
      <w:sz w:val="20"/>
      <w:szCs w:val="20"/>
      <w:lang w:val="vi-VN" w:eastAsia="vi-VN"/>
    </w:rPr>
  </w:style>
  <w:style w:type="paragraph" w:styleId="ListBullet">
    <w:name w:val="List Bullet"/>
    <w:basedOn w:val="Normal"/>
    <w:uiPriority w:val="99"/>
    <w:semiHidden/>
    <w:unhideWhenUsed/>
    <w:rsid w:val="008559F1"/>
    <w:pPr>
      <w:numPr>
        <w:numId w:val="7"/>
      </w:numPr>
      <w:spacing w:before="0"/>
      <w:contextualSpacing/>
    </w:pPr>
    <w:rPr>
      <w:rFonts w:ascii="Times New Roman" w:eastAsia="Times New Roman" w:hAnsi="Times New Roman" w:cs="Times New Roman"/>
      <w:sz w:val="24"/>
      <w:szCs w:val="24"/>
    </w:rPr>
  </w:style>
  <w:style w:type="character" w:customStyle="1" w:styleId="t385">
    <w:name w:val="t385"/>
    <w:rsid w:val="008559F1"/>
  </w:style>
  <w:style w:type="paragraph" w:customStyle="1" w:styleId="oncaDanhsch">
    <w:name w:val="Đoạn của Danh sách"/>
    <w:basedOn w:val="Normal"/>
    <w:link w:val="oncaDanhschChar"/>
    <w:qFormat/>
    <w:rsid w:val="008559F1"/>
    <w:pPr>
      <w:spacing w:before="0" w:after="200" w:line="276" w:lineRule="auto"/>
      <w:ind w:firstLine="0"/>
    </w:pPr>
    <w:rPr>
      <w:rFonts w:ascii="Calibri" w:eastAsia="Calibri" w:hAnsi="Calibri" w:cs="Calibri"/>
    </w:rPr>
  </w:style>
  <w:style w:type="table" w:customStyle="1" w:styleId="TableGrid2">
    <w:name w:val="Table Grid2"/>
    <w:basedOn w:val="TableNormal"/>
    <w:next w:val="TableGrid"/>
    <w:uiPriority w:val="39"/>
    <w:rsid w:val="00F5730F"/>
    <w:pPr>
      <w:spacing w:before="0"/>
      <w:ind w:left="0" w:firstLine="0"/>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0A51A6"/>
    <w:pPr>
      <w:spacing w:before="0"/>
      <w:ind w:left="0" w:firstLine="0"/>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rd">
    <w:name w:val="mord"/>
    <w:basedOn w:val="DefaultParagraphFont"/>
    <w:rsid w:val="000131B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2839"/>
  </w:style>
  <w:style w:type="paragraph" w:styleId="Heading1">
    <w:name w:val="heading 1"/>
    <w:basedOn w:val="Normal"/>
    <w:next w:val="Normal"/>
    <w:link w:val="Heading1Char"/>
    <w:uiPriority w:val="9"/>
    <w:qFormat/>
    <w:rsid w:val="005D5995"/>
    <w:pPr>
      <w:keepNext/>
      <w:spacing w:before="240" w:after="60"/>
      <w:ind w:left="0" w:firstLine="0"/>
      <w:outlineLvl w:val="0"/>
    </w:pPr>
    <w:rPr>
      <w:rFonts w:ascii="Times New Roman" w:eastAsia="Times New Roman" w:hAnsi="Times New Roman" w:cs="Times New Roman"/>
      <w:b/>
      <w:bCs/>
      <w:kern w:val="32"/>
      <w:sz w:val="32"/>
      <w:szCs w:val="32"/>
      <w:lang w:val="x-none" w:eastAsia="x-none"/>
    </w:rPr>
  </w:style>
  <w:style w:type="paragraph" w:styleId="Heading2">
    <w:name w:val="heading 2"/>
    <w:basedOn w:val="Normal"/>
    <w:next w:val="Normal"/>
    <w:link w:val="Heading2Char"/>
    <w:uiPriority w:val="9"/>
    <w:semiHidden/>
    <w:unhideWhenUsed/>
    <w:qFormat/>
    <w:rsid w:val="008559F1"/>
    <w:pPr>
      <w:keepNext/>
      <w:keepLines/>
      <w:spacing w:before="160" w:after="80" w:line="259" w:lineRule="auto"/>
      <w:ind w:left="0" w:firstLine="0"/>
      <w:outlineLvl w:val="1"/>
    </w:pPr>
    <w:rPr>
      <w:rFonts w:ascii="Aptos Display" w:eastAsia="Times New Roman" w:hAnsi="Aptos Display" w:cs="Times New Roman"/>
      <w:color w:val="0F4761"/>
      <w:sz w:val="32"/>
      <w:szCs w:val="32"/>
    </w:rPr>
  </w:style>
  <w:style w:type="paragraph" w:styleId="Heading3">
    <w:name w:val="heading 3"/>
    <w:basedOn w:val="Normal"/>
    <w:next w:val="Normal"/>
    <w:link w:val="Heading3Char"/>
    <w:uiPriority w:val="9"/>
    <w:semiHidden/>
    <w:unhideWhenUsed/>
    <w:qFormat/>
    <w:rsid w:val="008559F1"/>
    <w:pPr>
      <w:keepNext/>
      <w:keepLines/>
      <w:spacing w:before="160" w:after="80" w:line="259" w:lineRule="auto"/>
      <w:ind w:left="0" w:firstLine="0"/>
      <w:outlineLvl w:val="2"/>
    </w:pPr>
    <w:rPr>
      <w:rFonts w:ascii="Aptos" w:eastAsia="Times New Roman" w:hAnsi="Aptos" w:cs="Times New Roman"/>
      <w:color w:val="0F4761"/>
      <w:sz w:val="28"/>
      <w:szCs w:val="28"/>
    </w:rPr>
  </w:style>
  <w:style w:type="paragraph" w:styleId="Heading4">
    <w:name w:val="heading 4"/>
    <w:basedOn w:val="Normal"/>
    <w:next w:val="Normal"/>
    <w:link w:val="Heading4Char"/>
    <w:uiPriority w:val="9"/>
    <w:semiHidden/>
    <w:unhideWhenUsed/>
    <w:qFormat/>
    <w:rsid w:val="008559F1"/>
    <w:pPr>
      <w:keepNext/>
      <w:keepLines/>
      <w:spacing w:before="80" w:after="40" w:line="259" w:lineRule="auto"/>
      <w:ind w:left="0" w:firstLine="0"/>
      <w:outlineLvl w:val="3"/>
    </w:pPr>
    <w:rPr>
      <w:rFonts w:ascii="Aptos" w:eastAsia="Times New Roman" w:hAnsi="Aptos" w:cs="Times New Roman"/>
      <w:i/>
      <w:iCs/>
      <w:color w:val="0F4761"/>
    </w:rPr>
  </w:style>
  <w:style w:type="paragraph" w:styleId="Heading5">
    <w:name w:val="heading 5"/>
    <w:basedOn w:val="Normal"/>
    <w:next w:val="Normal"/>
    <w:link w:val="Heading5Char"/>
    <w:uiPriority w:val="9"/>
    <w:semiHidden/>
    <w:unhideWhenUsed/>
    <w:qFormat/>
    <w:rsid w:val="008559F1"/>
    <w:pPr>
      <w:keepNext/>
      <w:keepLines/>
      <w:spacing w:before="80" w:after="40" w:line="259" w:lineRule="auto"/>
      <w:ind w:left="0" w:firstLine="0"/>
      <w:outlineLvl w:val="4"/>
    </w:pPr>
    <w:rPr>
      <w:rFonts w:ascii="Aptos" w:eastAsia="Times New Roman" w:hAnsi="Aptos" w:cs="Times New Roman"/>
      <w:color w:val="0F4761"/>
    </w:rPr>
  </w:style>
  <w:style w:type="paragraph" w:styleId="Heading6">
    <w:name w:val="heading 6"/>
    <w:basedOn w:val="Normal"/>
    <w:next w:val="Normal"/>
    <w:link w:val="Heading6Char"/>
    <w:uiPriority w:val="9"/>
    <w:semiHidden/>
    <w:unhideWhenUsed/>
    <w:qFormat/>
    <w:rsid w:val="008559F1"/>
    <w:pPr>
      <w:keepNext/>
      <w:keepLines/>
      <w:spacing w:before="40" w:line="259" w:lineRule="auto"/>
      <w:ind w:left="0" w:firstLine="0"/>
      <w:outlineLvl w:val="5"/>
    </w:pPr>
    <w:rPr>
      <w:rFonts w:ascii="Aptos" w:eastAsia="Times New Roman" w:hAnsi="Aptos" w:cs="Times New Roman"/>
      <w:i/>
      <w:iCs/>
      <w:color w:val="595959"/>
    </w:rPr>
  </w:style>
  <w:style w:type="paragraph" w:styleId="Heading7">
    <w:name w:val="heading 7"/>
    <w:basedOn w:val="Normal"/>
    <w:next w:val="Normal"/>
    <w:link w:val="Heading7Char"/>
    <w:uiPriority w:val="9"/>
    <w:qFormat/>
    <w:rsid w:val="00712D08"/>
    <w:pPr>
      <w:keepNext/>
      <w:numPr>
        <w:ilvl w:val="1"/>
        <w:numId w:val="2"/>
      </w:numPr>
      <w:tabs>
        <w:tab w:val="left" w:pos="606"/>
      </w:tabs>
      <w:spacing w:before="0"/>
      <w:outlineLvl w:val="6"/>
    </w:pPr>
    <w:rPr>
      <w:rFonts w:ascii="Times New Roman" w:eastAsia="Times New Roman" w:hAnsi="Times New Roman" w:cs="Times New Roman"/>
      <w:b/>
      <w:bCs/>
      <w:sz w:val="24"/>
      <w:szCs w:val="24"/>
    </w:rPr>
  </w:style>
  <w:style w:type="paragraph" w:styleId="Heading8">
    <w:name w:val="heading 8"/>
    <w:basedOn w:val="Normal"/>
    <w:next w:val="Normal"/>
    <w:link w:val="Heading8Char"/>
    <w:uiPriority w:val="9"/>
    <w:semiHidden/>
    <w:unhideWhenUsed/>
    <w:qFormat/>
    <w:rsid w:val="008559F1"/>
    <w:pPr>
      <w:keepNext/>
      <w:keepLines/>
      <w:spacing w:before="0" w:line="259" w:lineRule="auto"/>
      <w:ind w:left="0" w:firstLine="0"/>
      <w:outlineLvl w:val="7"/>
    </w:pPr>
    <w:rPr>
      <w:rFonts w:ascii="Aptos" w:eastAsia="Times New Roman" w:hAnsi="Aptos" w:cs="Times New Roman"/>
      <w:i/>
      <w:iCs/>
      <w:color w:val="272727"/>
    </w:rPr>
  </w:style>
  <w:style w:type="paragraph" w:styleId="Heading9">
    <w:name w:val="heading 9"/>
    <w:basedOn w:val="Normal"/>
    <w:next w:val="Normal"/>
    <w:link w:val="Heading9Char"/>
    <w:uiPriority w:val="9"/>
    <w:semiHidden/>
    <w:unhideWhenUsed/>
    <w:qFormat/>
    <w:rsid w:val="008559F1"/>
    <w:pPr>
      <w:keepNext/>
      <w:keepLines/>
      <w:spacing w:before="0" w:line="259" w:lineRule="auto"/>
      <w:ind w:left="0" w:firstLine="0"/>
      <w:outlineLvl w:val="8"/>
    </w:pPr>
    <w:rPr>
      <w:rFonts w:ascii="Aptos" w:eastAsia="Times New Roman" w:hAnsi="Aptos"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D5995"/>
    <w:rPr>
      <w:rFonts w:ascii="Times New Roman" w:eastAsia="Times New Roman" w:hAnsi="Times New Roman" w:cs="Times New Roman"/>
      <w:b/>
      <w:bCs/>
      <w:kern w:val="32"/>
      <w:sz w:val="32"/>
      <w:szCs w:val="32"/>
      <w:lang w:val="x-none" w:eastAsia="x-none"/>
    </w:rPr>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aliases w:val="List Paragraph_FS,Câu dẫn,List Paragraph3,HPL01,chuẩn không cần chỉnh,List Paragraph1,Đoạn của Danh sách1"/>
    <w:basedOn w:val="Normal"/>
    <w:link w:val="ListParagraphChar"/>
    <w:uiPriority w:val="34"/>
    <w:qFormat/>
    <w:rsid w:val="008B34A4"/>
    <w:pPr>
      <w:contextualSpacing/>
    </w:pPr>
  </w:style>
  <w:style w:type="character" w:customStyle="1" w:styleId="ListParagraphChar">
    <w:name w:val="List Paragraph Char"/>
    <w:aliases w:val="List Paragraph_FS Char,Câu dẫn Char,List Paragraph3 Char,HPL01 Char,chuẩn không cần chỉnh Char,List Paragraph1 Char,Đoạn của Danh sách1 Char"/>
    <w:link w:val="ListParagraph"/>
    <w:uiPriority w:val="34"/>
    <w:qFormat/>
    <w:locked/>
    <w:rsid w:val="00060B4A"/>
  </w:style>
  <w:style w:type="paragraph" w:styleId="Header">
    <w:name w:val="header"/>
    <w:basedOn w:val="Normal"/>
    <w:link w:val="HeaderChar"/>
    <w:uiPriority w:val="99"/>
    <w:unhideWhenUsed/>
    <w:rsid w:val="006F4911"/>
    <w:pPr>
      <w:tabs>
        <w:tab w:val="center" w:pos="4680"/>
        <w:tab w:val="right" w:pos="9360"/>
      </w:tabs>
      <w:spacing w:before="0"/>
    </w:pPr>
  </w:style>
  <w:style w:type="character" w:customStyle="1" w:styleId="HeaderChar">
    <w:name w:val="Header Char"/>
    <w:basedOn w:val="DefaultParagraphFont"/>
    <w:link w:val="Header"/>
    <w:uiPriority w:val="99"/>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uiPriority w:val="99"/>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aliases w:val="tham khao,trongbang"/>
    <w:basedOn w:val="TableNormal"/>
    <w:uiPriority w:val="39"/>
    <w:qFormat/>
    <w:rsid w:val="00FD2BB1"/>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735D4C"/>
    <w:pPr>
      <w:widowControl w:val="0"/>
      <w:spacing w:before="0"/>
      <w:ind w:left="0" w:firstLine="0"/>
    </w:pPr>
    <w:rPr>
      <w:rFonts w:ascii="Times New Roman" w:eastAsia="Calibri" w:hAnsi="Times New Roman" w:cs="Times New Roman"/>
      <w:sz w:val="24"/>
    </w:rPr>
  </w:style>
  <w:style w:type="character" w:customStyle="1" w:styleId="fontstyle21">
    <w:name w:val="fontstyle21"/>
    <w:basedOn w:val="DefaultParagraphFont"/>
    <w:rsid w:val="002F4B6D"/>
    <w:rPr>
      <w:rFonts w:ascii="TimesNewRomanPSMT" w:hAnsi="TimesNewRomanPSMT" w:hint="default"/>
      <w:b w:val="0"/>
      <w:bCs w:val="0"/>
      <w:i w:val="0"/>
      <w:iCs w:val="0"/>
      <w:color w:val="000000"/>
      <w:sz w:val="24"/>
      <w:szCs w:val="24"/>
    </w:rPr>
  </w:style>
  <w:style w:type="character" w:customStyle="1" w:styleId="fontstyle31">
    <w:name w:val="fontstyle31"/>
    <w:basedOn w:val="DefaultParagraphFont"/>
    <w:rsid w:val="002F4B6D"/>
    <w:rPr>
      <w:rFonts w:ascii="TimesNewRomanPS-ItalicMT" w:hAnsi="TimesNewRomanPS-ItalicMT" w:hint="default"/>
      <w:b w:val="0"/>
      <w:bCs w:val="0"/>
      <w:i/>
      <w:iCs/>
      <w:color w:val="000000"/>
      <w:sz w:val="24"/>
      <w:szCs w:val="24"/>
    </w:rPr>
  </w:style>
  <w:style w:type="character" w:styleId="Hyperlink">
    <w:name w:val="Hyperlink"/>
    <w:basedOn w:val="DefaultParagraphFont"/>
    <w:uiPriority w:val="99"/>
    <w:unhideWhenUsed/>
    <w:rsid w:val="00E467F1"/>
    <w:rPr>
      <w:color w:val="0563C1" w:themeColor="hyperlink"/>
      <w:u w:val="single"/>
    </w:rPr>
  </w:style>
  <w:style w:type="character" w:styleId="FollowedHyperlink">
    <w:name w:val="FollowedHyperlink"/>
    <w:basedOn w:val="DefaultParagraphFont"/>
    <w:uiPriority w:val="99"/>
    <w:semiHidden/>
    <w:unhideWhenUsed/>
    <w:rsid w:val="00E467F1"/>
    <w:rPr>
      <w:color w:val="954F72" w:themeColor="followedHyperlink"/>
      <w:u w:val="single"/>
    </w:rPr>
  </w:style>
  <w:style w:type="paragraph" w:customStyle="1" w:styleId="Cu">
    <w:name w:val="Câu"/>
    <w:qFormat/>
    <w:rsid w:val="004844EA"/>
    <w:pPr>
      <w:numPr>
        <w:numId w:val="1"/>
      </w:numPr>
      <w:spacing w:before="0"/>
    </w:pPr>
    <w:rPr>
      <w:rFonts w:ascii="Times New Roman" w:eastAsia="Calibri" w:hAnsi="Times New Roman" w:cs="Times New Roman"/>
      <w:sz w:val="24"/>
    </w:rPr>
  </w:style>
  <w:style w:type="paragraph" w:styleId="NoSpacing">
    <w:name w:val="No Spacing"/>
    <w:link w:val="NoSpacingChar"/>
    <w:qFormat/>
    <w:rsid w:val="00540115"/>
    <w:pPr>
      <w:spacing w:before="0"/>
      <w:ind w:left="0" w:firstLine="0"/>
    </w:pPr>
    <w:rPr>
      <w:rFonts w:ascii="Times New Roman" w:eastAsia="Times New Roman" w:hAnsi="Times New Roman" w:cs="Times New Roman"/>
      <w:sz w:val="24"/>
      <w:szCs w:val="24"/>
    </w:rPr>
  </w:style>
  <w:style w:type="character" w:customStyle="1" w:styleId="NoSpacingChar">
    <w:name w:val="No Spacing Char"/>
    <w:link w:val="NoSpacing"/>
    <w:locked/>
    <w:rsid w:val="00540115"/>
    <w:rPr>
      <w:rFonts w:ascii="Times New Roman" w:eastAsia="Times New Roman" w:hAnsi="Times New Roman" w:cs="Times New Roman"/>
      <w:sz w:val="24"/>
      <w:szCs w:val="24"/>
    </w:rPr>
  </w:style>
  <w:style w:type="character" w:customStyle="1" w:styleId="UnresolvedMention1">
    <w:name w:val="Unresolved Mention1"/>
    <w:basedOn w:val="DefaultParagraphFont"/>
    <w:uiPriority w:val="99"/>
    <w:rsid w:val="0093567F"/>
    <w:rPr>
      <w:color w:val="605E5C"/>
      <w:shd w:val="clear" w:color="auto" w:fill="E1DFDD"/>
    </w:rPr>
  </w:style>
  <w:style w:type="paragraph" w:customStyle="1" w:styleId="Default">
    <w:name w:val="Default"/>
    <w:rsid w:val="00D17C97"/>
    <w:pPr>
      <w:autoSpaceDE w:val="0"/>
      <w:autoSpaceDN w:val="0"/>
      <w:adjustRightInd w:val="0"/>
      <w:spacing w:before="0"/>
      <w:ind w:left="0" w:firstLine="0"/>
    </w:pPr>
    <w:rPr>
      <w:rFonts w:ascii="Palatino Linotype" w:hAnsi="Palatino Linotype" w:cs="Palatino Linotype"/>
      <w:color w:val="000000"/>
      <w:sz w:val="24"/>
      <w:szCs w:val="24"/>
    </w:rPr>
  </w:style>
  <w:style w:type="paragraph" w:customStyle="1" w:styleId="Char">
    <w:name w:val="Char"/>
    <w:basedOn w:val="Normal"/>
    <w:semiHidden/>
    <w:rsid w:val="00CB69A7"/>
    <w:pPr>
      <w:spacing w:before="0" w:after="160" w:line="240" w:lineRule="exact"/>
      <w:ind w:left="0" w:firstLine="0"/>
    </w:pPr>
    <w:rPr>
      <w:rFonts w:ascii="Arial" w:eastAsia="Times New Roman" w:hAnsi="Arial" w:cs="Arial"/>
    </w:rPr>
  </w:style>
  <w:style w:type="character" w:customStyle="1" w:styleId="MTDisplayEquationChar">
    <w:name w:val="MTDisplayEquation Char"/>
    <w:link w:val="MTDisplayEquation"/>
    <w:locked/>
    <w:rsid w:val="0026245D"/>
    <w:rPr>
      <w:rFonts w:ascii="Times New Roman" w:eastAsia="Calibri" w:hAnsi="Times New Roman" w:cs="Times New Roman"/>
      <w:color w:val="0000FF"/>
      <w:sz w:val="24"/>
      <w:szCs w:val="24"/>
      <w:lang w:val="vi-VN"/>
    </w:rPr>
  </w:style>
  <w:style w:type="paragraph" w:customStyle="1" w:styleId="MTDisplayEquation">
    <w:name w:val="MTDisplayEquation"/>
    <w:basedOn w:val="ListParagraph"/>
    <w:next w:val="Normal"/>
    <w:link w:val="MTDisplayEquationChar"/>
    <w:rsid w:val="0026245D"/>
    <w:pPr>
      <w:tabs>
        <w:tab w:val="center" w:pos="5600"/>
        <w:tab w:val="right" w:pos="10200"/>
      </w:tabs>
      <w:spacing w:after="200" w:line="276" w:lineRule="auto"/>
      <w:ind w:left="992" w:hanging="992"/>
      <w:jc w:val="both"/>
    </w:pPr>
    <w:rPr>
      <w:rFonts w:ascii="Times New Roman" w:eastAsia="Calibri" w:hAnsi="Times New Roman" w:cs="Times New Roman"/>
      <w:color w:val="0000FF"/>
      <w:sz w:val="24"/>
      <w:szCs w:val="24"/>
      <w:lang w:val="vi-VN"/>
    </w:rPr>
  </w:style>
  <w:style w:type="paragraph" w:customStyle="1" w:styleId="Normal1">
    <w:name w:val="Normal_1"/>
    <w:qFormat/>
    <w:rsid w:val="0026245D"/>
    <w:pPr>
      <w:spacing w:before="0"/>
      <w:ind w:left="0" w:firstLine="0"/>
    </w:pPr>
    <w:rPr>
      <w:rFonts w:ascii="Times New Roman" w:eastAsia="Times New Roman" w:hAnsi="Times New Roman" w:cs="Times New Roman"/>
      <w:sz w:val="24"/>
      <w:szCs w:val="24"/>
    </w:rPr>
  </w:style>
  <w:style w:type="character" w:customStyle="1" w:styleId="mjx-char">
    <w:name w:val="mjx-char"/>
    <w:basedOn w:val="DefaultParagraphFont"/>
    <w:rsid w:val="0026245D"/>
  </w:style>
  <w:style w:type="character" w:customStyle="1" w:styleId="mjxassistivemathml">
    <w:name w:val="mjx_assistive_mathml"/>
    <w:basedOn w:val="DefaultParagraphFont"/>
    <w:rsid w:val="0026245D"/>
  </w:style>
  <w:style w:type="character" w:customStyle="1" w:styleId="icmr10">
    <w:name w:val="icmr10"/>
    <w:basedOn w:val="DefaultParagraphFont"/>
    <w:rsid w:val="00157943"/>
  </w:style>
  <w:style w:type="character" w:styleId="Strong">
    <w:name w:val="Strong"/>
    <w:basedOn w:val="DefaultParagraphFont"/>
    <w:uiPriority w:val="22"/>
    <w:qFormat/>
    <w:rsid w:val="004E6650"/>
    <w:rPr>
      <w:b/>
      <w:bCs/>
    </w:rPr>
  </w:style>
  <w:style w:type="character" w:styleId="PlaceholderText">
    <w:name w:val="Placeholder Text"/>
    <w:basedOn w:val="DefaultParagraphFont"/>
    <w:uiPriority w:val="99"/>
    <w:semiHidden/>
    <w:rsid w:val="00803555"/>
    <w:rPr>
      <w:color w:val="808080"/>
    </w:rPr>
  </w:style>
  <w:style w:type="paragraph" w:customStyle="1" w:styleId="1">
    <w:name w:val="1"/>
    <w:aliases w:val="2"/>
    <w:basedOn w:val="Normal"/>
    <w:autoRedefine/>
    <w:rsid w:val="00103F7E"/>
    <w:pPr>
      <w:spacing w:before="0" w:after="160" w:line="240" w:lineRule="exact"/>
      <w:ind w:left="0" w:firstLine="567"/>
    </w:pPr>
    <w:rPr>
      <w:rFonts w:ascii="Verdana" w:eastAsia="Times New Roman" w:hAnsi="Verdana" w:cs="Verdana"/>
      <w:sz w:val="20"/>
      <w:szCs w:val="20"/>
    </w:rPr>
  </w:style>
  <w:style w:type="character" w:customStyle="1" w:styleId="Heading7Char">
    <w:name w:val="Heading 7 Char"/>
    <w:basedOn w:val="DefaultParagraphFont"/>
    <w:link w:val="Heading7"/>
    <w:uiPriority w:val="9"/>
    <w:rsid w:val="00712D08"/>
    <w:rPr>
      <w:rFonts w:ascii="Times New Roman" w:eastAsia="Times New Roman" w:hAnsi="Times New Roman" w:cs="Times New Roman"/>
      <w:b/>
      <w:bCs/>
      <w:sz w:val="24"/>
      <w:szCs w:val="24"/>
    </w:rPr>
  </w:style>
  <w:style w:type="table" w:customStyle="1" w:styleId="TableGrid1">
    <w:name w:val="Table Grid1"/>
    <w:basedOn w:val="TableNormal"/>
    <w:next w:val="TableGrid"/>
    <w:uiPriority w:val="39"/>
    <w:rsid w:val="00595009"/>
    <w:pPr>
      <w:spacing w:before="0"/>
      <w:ind w:left="0" w:firstLine="0"/>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BB79E4"/>
    <w:rPr>
      <w:sz w:val="16"/>
      <w:szCs w:val="16"/>
    </w:rPr>
  </w:style>
  <w:style w:type="paragraph" w:styleId="CommentText">
    <w:name w:val="annotation text"/>
    <w:basedOn w:val="Normal"/>
    <w:link w:val="CommentTextChar"/>
    <w:uiPriority w:val="99"/>
    <w:semiHidden/>
    <w:unhideWhenUsed/>
    <w:rsid w:val="00BB79E4"/>
    <w:rPr>
      <w:sz w:val="20"/>
      <w:szCs w:val="20"/>
    </w:rPr>
  </w:style>
  <w:style w:type="character" w:customStyle="1" w:styleId="CommentTextChar">
    <w:name w:val="Comment Text Char"/>
    <w:basedOn w:val="DefaultParagraphFont"/>
    <w:link w:val="CommentText"/>
    <w:uiPriority w:val="99"/>
    <w:semiHidden/>
    <w:rsid w:val="00BB79E4"/>
    <w:rPr>
      <w:sz w:val="20"/>
      <w:szCs w:val="20"/>
    </w:rPr>
  </w:style>
  <w:style w:type="paragraph" w:styleId="CommentSubject">
    <w:name w:val="annotation subject"/>
    <w:basedOn w:val="CommentText"/>
    <w:next w:val="CommentText"/>
    <w:link w:val="CommentSubjectChar"/>
    <w:uiPriority w:val="99"/>
    <w:semiHidden/>
    <w:unhideWhenUsed/>
    <w:rsid w:val="00BB79E4"/>
    <w:rPr>
      <w:b/>
      <w:bCs/>
    </w:rPr>
  </w:style>
  <w:style w:type="character" w:customStyle="1" w:styleId="CommentSubjectChar">
    <w:name w:val="Comment Subject Char"/>
    <w:basedOn w:val="CommentTextChar"/>
    <w:link w:val="CommentSubject"/>
    <w:uiPriority w:val="99"/>
    <w:semiHidden/>
    <w:rsid w:val="00BB79E4"/>
    <w:rPr>
      <w:b/>
      <w:bCs/>
      <w:sz w:val="20"/>
      <w:szCs w:val="20"/>
    </w:rPr>
  </w:style>
  <w:style w:type="paragraph" w:styleId="Revision">
    <w:name w:val="Revision"/>
    <w:hidden/>
    <w:uiPriority w:val="99"/>
    <w:semiHidden/>
    <w:rsid w:val="00BB79E4"/>
    <w:pPr>
      <w:spacing w:before="0"/>
      <w:ind w:left="0" w:firstLine="0"/>
    </w:pPr>
  </w:style>
  <w:style w:type="paragraph" w:styleId="BodyText">
    <w:name w:val="Body Text"/>
    <w:basedOn w:val="Normal"/>
    <w:link w:val="BodyTextChar"/>
    <w:uiPriority w:val="1"/>
    <w:semiHidden/>
    <w:unhideWhenUsed/>
    <w:qFormat/>
    <w:rsid w:val="00BB79E4"/>
    <w:pPr>
      <w:widowControl w:val="0"/>
      <w:spacing w:before="0"/>
      <w:ind w:left="112" w:firstLine="0"/>
    </w:pPr>
    <w:rPr>
      <w:rFonts w:ascii="Palatino Linotype" w:eastAsia="Times New Roman" w:hAnsi="Palatino Linotype" w:cs="Times New Roman"/>
      <w:sz w:val="25"/>
      <w:szCs w:val="25"/>
    </w:rPr>
  </w:style>
  <w:style w:type="character" w:customStyle="1" w:styleId="BodyTextChar">
    <w:name w:val="Body Text Char"/>
    <w:basedOn w:val="DefaultParagraphFont"/>
    <w:link w:val="BodyText"/>
    <w:uiPriority w:val="1"/>
    <w:semiHidden/>
    <w:rsid w:val="00BB79E4"/>
    <w:rPr>
      <w:rFonts w:ascii="Palatino Linotype" w:eastAsia="Times New Roman" w:hAnsi="Palatino Linotype" w:cs="Times New Roman"/>
      <w:sz w:val="25"/>
      <w:szCs w:val="25"/>
    </w:rPr>
  </w:style>
  <w:style w:type="character" w:customStyle="1" w:styleId="Heading2Char">
    <w:name w:val="Heading 2 Char"/>
    <w:basedOn w:val="DefaultParagraphFont"/>
    <w:link w:val="Heading2"/>
    <w:uiPriority w:val="9"/>
    <w:semiHidden/>
    <w:rsid w:val="008559F1"/>
    <w:rPr>
      <w:rFonts w:ascii="Aptos Display" w:eastAsia="Times New Roman" w:hAnsi="Aptos Display" w:cs="Times New Roman"/>
      <w:color w:val="0F4761"/>
      <w:sz w:val="32"/>
      <w:szCs w:val="32"/>
    </w:rPr>
  </w:style>
  <w:style w:type="character" w:customStyle="1" w:styleId="Heading3Char">
    <w:name w:val="Heading 3 Char"/>
    <w:basedOn w:val="DefaultParagraphFont"/>
    <w:link w:val="Heading3"/>
    <w:uiPriority w:val="9"/>
    <w:semiHidden/>
    <w:rsid w:val="008559F1"/>
    <w:rPr>
      <w:rFonts w:ascii="Aptos" w:eastAsia="Times New Roman" w:hAnsi="Aptos" w:cs="Times New Roman"/>
      <w:color w:val="0F4761"/>
      <w:sz w:val="28"/>
      <w:szCs w:val="28"/>
    </w:rPr>
  </w:style>
  <w:style w:type="character" w:customStyle="1" w:styleId="Heading4Char">
    <w:name w:val="Heading 4 Char"/>
    <w:basedOn w:val="DefaultParagraphFont"/>
    <w:link w:val="Heading4"/>
    <w:uiPriority w:val="9"/>
    <w:semiHidden/>
    <w:rsid w:val="008559F1"/>
    <w:rPr>
      <w:rFonts w:ascii="Aptos" w:eastAsia="Times New Roman" w:hAnsi="Aptos" w:cs="Times New Roman"/>
      <w:i/>
      <w:iCs/>
      <w:color w:val="0F4761"/>
    </w:rPr>
  </w:style>
  <w:style w:type="character" w:customStyle="1" w:styleId="Heading5Char">
    <w:name w:val="Heading 5 Char"/>
    <w:basedOn w:val="DefaultParagraphFont"/>
    <w:link w:val="Heading5"/>
    <w:uiPriority w:val="9"/>
    <w:semiHidden/>
    <w:rsid w:val="008559F1"/>
    <w:rPr>
      <w:rFonts w:ascii="Aptos" w:eastAsia="Times New Roman" w:hAnsi="Aptos" w:cs="Times New Roman"/>
      <w:color w:val="0F4761"/>
    </w:rPr>
  </w:style>
  <w:style w:type="character" w:customStyle="1" w:styleId="Heading6Char">
    <w:name w:val="Heading 6 Char"/>
    <w:basedOn w:val="DefaultParagraphFont"/>
    <w:link w:val="Heading6"/>
    <w:uiPriority w:val="9"/>
    <w:semiHidden/>
    <w:rsid w:val="008559F1"/>
    <w:rPr>
      <w:rFonts w:ascii="Aptos" w:eastAsia="Times New Roman" w:hAnsi="Aptos" w:cs="Times New Roman"/>
      <w:i/>
      <w:iCs/>
      <w:color w:val="595959"/>
    </w:rPr>
  </w:style>
  <w:style w:type="character" w:customStyle="1" w:styleId="Heading8Char">
    <w:name w:val="Heading 8 Char"/>
    <w:basedOn w:val="DefaultParagraphFont"/>
    <w:link w:val="Heading8"/>
    <w:uiPriority w:val="9"/>
    <w:semiHidden/>
    <w:rsid w:val="008559F1"/>
    <w:rPr>
      <w:rFonts w:ascii="Aptos" w:eastAsia="Times New Roman" w:hAnsi="Aptos" w:cs="Times New Roman"/>
      <w:i/>
      <w:iCs/>
      <w:color w:val="272727"/>
    </w:rPr>
  </w:style>
  <w:style w:type="character" w:customStyle="1" w:styleId="Heading9Char">
    <w:name w:val="Heading 9 Char"/>
    <w:basedOn w:val="DefaultParagraphFont"/>
    <w:link w:val="Heading9"/>
    <w:uiPriority w:val="9"/>
    <w:semiHidden/>
    <w:rsid w:val="008559F1"/>
    <w:rPr>
      <w:rFonts w:ascii="Aptos" w:eastAsia="Times New Roman" w:hAnsi="Aptos" w:cs="Times New Roman"/>
      <w:color w:val="272727"/>
    </w:rPr>
  </w:style>
  <w:style w:type="character" w:customStyle="1" w:styleId="fontstyle01">
    <w:name w:val="fontstyle01"/>
    <w:basedOn w:val="DefaultParagraphFont"/>
    <w:rsid w:val="008559F1"/>
    <w:rPr>
      <w:rFonts w:ascii="Times New Roman" w:hAnsi="Times New Roman" w:cs="Times New Roman" w:hint="default"/>
      <w:b w:val="0"/>
      <w:bCs w:val="0"/>
      <w:i w:val="0"/>
      <w:iCs w:val="0"/>
      <w:color w:val="000000"/>
      <w:sz w:val="24"/>
      <w:szCs w:val="24"/>
    </w:rPr>
  </w:style>
  <w:style w:type="character" w:customStyle="1" w:styleId="mo">
    <w:name w:val="mo"/>
    <w:rsid w:val="008559F1"/>
  </w:style>
  <w:style w:type="character" w:customStyle="1" w:styleId="mi">
    <w:name w:val="mi"/>
    <w:rsid w:val="008559F1"/>
  </w:style>
  <w:style w:type="paragraph" w:styleId="Title">
    <w:name w:val="Title"/>
    <w:basedOn w:val="Normal"/>
    <w:next w:val="Normal"/>
    <w:link w:val="TitleChar"/>
    <w:uiPriority w:val="10"/>
    <w:qFormat/>
    <w:rsid w:val="008559F1"/>
    <w:pPr>
      <w:spacing w:before="0" w:after="80"/>
      <w:ind w:left="0" w:firstLine="0"/>
      <w:contextualSpacing/>
    </w:pPr>
    <w:rPr>
      <w:rFonts w:ascii="Aptos Display" w:eastAsia="Times New Roman" w:hAnsi="Aptos Display" w:cs="Times New Roman"/>
      <w:spacing w:val="-10"/>
      <w:kern w:val="28"/>
      <w:sz w:val="56"/>
      <w:szCs w:val="56"/>
    </w:rPr>
  </w:style>
  <w:style w:type="character" w:customStyle="1" w:styleId="TitleChar">
    <w:name w:val="Title Char"/>
    <w:basedOn w:val="DefaultParagraphFont"/>
    <w:link w:val="Title"/>
    <w:uiPriority w:val="10"/>
    <w:rsid w:val="008559F1"/>
    <w:rPr>
      <w:rFonts w:ascii="Aptos Display" w:eastAsia="Times New Roman" w:hAnsi="Aptos Display" w:cs="Times New Roman"/>
      <w:spacing w:val="-10"/>
      <w:kern w:val="28"/>
      <w:sz w:val="56"/>
      <w:szCs w:val="56"/>
    </w:rPr>
  </w:style>
  <w:style w:type="paragraph" w:styleId="Subtitle">
    <w:name w:val="Subtitle"/>
    <w:basedOn w:val="Normal"/>
    <w:next w:val="Normal"/>
    <w:link w:val="SubtitleChar"/>
    <w:uiPriority w:val="11"/>
    <w:qFormat/>
    <w:rsid w:val="008559F1"/>
    <w:pPr>
      <w:numPr>
        <w:ilvl w:val="1"/>
      </w:numPr>
      <w:spacing w:before="0" w:after="160" w:line="259" w:lineRule="auto"/>
      <w:ind w:left="720" w:hanging="720"/>
    </w:pPr>
    <w:rPr>
      <w:rFonts w:ascii="Aptos" w:eastAsia="Times New Roman" w:hAnsi="Aptos" w:cs="Times New Roman"/>
      <w:color w:val="595959"/>
      <w:spacing w:val="15"/>
      <w:sz w:val="28"/>
      <w:szCs w:val="28"/>
    </w:rPr>
  </w:style>
  <w:style w:type="character" w:customStyle="1" w:styleId="SubtitleChar">
    <w:name w:val="Subtitle Char"/>
    <w:basedOn w:val="DefaultParagraphFont"/>
    <w:link w:val="Subtitle"/>
    <w:uiPriority w:val="11"/>
    <w:rsid w:val="008559F1"/>
    <w:rPr>
      <w:rFonts w:ascii="Aptos" w:eastAsia="Times New Roman" w:hAnsi="Aptos" w:cs="Times New Roman"/>
      <w:color w:val="595959"/>
      <w:spacing w:val="15"/>
      <w:sz w:val="28"/>
      <w:szCs w:val="28"/>
    </w:rPr>
  </w:style>
  <w:style w:type="paragraph" w:styleId="Quote">
    <w:name w:val="Quote"/>
    <w:basedOn w:val="Normal"/>
    <w:next w:val="Normal"/>
    <w:link w:val="QuoteChar"/>
    <w:uiPriority w:val="29"/>
    <w:qFormat/>
    <w:rsid w:val="008559F1"/>
    <w:pPr>
      <w:spacing w:before="160" w:after="160" w:line="259" w:lineRule="auto"/>
      <w:ind w:left="0" w:firstLine="0"/>
      <w:jc w:val="center"/>
    </w:pPr>
    <w:rPr>
      <w:rFonts w:ascii="Aptos" w:eastAsia="Aptos" w:hAnsi="Aptos" w:cs="Times New Roman"/>
      <w:i/>
      <w:iCs/>
      <w:color w:val="404040"/>
    </w:rPr>
  </w:style>
  <w:style w:type="character" w:customStyle="1" w:styleId="QuoteChar">
    <w:name w:val="Quote Char"/>
    <w:basedOn w:val="DefaultParagraphFont"/>
    <w:link w:val="Quote"/>
    <w:uiPriority w:val="29"/>
    <w:rsid w:val="008559F1"/>
    <w:rPr>
      <w:rFonts w:ascii="Aptos" w:eastAsia="Aptos" w:hAnsi="Aptos" w:cs="Times New Roman"/>
      <w:i/>
      <w:iCs/>
      <w:color w:val="404040"/>
    </w:rPr>
  </w:style>
  <w:style w:type="character" w:styleId="IntenseEmphasis">
    <w:name w:val="Intense Emphasis"/>
    <w:uiPriority w:val="21"/>
    <w:qFormat/>
    <w:rsid w:val="008559F1"/>
    <w:rPr>
      <w:i/>
      <w:iCs/>
      <w:color w:val="0F4761"/>
    </w:rPr>
  </w:style>
  <w:style w:type="paragraph" w:styleId="IntenseQuote">
    <w:name w:val="Intense Quote"/>
    <w:basedOn w:val="Normal"/>
    <w:next w:val="Normal"/>
    <w:link w:val="IntenseQuoteChar"/>
    <w:uiPriority w:val="30"/>
    <w:qFormat/>
    <w:rsid w:val="008559F1"/>
    <w:pPr>
      <w:pBdr>
        <w:top w:val="single" w:sz="4" w:space="10" w:color="0F4761"/>
        <w:bottom w:val="single" w:sz="4" w:space="10" w:color="0F4761"/>
      </w:pBdr>
      <w:spacing w:before="360" w:after="360" w:line="259" w:lineRule="auto"/>
      <w:ind w:left="864" w:right="864" w:firstLine="0"/>
      <w:jc w:val="center"/>
    </w:pPr>
    <w:rPr>
      <w:rFonts w:ascii="Aptos" w:eastAsia="Aptos" w:hAnsi="Aptos" w:cs="Times New Roman"/>
      <w:i/>
      <w:iCs/>
      <w:color w:val="0F4761"/>
    </w:rPr>
  </w:style>
  <w:style w:type="character" w:customStyle="1" w:styleId="IntenseQuoteChar">
    <w:name w:val="Intense Quote Char"/>
    <w:basedOn w:val="DefaultParagraphFont"/>
    <w:link w:val="IntenseQuote"/>
    <w:uiPriority w:val="30"/>
    <w:rsid w:val="008559F1"/>
    <w:rPr>
      <w:rFonts w:ascii="Aptos" w:eastAsia="Aptos" w:hAnsi="Aptos" w:cs="Times New Roman"/>
      <w:i/>
      <w:iCs/>
      <w:color w:val="0F4761"/>
    </w:rPr>
  </w:style>
  <w:style w:type="character" w:styleId="IntenseReference">
    <w:name w:val="Intense Reference"/>
    <w:uiPriority w:val="32"/>
    <w:qFormat/>
    <w:rsid w:val="008559F1"/>
    <w:rPr>
      <w:b/>
      <w:bCs/>
      <w:smallCaps/>
      <w:color w:val="0F4761"/>
      <w:spacing w:val="5"/>
    </w:rPr>
  </w:style>
  <w:style w:type="paragraph" w:customStyle="1" w:styleId="StyleViduminhhoa11pt">
    <w:name w:val="Style Viduminhhoa + 11 pt"/>
    <w:basedOn w:val="Normal"/>
    <w:link w:val="StyleViduminhhoa11ptChar"/>
    <w:rsid w:val="008559F1"/>
    <w:pPr>
      <w:numPr>
        <w:numId w:val="6"/>
      </w:numPr>
      <w:spacing w:after="120"/>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8559F1"/>
    <w:rPr>
      <w:rFonts w:ascii="Times New Roman" w:eastAsia="Times New Roman" w:hAnsi="Times New Roman" w:cs="Times New Roman"/>
      <w:b/>
      <w:bCs/>
      <w:szCs w:val="24"/>
    </w:rPr>
  </w:style>
  <w:style w:type="table" w:customStyle="1" w:styleId="thamkhao3">
    <w:name w:val="tham khao3"/>
    <w:basedOn w:val="TableNormal"/>
    <w:next w:val="TableGrid"/>
    <w:uiPriority w:val="39"/>
    <w:qFormat/>
    <w:rsid w:val="008559F1"/>
    <w:pPr>
      <w:spacing w:before="0"/>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rsid w:val="008559F1"/>
    <w:pPr>
      <w:spacing w:before="0"/>
      <w:ind w:left="0" w:firstLine="0"/>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rsid w:val="008559F1"/>
    <w:rPr>
      <w:rFonts w:ascii="Times New Roman" w:hAnsi="Times New Roman" w:cs="Times New Roman"/>
      <w:b/>
      <w:i/>
      <w:vanish/>
      <w:color w:val="FF0000"/>
      <w:sz w:val="24"/>
      <w:szCs w:val="24"/>
      <w:lang w:val="vi-VN"/>
    </w:rPr>
  </w:style>
  <w:style w:type="character" w:customStyle="1" w:styleId="oncaDanhschChar">
    <w:name w:val="Đoạn của Danh sách Char"/>
    <w:link w:val="oncaDanhsch"/>
    <w:qFormat/>
    <w:locked/>
    <w:rsid w:val="008559F1"/>
    <w:rPr>
      <w:rFonts w:ascii="Calibri" w:eastAsia="Calibri" w:hAnsi="Calibri" w:cs="Calibri"/>
    </w:rPr>
  </w:style>
  <w:style w:type="paragraph" w:customStyle="1" w:styleId="Normal039">
    <w:name w:val="Normal_0_39"/>
    <w:qFormat/>
    <w:rsid w:val="008559F1"/>
    <w:pPr>
      <w:spacing w:before="0"/>
      <w:ind w:left="0" w:firstLine="0"/>
    </w:pPr>
    <w:rPr>
      <w:rFonts w:ascii="Times New Roman" w:eastAsia="Calibri" w:hAnsi="Times New Roman" w:cs="Times New Roman"/>
      <w:sz w:val="20"/>
      <w:szCs w:val="20"/>
    </w:rPr>
  </w:style>
  <w:style w:type="paragraph" w:customStyle="1" w:styleId="Normal042">
    <w:name w:val="Normal_0_42"/>
    <w:qFormat/>
    <w:rsid w:val="008559F1"/>
    <w:pPr>
      <w:spacing w:before="0"/>
      <w:ind w:left="0" w:firstLine="0"/>
    </w:pPr>
    <w:rPr>
      <w:rFonts w:ascii="Times New Roman" w:eastAsia="Calibri" w:hAnsi="Times New Roman" w:cs="Times New Roman"/>
      <w:sz w:val="20"/>
      <w:szCs w:val="20"/>
    </w:rPr>
  </w:style>
  <w:style w:type="paragraph" w:customStyle="1" w:styleId="Normal043">
    <w:name w:val="Normal_0_43"/>
    <w:qFormat/>
    <w:rsid w:val="008559F1"/>
    <w:pPr>
      <w:spacing w:before="0"/>
      <w:ind w:left="0" w:firstLine="0"/>
    </w:pPr>
    <w:rPr>
      <w:rFonts w:ascii="Times New Roman" w:eastAsia="Calibri" w:hAnsi="Times New Roman" w:cs="Times New Roman"/>
      <w:sz w:val="20"/>
      <w:szCs w:val="20"/>
    </w:rPr>
  </w:style>
  <w:style w:type="paragraph" w:customStyle="1" w:styleId="Normal044">
    <w:name w:val="Normal_0_44"/>
    <w:qFormat/>
    <w:rsid w:val="008559F1"/>
    <w:pPr>
      <w:spacing w:before="0"/>
      <w:ind w:left="0" w:firstLine="0"/>
    </w:pPr>
    <w:rPr>
      <w:rFonts w:ascii="Times New Roman" w:eastAsia="Calibri" w:hAnsi="Times New Roman" w:cs="Times New Roman"/>
      <w:sz w:val="20"/>
      <w:szCs w:val="20"/>
    </w:rPr>
  </w:style>
  <w:style w:type="paragraph" w:customStyle="1" w:styleId="Normal045">
    <w:name w:val="Normal_0_45"/>
    <w:qFormat/>
    <w:rsid w:val="008559F1"/>
    <w:pPr>
      <w:spacing w:before="0"/>
      <w:ind w:left="0" w:firstLine="0"/>
    </w:pPr>
    <w:rPr>
      <w:rFonts w:ascii="Times New Roman" w:eastAsia="Calibri" w:hAnsi="Times New Roman" w:cs="Times New Roman"/>
      <w:sz w:val="20"/>
      <w:szCs w:val="20"/>
      <w:lang w:val="vi-VN" w:eastAsia="vi-VN"/>
    </w:rPr>
  </w:style>
  <w:style w:type="paragraph" w:styleId="ListBullet">
    <w:name w:val="List Bullet"/>
    <w:basedOn w:val="Normal"/>
    <w:uiPriority w:val="99"/>
    <w:semiHidden/>
    <w:unhideWhenUsed/>
    <w:rsid w:val="008559F1"/>
    <w:pPr>
      <w:numPr>
        <w:numId w:val="7"/>
      </w:numPr>
      <w:spacing w:before="0"/>
      <w:contextualSpacing/>
    </w:pPr>
    <w:rPr>
      <w:rFonts w:ascii="Times New Roman" w:eastAsia="Times New Roman" w:hAnsi="Times New Roman" w:cs="Times New Roman"/>
      <w:sz w:val="24"/>
      <w:szCs w:val="24"/>
    </w:rPr>
  </w:style>
  <w:style w:type="character" w:customStyle="1" w:styleId="t385">
    <w:name w:val="t385"/>
    <w:rsid w:val="008559F1"/>
  </w:style>
  <w:style w:type="paragraph" w:customStyle="1" w:styleId="oncaDanhsch">
    <w:name w:val="Đoạn của Danh sách"/>
    <w:basedOn w:val="Normal"/>
    <w:link w:val="oncaDanhschChar"/>
    <w:qFormat/>
    <w:rsid w:val="008559F1"/>
    <w:pPr>
      <w:spacing w:before="0" w:after="200" w:line="276" w:lineRule="auto"/>
      <w:ind w:firstLine="0"/>
    </w:pPr>
    <w:rPr>
      <w:rFonts w:ascii="Calibri" w:eastAsia="Calibri" w:hAnsi="Calibri" w:cs="Calibri"/>
    </w:rPr>
  </w:style>
  <w:style w:type="table" w:customStyle="1" w:styleId="TableGrid2">
    <w:name w:val="Table Grid2"/>
    <w:basedOn w:val="TableNormal"/>
    <w:next w:val="TableGrid"/>
    <w:uiPriority w:val="39"/>
    <w:rsid w:val="00F5730F"/>
    <w:pPr>
      <w:spacing w:before="0"/>
      <w:ind w:left="0" w:firstLine="0"/>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0A51A6"/>
    <w:pPr>
      <w:spacing w:before="0"/>
      <w:ind w:left="0" w:firstLine="0"/>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rd">
    <w:name w:val="mord"/>
    <w:basedOn w:val="DefaultParagraphFont"/>
    <w:rsid w:val="000131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38352">
      <w:bodyDiv w:val="1"/>
      <w:marLeft w:val="0"/>
      <w:marRight w:val="0"/>
      <w:marTop w:val="0"/>
      <w:marBottom w:val="0"/>
      <w:divBdr>
        <w:top w:val="none" w:sz="0" w:space="0" w:color="auto"/>
        <w:left w:val="none" w:sz="0" w:space="0" w:color="auto"/>
        <w:bottom w:val="none" w:sz="0" w:space="0" w:color="auto"/>
        <w:right w:val="none" w:sz="0" w:space="0" w:color="auto"/>
      </w:divBdr>
    </w:div>
    <w:div w:id="70079058">
      <w:bodyDiv w:val="1"/>
      <w:marLeft w:val="0"/>
      <w:marRight w:val="0"/>
      <w:marTop w:val="0"/>
      <w:marBottom w:val="0"/>
      <w:divBdr>
        <w:top w:val="none" w:sz="0" w:space="0" w:color="auto"/>
        <w:left w:val="none" w:sz="0" w:space="0" w:color="auto"/>
        <w:bottom w:val="none" w:sz="0" w:space="0" w:color="auto"/>
        <w:right w:val="none" w:sz="0" w:space="0" w:color="auto"/>
      </w:divBdr>
    </w:div>
    <w:div w:id="146439762">
      <w:bodyDiv w:val="1"/>
      <w:marLeft w:val="0"/>
      <w:marRight w:val="0"/>
      <w:marTop w:val="0"/>
      <w:marBottom w:val="0"/>
      <w:divBdr>
        <w:top w:val="none" w:sz="0" w:space="0" w:color="auto"/>
        <w:left w:val="none" w:sz="0" w:space="0" w:color="auto"/>
        <w:bottom w:val="none" w:sz="0" w:space="0" w:color="auto"/>
        <w:right w:val="none" w:sz="0" w:space="0" w:color="auto"/>
      </w:divBdr>
    </w:div>
    <w:div w:id="149180310">
      <w:bodyDiv w:val="1"/>
      <w:marLeft w:val="0"/>
      <w:marRight w:val="0"/>
      <w:marTop w:val="0"/>
      <w:marBottom w:val="0"/>
      <w:divBdr>
        <w:top w:val="none" w:sz="0" w:space="0" w:color="auto"/>
        <w:left w:val="none" w:sz="0" w:space="0" w:color="auto"/>
        <w:bottom w:val="none" w:sz="0" w:space="0" w:color="auto"/>
        <w:right w:val="none" w:sz="0" w:space="0" w:color="auto"/>
      </w:divBdr>
    </w:div>
    <w:div w:id="156767245">
      <w:bodyDiv w:val="1"/>
      <w:marLeft w:val="0"/>
      <w:marRight w:val="0"/>
      <w:marTop w:val="0"/>
      <w:marBottom w:val="0"/>
      <w:divBdr>
        <w:top w:val="none" w:sz="0" w:space="0" w:color="auto"/>
        <w:left w:val="none" w:sz="0" w:space="0" w:color="auto"/>
        <w:bottom w:val="none" w:sz="0" w:space="0" w:color="auto"/>
        <w:right w:val="none" w:sz="0" w:space="0" w:color="auto"/>
      </w:divBdr>
    </w:div>
    <w:div w:id="171261389">
      <w:bodyDiv w:val="1"/>
      <w:marLeft w:val="0"/>
      <w:marRight w:val="0"/>
      <w:marTop w:val="0"/>
      <w:marBottom w:val="0"/>
      <w:divBdr>
        <w:top w:val="none" w:sz="0" w:space="0" w:color="auto"/>
        <w:left w:val="none" w:sz="0" w:space="0" w:color="auto"/>
        <w:bottom w:val="none" w:sz="0" w:space="0" w:color="auto"/>
        <w:right w:val="none" w:sz="0" w:space="0" w:color="auto"/>
      </w:divBdr>
    </w:div>
    <w:div w:id="206070212">
      <w:bodyDiv w:val="1"/>
      <w:marLeft w:val="0"/>
      <w:marRight w:val="0"/>
      <w:marTop w:val="0"/>
      <w:marBottom w:val="0"/>
      <w:divBdr>
        <w:top w:val="none" w:sz="0" w:space="0" w:color="auto"/>
        <w:left w:val="none" w:sz="0" w:space="0" w:color="auto"/>
        <w:bottom w:val="none" w:sz="0" w:space="0" w:color="auto"/>
        <w:right w:val="none" w:sz="0" w:space="0" w:color="auto"/>
      </w:divBdr>
    </w:div>
    <w:div w:id="209221718">
      <w:bodyDiv w:val="1"/>
      <w:marLeft w:val="0"/>
      <w:marRight w:val="0"/>
      <w:marTop w:val="0"/>
      <w:marBottom w:val="0"/>
      <w:divBdr>
        <w:top w:val="none" w:sz="0" w:space="0" w:color="auto"/>
        <w:left w:val="none" w:sz="0" w:space="0" w:color="auto"/>
        <w:bottom w:val="none" w:sz="0" w:space="0" w:color="auto"/>
        <w:right w:val="none" w:sz="0" w:space="0" w:color="auto"/>
      </w:divBdr>
    </w:div>
    <w:div w:id="232348944">
      <w:bodyDiv w:val="1"/>
      <w:marLeft w:val="0"/>
      <w:marRight w:val="0"/>
      <w:marTop w:val="0"/>
      <w:marBottom w:val="0"/>
      <w:divBdr>
        <w:top w:val="none" w:sz="0" w:space="0" w:color="auto"/>
        <w:left w:val="none" w:sz="0" w:space="0" w:color="auto"/>
        <w:bottom w:val="none" w:sz="0" w:space="0" w:color="auto"/>
        <w:right w:val="none" w:sz="0" w:space="0" w:color="auto"/>
      </w:divBdr>
    </w:div>
    <w:div w:id="236792486">
      <w:bodyDiv w:val="1"/>
      <w:marLeft w:val="0"/>
      <w:marRight w:val="0"/>
      <w:marTop w:val="0"/>
      <w:marBottom w:val="0"/>
      <w:divBdr>
        <w:top w:val="none" w:sz="0" w:space="0" w:color="auto"/>
        <w:left w:val="none" w:sz="0" w:space="0" w:color="auto"/>
        <w:bottom w:val="none" w:sz="0" w:space="0" w:color="auto"/>
        <w:right w:val="none" w:sz="0" w:space="0" w:color="auto"/>
      </w:divBdr>
    </w:div>
    <w:div w:id="283312303">
      <w:bodyDiv w:val="1"/>
      <w:marLeft w:val="0"/>
      <w:marRight w:val="0"/>
      <w:marTop w:val="0"/>
      <w:marBottom w:val="0"/>
      <w:divBdr>
        <w:top w:val="none" w:sz="0" w:space="0" w:color="auto"/>
        <w:left w:val="none" w:sz="0" w:space="0" w:color="auto"/>
        <w:bottom w:val="none" w:sz="0" w:space="0" w:color="auto"/>
        <w:right w:val="none" w:sz="0" w:space="0" w:color="auto"/>
      </w:divBdr>
    </w:div>
    <w:div w:id="307514041">
      <w:bodyDiv w:val="1"/>
      <w:marLeft w:val="0"/>
      <w:marRight w:val="0"/>
      <w:marTop w:val="0"/>
      <w:marBottom w:val="0"/>
      <w:divBdr>
        <w:top w:val="none" w:sz="0" w:space="0" w:color="auto"/>
        <w:left w:val="none" w:sz="0" w:space="0" w:color="auto"/>
        <w:bottom w:val="none" w:sz="0" w:space="0" w:color="auto"/>
        <w:right w:val="none" w:sz="0" w:space="0" w:color="auto"/>
      </w:divBdr>
    </w:div>
    <w:div w:id="319963777">
      <w:bodyDiv w:val="1"/>
      <w:marLeft w:val="0"/>
      <w:marRight w:val="0"/>
      <w:marTop w:val="0"/>
      <w:marBottom w:val="0"/>
      <w:divBdr>
        <w:top w:val="none" w:sz="0" w:space="0" w:color="auto"/>
        <w:left w:val="none" w:sz="0" w:space="0" w:color="auto"/>
        <w:bottom w:val="none" w:sz="0" w:space="0" w:color="auto"/>
        <w:right w:val="none" w:sz="0" w:space="0" w:color="auto"/>
      </w:divBdr>
    </w:div>
    <w:div w:id="322199713">
      <w:bodyDiv w:val="1"/>
      <w:marLeft w:val="0"/>
      <w:marRight w:val="0"/>
      <w:marTop w:val="0"/>
      <w:marBottom w:val="0"/>
      <w:divBdr>
        <w:top w:val="none" w:sz="0" w:space="0" w:color="auto"/>
        <w:left w:val="none" w:sz="0" w:space="0" w:color="auto"/>
        <w:bottom w:val="none" w:sz="0" w:space="0" w:color="auto"/>
        <w:right w:val="none" w:sz="0" w:space="0" w:color="auto"/>
      </w:divBdr>
    </w:div>
    <w:div w:id="442504499">
      <w:bodyDiv w:val="1"/>
      <w:marLeft w:val="0"/>
      <w:marRight w:val="0"/>
      <w:marTop w:val="0"/>
      <w:marBottom w:val="0"/>
      <w:divBdr>
        <w:top w:val="none" w:sz="0" w:space="0" w:color="auto"/>
        <w:left w:val="none" w:sz="0" w:space="0" w:color="auto"/>
        <w:bottom w:val="none" w:sz="0" w:space="0" w:color="auto"/>
        <w:right w:val="none" w:sz="0" w:space="0" w:color="auto"/>
      </w:divBdr>
    </w:div>
    <w:div w:id="460073601">
      <w:bodyDiv w:val="1"/>
      <w:marLeft w:val="0"/>
      <w:marRight w:val="0"/>
      <w:marTop w:val="0"/>
      <w:marBottom w:val="0"/>
      <w:divBdr>
        <w:top w:val="none" w:sz="0" w:space="0" w:color="auto"/>
        <w:left w:val="none" w:sz="0" w:space="0" w:color="auto"/>
        <w:bottom w:val="none" w:sz="0" w:space="0" w:color="auto"/>
        <w:right w:val="none" w:sz="0" w:space="0" w:color="auto"/>
      </w:divBdr>
    </w:div>
    <w:div w:id="498468433">
      <w:bodyDiv w:val="1"/>
      <w:marLeft w:val="0"/>
      <w:marRight w:val="0"/>
      <w:marTop w:val="0"/>
      <w:marBottom w:val="0"/>
      <w:divBdr>
        <w:top w:val="none" w:sz="0" w:space="0" w:color="auto"/>
        <w:left w:val="none" w:sz="0" w:space="0" w:color="auto"/>
        <w:bottom w:val="none" w:sz="0" w:space="0" w:color="auto"/>
        <w:right w:val="none" w:sz="0" w:space="0" w:color="auto"/>
      </w:divBdr>
    </w:div>
    <w:div w:id="531456037">
      <w:bodyDiv w:val="1"/>
      <w:marLeft w:val="0"/>
      <w:marRight w:val="0"/>
      <w:marTop w:val="0"/>
      <w:marBottom w:val="0"/>
      <w:divBdr>
        <w:top w:val="none" w:sz="0" w:space="0" w:color="auto"/>
        <w:left w:val="none" w:sz="0" w:space="0" w:color="auto"/>
        <w:bottom w:val="none" w:sz="0" w:space="0" w:color="auto"/>
        <w:right w:val="none" w:sz="0" w:space="0" w:color="auto"/>
      </w:divBdr>
    </w:div>
    <w:div w:id="548032056">
      <w:bodyDiv w:val="1"/>
      <w:marLeft w:val="0"/>
      <w:marRight w:val="0"/>
      <w:marTop w:val="0"/>
      <w:marBottom w:val="0"/>
      <w:divBdr>
        <w:top w:val="none" w:sz="0" w:space="0" w:color="auto"/>
        <w:left w:val="none" w:sz="0" w:space="0" w:color="auto"/>
        <w:bottom w:val="none" w:sz="0" w:space="0" w:color="auto"/>
        <w:right w:val="none" w:sz="0" w:space="0" w:color="auto"/>
      </w:divBdr>
    </w:div>
    <w:div w:id="679695618">
      <w:bodyDiv w:val="1"/>
      <w:marLeft w:val="0"/>
      <w:marRight w:val="0"/>
      <w:marTop w:val="0"/>
      <w:marBottom w:val="0"/>
      <w:divBdr>
        <w:top w:val="none" w:sz="0" w:space="0" w:color="auto"/>
        <w:left w:val="none" w:sz="0" w:space="0" w:color="auto"/>
        <w:bottom w:val="none" w:sz="0" w:space="0" w:color="auto"/>
        <w:right w:val="none" w:sz="0" w:space="0" w:color="auto"/>
      </w:divBdr>
    </w:div>
    <w:div w:id="681519130">
      <w:bodyDiv w:val="1"/>
      <w:marLeft w:val="0"/>
      <w:marRight w:val="0"/>
      <w:marTop w:val="0"/>
      <w:marBottom w:val="0"/>
      <w:divBdr>
        <w:top w:val="none" w:sz="0" w:space="0" w:color="auto"/>
        <w:left w:val="none" w:sz="0" w:space="0" w:color="auto"/>
        <w:bottom w:val="none" w:sz="0" w:space="0" w:color="auto"/>
        <w:right w:val="none" w:sz="0" w:space="0" w:color="auto"/>
      </w:divBdr>
    </w:div>
    <w:div w:id="682821047">
      <w:bodyDiv w:val="1"/>
      <w:marLeft w:val="0"/>
      <w:marRight w:val="0"/>
      <w:marTop w:val="0"/>
      <w:marBottom w:val="0"/>
      <w:divBdr>
        <w:top w:val="none" w:sz="0" w:space="0" w:color="auto"/>
        <w:left w:val="none" w:sz="0" w:space="0" w:color="auto"/>
        <w:bottom w:val="none" w:sz="0" w:space="0" w:color="auto"/>
        <w:right w:val="none" w:sz="0" w:space="0" w:color="auto"/>
      </w:divBdr>
    </w:div>
    <w:div w:id="728915636">
      <w:bodyDiv w:val="1"/>
      <w:marLeft w:val="0"/>
      <w:marRight w:val="0"/>
      <w:marTop w:val="0"/>
      <w:marBottom w:val="0"/>
      <w:divBdr>
        <w:top w:val="none" w:sz="0" w:space="0" w:color="auto"/>
        <w:left w:val="none" w:sz="0" w:space="0" w:color="auto"/>
        <w:bottom w:val="none" w:sz="0" w:space="0" w:color="auto"/>
        <w:right w:val="none" w:sz="0" w:space="0" w:color="auto"/>
      </w:divBdr>
    </w:div>
    <w:div w:id="760294418">
      <w:bodyDiv w:val="1"/>
      <w:marLeft w:val="0"/>
      <w:marRight w:val="0"/>
      <w:marTop w:val="0"/>
      <w:marBottom w:val="0"/>
      <w:divBdr>
        <w:top w:val="none" w:sz="0" w:space="0" w:color="auto"/>
        <w:left w:val="none" w:sz="0" w:space="0" w:color="auto"/>
        <w:bottom w:val="none" w:sz="0" w:space="0" w:color="auto"/>
        <w:right w:val="none" w:sz="0" w:space="0" w:color="auto"/>
      </w:divBdr>
    </w:div>
    <w:div w:id="762726112">
      <w:bodyDiv w:val="1"/>
      <w:marLeft w:val="0"/>
      <w:marRight w:val="0"/>
      <w:marTop w:val="0"/>
      <w:marBottom w:val="0"/>
      <w:divBdr>
        <w:top w:val="none" w:sz="0" w:space="0" w:color="auto"/>
        <w:left w:val="none" w:sz="0" w:space="0" w:color="auto"/>
        <w:bottom w:val="none" w:sz="0" w:space="0" w:color="auto"/>
        <w:right w:val="none" w:sz="0" w:space="0" w:color="auto"/>
      </w:divBdr>
    </w:div>
    <w:div w:id="791049727">
      <w:bodyDiv w:val="1"/>
      <w:marLeft w:val="0"/>
      <w:marRight w:val="0"/>
      <w:marTop w:val="0"/>
      <w:marBottom w:val="0"/>
      <w:divBdr>
        <w:top w:val="none" w:sz="0" w:space="0" w:color="auto"/>
        <w:left w:val="none" w:sz="0" w:space="0" w:color="auto"/>
        <w:bottom w:val="none" w:sz="0" w:space="0" w:color="auto"/>
        <w:right w:val="none" w:sz="0" w:space="0" w:color="auto"/>
      </w:divBdr>
    </w:div>
    <w:div w:id="797994545">
      <w:bodyDiv w:val="1"/>
      <w:marLeft w:val="0"/>
      <w:marRight w:val="0"/>
      <w:marTop w:val="0"/>
      <w:marBottom w:val="0"/>
      <w:divBdr>
        <w:top w:val="none" w:sz="0" w:space="0" w:color="auto"/>
        <w:left w:val="none" w:sz="0" w:space="0" w:color="auto"/>
        <w:bottom w:val="none" w:sz="0" w:space="0" w:color="auto"/>
        <w:right w:val="none" w:sz="0" w:space="0" w:color="auto"/>
      </w:divBdr>
    </w:div>
    <w:div w:id="831602153">
      <w:bodyDiv w:val="1"/>
      <w:marLeft w:val="0"/>
      <w:marRight w:val="0"/>
      <w:marTop w:val="0"/>
      <w:marBottom w:val="0"/>
      <w:divBdr>
        <w:top w:val="none" w:sz="0" w:space="0" w:color="auto"/>
        <w:left w:val="none" w:sz="0" w:space="0" w:color="auto"/>
        <w:bottom w:val="none" w:sz="0" w:space="0" w:color="auto"/>
        <w:right w:val="none" w:sz="0" w:space="0" w:color="auto"/>
      </w:divBdr>
    </w:div>
    <w:div w:id="842354493">
      <w:bodyDiv w:val="1"/>
      <w:marLeft w:val="0"/>
      <w:marRight w:val="0"/>
      <w:marTop w:val="0"/>
      <w:marBottom w:val="0"/>
      <w:divBdr>
        <w:top w:val="none" w:sz="0" w:space="0" w:color="auto"/>
        <w:left w:val="none" w:sz="0" w:space="0" w:color="auto"/>
        <w:bottom w:val="none" w:sz="0" w:space="0" w:color="auto"/>
        <w:right w:val="none" w:sz="0" w:space="0" w:color="auto"/>
      </w:divBdr>
    </w:div>
    <w:div w:id="873661058">
      <w:bodyDiv w:val="1"/>
      <w:marLeft w:val="0"/>
      <w:marRight w:val="0"/>
      <w:marTop w:val="0"/>
      <w:marBottom w:val="0"/>
      <w:divBdr>
        <w:top w:val="none" w:sz="0" w:space="0" w:color="auto"/>
        <w:left w:val="none" w:sz="0" w:space="0" w:color="auto"/>
        <w:bottom w:val="none" w:sz="0" w:space="0" w:color="auto"/>
        <w:right w:val="none" w:sz="0" w:space="0" w:color="auto"/>
      </w:divBdr>
    </w:div>
    <w:div w:id="903220743">
      <w:bodyDiv w:val="1"/>
      <w:marLeft w:val="0"/>
      <w:marRight w:val="0"/>
      <w:marTop w:val="0"/>
      <w:marBottom w:val="0"/>
      <w:divBdr>
        <w:top w:val="none" w:sz="0" w:space="0" w:color="auto"/>
        <w:left w:val="none" w:sz="0" w:space="0" w:color="auto"/>
        <w:bottom w:val="none" w:sz="0" w:space="0" w:color="auto"/>
        <w:right w:val="none" w:sz="0" w:space="0" w:color="auto"/>
      </w:divBdr>
    </w:div>
    <w:div w:id="933981280">
      <w:bodyDiv w:val="1"/>
      <w:marLeft w:val="0"/>
      <w:marRight w:val="0"/>
      <w:marTop w:val="0"/>
      <w:marBottom w:val="0"/>
      <w:divBdr>
        <w:top w:val="none" w:sz="0" w:space="0" w:color="auto"/>
        <w:left w:val="none" w:sz="0" w:space="0" w:color="auto"/>
        <w:bottom w:val="none" w:sz="0" w:space="0" w:color="auto"/>
        <w:right w:val="none" w:sz="0" w:space="0" w:color="auto"/>
      </w:divBdr>
    </w:div>
    <w:div w:id="935216497">
      <w:bodyDiv w:val="1"/>
      <w:marLeft w:val="0"/>
      <w:marRight w:val="0"/>
      <w:marTop w:val="0"/>
      <w:marBottom w:val="0"/>
      <w:divBdr>
        <w:top w:val="none" w:sz="0" w:space="0" w:color="auto"/>
        <w:left w:val="none" w:sz="0" w:space="0" w:color="auto"/>
        <w:bottom w:val="none" w:sz="0" w:space="0" w:color="auto"/>
        <w:right w:val="none" w:sz="0" w:space="0" w:color="auto"/>
      </w:divBdr>
    </w:div>
    <w:div w:id="947128524">
      <w:bodyDiv w:val="1"/>
      <w:marLeft w:val="0"/>
      <w:marRight w:val="0"/>
      <w:marTop w:val="0"/>
      <w:marBottom w:val="0"/>
      <w:divBdr>
        <w:top w:val="none" w:sz="0" w:space="0" w:color="auto"/>
        <w:left w:val="none" w:sz="0" w:space="0" w:color="auto"/>
        <w:bottom w:val="none" w:sz="0" w:space="0" w:color="auto"/>
        <w:right w:val="none" w:sz="0" w:space="0" w:color="auto"/>
      </w:divBdr>
    </w:div>
    <w:div w:id="947154520">
      <w:bodyDiv w:val="1"/>
      <w:marLeft w:val="0"/>
      <w:marRight w:val="0"/>
      <w:marTop w:val="0"/>
      <w:marBottom w:val="0"/>
      <w:divBdr>
        <w:top w:val="none" w:sz="0" w:space="0" w:color="auto"/>
        <w:left w:val="none" w:sz="0" w:space="0" w:color="auto"/>
        <w:bottom w:val="none" w:sz="0" w:space="0" w:color="auto"/>
        <w:right w:val="none" w:sz="0" w:space="0" w:color="auto"/>
      </w:divBdr>
    </w:div>
    <w:div w:id="972442721">
      <w:bodyDiv w:val="1"/>
      <w:marLeft w:val="0"/>
      <w:marRight w:val="0"/>
      <w:marTop w:val="0"/>
      <w:marBottom w:val="0"/>
      <w:divBdr>
        <w:top w:val="none" w:sz="0" w:space="0" w:color="auto"/>
        <w:left w:val="none" w:sz="0" w:space="0" w:color="auto"/>
        <w:bottom w:val="none" w:sz="0" w:space="0" w:color="auto"/>
        <w:right w:val="none" w:sz="0" w:space="0" w:color="auto"/>
      </w:divBdr>
    </w:div>
    <w:div w:id="995915230">
      <w:bodyDiv w:val="1"/>
      <w:marLeft w:val="0"/>
      <w:marRight w:val="0"/>
      <w:marTop w:val="0"/>
      <w:marBottom w:val="0"/>
      <w:divBdr>
        <w:top w:val="none" w:sz="0" w:space="0" w:color="auto"/>
        <w:left w:val="none" w:sz="0" w:space="0" w:color="auto"/>
        <w:bottom w:val="none" w:sz="0" w:space="0" w:color="auto"/>
        <w:right w:val="none" w:sz="0" w:space="0" w:color="auto"/>
      </w:divBdr>
    </w:div>
    <w:div w:id="1003817612">
      <w:bodyDiv w:val="1"/>
      <w:marLeft w:val="0"/>
      <w:marRight w:val="0"/>
      <w:marTop w:val="0"/>
      <w:marBottom w:val="0"/>
      <w:divBdr>
        <w:top w:val="none" w:sz="0" w:space="0" w:color="auto"/>
        <w:left w:val="none" w:sz="0" w:space="0" w:color="auto"/>
        <w:bottom w:val="none" w:sz="0" w:space="0" w:color="auto"/>
        <w:right w:val="none" w:sz="0" w:space="0" w:color="auto"/>
      </w:divBdr>
    </w:div>
    <w:div w:id="1007172921">
      <w:bodyDiv w:val="1"/>
      <w:marLeft w:val="0"/>
      <w:marRight w:val="0"/>
      <w:marTop w:val="0"/>
      <w:marBottom w:val="0"/>
      <w:divBdr>
        <w:top w:val="none" w:sz="0" w:space="0" w:color="auto"/>
        <w:left w:val="none" w:sz="0" w:space="0" w:color="auto"/>
        <w:bottom w:val="none" w:sz="0" w:space="0" w:color="auto"/>
        <w:right w:val="none" w:sz="0" w:space="0" w:color="auto"/>
      </w:divBdr>
    </w:div>
    <w:div w:id="1025405480">
      <w:bodyDiv w:val="1"/>
      <w:marLeft w:val="0"/>
      <w:marRight w:val="0"/>
      <w:marTop w:val="0"/>
      <w:marBottom w:val="0"/>
      <w:divBdr>
        <w:top w:val="none" w:sz="0" w:space="0" w:color="auto"/>
        <w:left w:val="none" w:sz="0" w:space="0" w:color="auto"/>
        <w:bottom w:val="none" w:sz="0" w:space="0" w:color="auto"/>
        <w:right w:val="none" w:sz="0" w:space="0" w:color="auto"/>
      </w:divBdr>
    </w:div>
    <w:div w:id="1027754121">
      <w:bodyDiv w:val="1"/>
      <w:marLeft w:val="0"/>
      <w:marRight w:val="0"/>
      <w:marTop w:val="0"/>
      <w:marBottom w:val="0"/>
      <w:divBdr>
        <w:top w:val="none" w:sz="0" w:space="0" w:color="auto"/>
        <w:left w:val="none" w:sz="0" w:space="0" w:color="auto"/>
        <w:bottom w:val="none" w:sz="0" w:space="0" w:color="auto"/>
        <w:right w:val="none" w:sz="0" w:space="0" w:color="auto"/>
      </w:divBdr>
    </w:div>
    <w:div w:id="1036659014">
      <w:bodyDiv w:val="1"/>
      <w:marLeft w:val="0"/>
      <w:marRight w:val="0"/>
      <w:marTop w:val="0"/>
      <w:marBottom w:val="0"/>
      <w:divBdr>
        <w:top w:val="none" w:sz="0" w:space="0" w:color="auto"/>
        <w:left w:val="none" w:sz="0" w:space="0" w:color="auto"/>
        <w:bottom w:val="none" w:sz="0" w:space="0" w:color="auto"/>
        <w:right w:val="none" w:sz="0" w:space="0" w:color="auto"/>
      </w:divBdr>
    </w:div>
    <w:div w:id="1052997799">
      <w:bodyDiv w:val="1"/>
      <w:marLeft w:val="0"/>
      <w:marRight w:val="0"/>
      <w:marTop w:val="0"/>
      <w:marBottom w:val="0"/>
      <w:divBdr>
        <w:top w:val="none" w:sz="0" w:space="0" w:color="auto"/>
        <w:left w:val="none" w:sz="0" w:space="0" w:color="auto"/>
        <w:bottom w:val="none" w:sz="0" w:space="0" w:color="auto"/>
        <w:right w:val="none" w:sz="0" w:space="0" w:color="auto"/>
      </w:divBdr>
    </w:div>
    <w:div w:id="1066411727">
      <w:bodyDiv w:val="1"/>
      <w:marLeft w:val="0"/>
      <w:marRight w:val="0"/>
      <w:marTop w:val="0"/>
      <w:marBottom w:val="0"/>
      <w:divBdr>
        <w:top w:val="none" w:sz="0" w:space="0" w:color="auto"/>
        <w:left w:val="none" w:sz="0" w:space="0" w:color="auto"/>
        <w:bottom w:val="none" w:sz="0" w:space="0" w:color="auto"/>
        <w:right w:val="none" w:sz="0" w:space="0" w:color="auto"/>
      </w:divBdr>
    </w:div>
    <w:div w:id="1105887224">
      <w:bodyDiv w:val="1"/>
      <w:marLeft w:val="0"/>
      <w:marRight w:val="0"/>
      <w:marTop w:val="0"/>
      <w:marBottom w:val="0"/>
      <w:divBdr>
        <w:top w:val="none" w:sz="0" w:space="0" w:color="auto"/>
        <w:left w:val="none" w:sz="0" w:space="0" w:color="auto"/>
        <w:bottom w:val="none" w:sz="0" w:space="0" w:color="auto"/>
        <w:right w:val="none" w:sz="0" w:space="0" w:color="auto"/>
      </w:divBdr>
    </w:div>
    <w:div w:id="1273048917">
      <w:bodyDiv w:val="1"/>
      <w:marLeft w:val="0"/>
      <w:marRight w:val="0"/>
      <w:marTop w:val="0"/>
      <w:marBottom w:val="0"/>
      <w:divBdr>
        <w:top w:val="none" w:sz="0" w:space="0" w:color="auto"/>
        <w:left w:val="none" w:sz="0" w:space="0" w:color="auto"/>
        <w:bottom w:val="none" w:sz="0" w:space="0" w:color="auto"/>
        <w:right w:val="none" w:sz="0" w:space="0" w:color="auto"/>
      </w:divBdr>
    </w:div>
    <w:div w:id="1318419259">
      <w:bodyDiv w:val="1"/>
      <w:marLeft w:val="0"/>
      <w:marRight w:val="0"/>
      <w:marTop w:val="0"/>
      <w:marBottom w:val="0"/>
      <w:divBdr>
        <w:top w:val="none" w:sz="0" w:space="0" w:color="auto"/>
        <w:left w:val="none" w:sz="0" w:space="0" w:color="auto"/>
        <w:bottom w:val="none" w:sz="0" w:space="0" w:color="auto"/>
        <w:right w:val="none" w:sz="0" w:space="0" w:color="auto"/>
      </w:divBdr>
    </w:div>
    <w:div w:id="1326980782">
      <w:bodyDiv w:val="1"/>
      <w:marLeft w:val="0"/>
      <w:marRight w:val="0"/>
      <w:marTop w:val="0"/>
      <w:marBottom w:val="0"/>
      <w:divBdr>
        <w:top w:val="none" w:sz="0" w:space="0" w:color="auto"/>
        <w:left w:val="none" w:sz="0" w:space="0" w:color="auto"/>
        <w:bottom w:val="none" w:sz="0" w:space="0" w:color="auto"/>
        <w:right w:val="none" w:sz="0" w:space="0" w:color="auto"/>
      </w:divBdr>
    </w:div>
    <w:div w:id="1331517099">
      <w:bodyDiv w:val="1"/>
      <w:marLeft w:val="0"/>
      <w:marRight w:val="0"/>
      <w:marTop w:val="0"/>
      <w:marBottom w:val="0"/>
      <w:divBdr>
        <w:top w:val="none" w:sz="0" w:space="0" w:color="auto"/>
        <w:left w:val="none" w:sz="0" w:space="0" w:color="auto"/>
        <w:bottom w:val="none" w:sz="0" w:space="0" w:color="auto"/>
        <w:right w:val="none" w:sz="0" w:space="0" w:color="auto"/>
      </w:divBdr>
    </w:div>
    <w:div w:id="1341350112">
      <w:bodyDiv w:val="1"/>
      <w:marLeft w:val="0"/>
      <w:marRight w:val="0"/>
      <w:marTop w:val="0"/>
      <w:marBottom w:val="0"/>
      <w:divBdr>
        <w:top w:val="none" w:sz="0" w:space="0" w:color="auto"/>
        <w:left w:val="none" w:sz="0" w:space="0" w:color="auto"/>
        <w:bottom w:val="none" w:sz="0" w:space="0" w:color="auto"/>
        <w:right w:val="none" w:sz="0" w:space="0" w:color="auto"/>
      </w:divBdr>
    </w:div>
    <w:div w:id="1349602715">
      <w:bodyDiv w:val="1"/>
      <w:marLeft w:val="0"/>
      <w:marRight w:val="0"/>
      <w:marTop w:val="0"/>
      <w:marBottom w:val="0"/>
      <w:divBdr>
        <w:top w:val="none" w:sz="0" w:space="0" w:color="auto"/>
        <w:left w:val="none" w:sz="0" w:space="0" w:color="auto"/>
        <w:bottom w:val="none" w:sz="0" w:space="0" w:color="auto"/>
        <w:right w:val="none" w:sz="0" w:space="0" w:color="auto"/>
      </w:divBdr>
    </w:div>
    <w:div w:id="1455172097">
      <w:bodyDiv w:val="1"/>
      <w:marLeft w:val="0"/>
      <w:marRight w:val="0"/>
      <w:marTop w:val="0"/>
      <w:marBottom w:val="0"/>
      <w:divBdr>
        <w:top w:val="none" w:sz="0" w:space="0" w:color="auto"/>
        <w:left w:val="none" w:sz="0" w:space="0" w:color="auto"/>
        <w:bottom w:val="none" w:sz="0" w:space="0" w:color="auto"/>
        <w:right w:val="none" w:sz="0" w:space="0" w:color="auto"/>
      </w:divBdr>
    </w:div>
    <w:div w:id="1485118699">
      <w:bodyDiv w:val="1"/>
      <w:marLeft w:val="0"/>
      <w:marRight w:val="0"/>
      <w:marTop w:val="0"/>
      <w:marBottom w:val="0"/>
      <w:divBdr>
        <w:top w:val="none" w:sz="0" w:space="0" w:color="auto"/>
        <w:left w:val="none" w:sz="0" w:space="0" w:color="auto"/>
        <w:bottom w:val="none" w:sz="0" w:space="0" w:color="auto"/>
        <w:right w:val="none" w:sz="0" w:space="0" w:color="auto"/>
      </w:divBdr>
    </w:div>
    <w:div w:id="1486580981">
      <w:bodyDiv w:val="1"/>
      <w:marLeft w:val="0"/>
      <w:marRight w:val="0"/>
      <w:marTop w:val="0"/>
      <w:marBottom w:val="0"/>
      <w:divBdr>
        <w:top w:val="none" w:sz="0" w:space="0" w:color="auto"/>
        <w:left w:val="none" w:sz="0" w:space="0" w:color="auto"/>
        <w:bottom w:val="none" w:sz="0" w:space="0" w:color="auto"/>
        <w:right w:val="none" w:sz="0" w:space="0" w:color="auto"/>
      </w:divBdr>
    </w:div>
    <w:div w:id="1507404137">
      <w:bodyDiv w:val="1"/>
      <w:marLeft w:val="0"/>
      <w:marRight w:val="0"/>
      <w:marTop w:val="0"/>
      <w:marBottom w:val="0"/>
      <w:divBdr>
        <w:top w:val="none" w:sz="0" w:space="0" w:color="auto"/>
        <w:left w:val="none" w:sz="0" w:space="0" w:color="auto"/>
        <w:bottom w:val="none" w:sz="0" w:space="0" w:color="auto"/>
        <w:right w:val="none" w:sz="0" w:space="0" w:color="auto"/>
      </w:divBdr>
    </w:div>
    <w:div w:id="1549681554">
      <w:bodyDiv w:val="1"/>
      <w:marLeft w:val="0"/>
      <w:marRight w:val="0"/>
      <w:marTop w:val="0"/>
      <w:marBottom w:val="0"/>
      <w:divBdr>
        <w:top w:val="none" w:sz="0" w:space="0" w:color="auto"/>
        <w:left w:val="none" w:sz="0" w:space="0" w:color="auto"/>
        <w:bottom w:val="none" w:sz="0" w:space="0" w:color="auto"/>
        <w:right w:val="none" w:sz="0" w:space="0" w:color="auto"/>
      </w:divBdr>
    </w:div>
    <w:div w:id="1566336331">
      <w:bodyDiv w:val="1"/>
      <w:marLeft w:val="0"/>
      <w:marRight w:val="0"/>
      <w:marTop w:val="0"/>
      <w:marBottom w:val="0"/>
      <w:divBdr>
        <w:top w:val="none" w:sz="0" w:space="0" w:color="auto"/>
        <w:left w:val="none" w:sz="0" w:space="0" w:color="auto"/>
        <w:bottom w:val="none" w:sz="0" w:space="0" w:color="auto"/>
        <w:right w:val="none" w:sz="0" w:space="0" w:color="auto"/>
      </w:divBdr>
    </w:div>
    <w:div w:id="1602882351">
      <w:bodyDiv w:val="1"/>
      <w:marLeft w:val="0"/>
      <w:marRight w:val="0"/>
      <w:marTop w:val="0"/>
      <w:marBottom w:val="0"/>
      <w:divBdr>
        <w:top w:val="none" w:sz="0" w:space="0" w:color="auto"/>
        <w:left w:val="none" w:sz="0" w:space="0" w:color="auto"/>
        <w:bottom w:val="none" w:sz="0" w:space="0" w:color="auto"/>
        <w:right w:val="none" w:sz="0" w:space="0" w:color="auto"/>
      </w:divBdr>
    </w:div>
    <w:div w:id="1667125061">
      <w:bodyDiv w:val="1"/>
      <w:marLeft w:val="0"/>
      <w:marRight w:val="0"/>
      <w:marTop w:val="0"/>
      <w:marBottom w:val="0"/>
      <w:divBdr>
        <w:top w:val="none" w:sz="0" w:space="0" w:color="auto"/>
        <w:left w:val="none" w:sz="0" w:space="0" w:color="auto"/>
        <w:bottom w:val="none" w:sz="0" w:space="0" w:color="auto"/>
        <w:right w:val="none" w:sz="0" w:space="0" w:color="auto"/>
      </w:divBdr>
    </w:div>
    <w:div w:id="1674642920">
      <w:bodyDiv w:val="1"/>
      <w:marLeft w:val="0"/>
      <w:marRight w:val="0"/>
      <w:marTop w:val="0"/>
      <w:marBottom w:val="0"/>
      <w:divBdr>
        <w:top w:val="none" w:sz="0" w:space="0" w:color="auto"/>
        <w:left w:val="none" w:sz="0" w:space="0" w:color="auto"/>
        <w:bottom w:val="none" w:sz="0" w:space="0" w:color="auto"/>
        <w:right w:val="none" w:sz="0" w:space="0" w:color="auto"/>
      </w:divBdr>
    </w:div>
    <w:div w:id="1721510287">
      <w:bodyDiv w:val="1"/>
      <w:marLeft w:val="0"/>
      <w:marRight w:val="0"/>
      <w:marTop w:val="0"/>
      <w:marBottom w:val="0"/>
      <w:divBdr>
        <w:top w:val="none" w:sz="0" w:space="0" w:color="auto"/>
        <w:left w:val="none" w:sz="0" w:space="0" w:color="auto"/>
        <w:bottom w:val="none" w:sz="0" w:space="0" w:color="auto"/>
        <w:right w:val="none" w:sz="0" w:space="0" w:color="auto"/>
      </w:divBdr>
    </w:div>
    <w:div w:id="1730641250">
      <w:bodyDiv w:val="1"/>
      <w:marLeft w:val="0"/>
      <w:marRight w:val="0"/>
      <w:marTop w:val="0"/>
      <w:marBottom w:val="0"/>
      <w:divBdr>
        <w:top w:val="none" w:sz="0" w:space="0" w:color="auto"/>
        <w:left w:val="none" w:sz="0" w:space="0" w:color="auto"/>
        <w:bottom w:val="none" w:sz="0" w:space="0" w:color="auto"/>
        <w:right w:val="none" w:sz="0" w:space="0" w:color="auto"/>
      </w:divBdr>
    </w:div>
    <w:div w:id="1762094549">
      <w:bodyDiv w:val="1"/>
      <w:marLeft w:val="0"/>
      <w:marRight w:val="0"/>
      <w:marTop w:val="0"/>
      <w:marBottom w:val="0"/>
      <w:divBdr>
        <w:top w:val="none" w:sz="0" w:space="0" w:color="auto"/>
        <w:left w:val="none" w:sz="0" w:space="0" w:color="auto"/>
        <w:bottom w:val="none" w:sz="0" w:space="0" w:color="auto"/>
        <w:right w:val="none" w:sz="0" w:space="0" w:color="auto"/>
      </w:divBdr>
    </w:div>
    <w:div w:id="1800147602">
      <w:bodyDiv w:val="1"/>
      <w:marLeft w:val="0"/>
      <w:marRight w:val="0"/>
      <w:marTop w:val="0"/>
      <w:marBottom w:val="0"/>
      <w:divBdr>
        <w:top w:val="none" w:sz="0" w:space="0" w:color="auto"/>
        <w:left w:val="none" w:sz="0" w:space="0" w:color="auto"/>
        <w:bottom w:val="none" w:sz="0" w:space="0" w:color="auto"/>
        <w:right w:val="none" w:sz="0" w:space="0" w:color="auto"/>
      </w:divBdr>
    </w:div>
    <w:div w:id="1827819898">
      <w:bodyDiv w:val="1"/>
      <w:marLeft w:val="0"/>
      <w:marRight w:val="0"/>
      <w:marTop w:val="0"/>
      <w:marBottom w:val="0"/>
      <w:divBdr>
        <w:top w:val="none" w:sz="0" w:space="0" w:color="auto"/>
        <w:left w:val="none" w:sz="0" w:space="0" w:color="auto"/>
        <w:bottom w:val="none" w:sz="0" w:space="0" w:color="auto"/>
        <w:right w:val="none" w:sz="0" w:space="0" w:color="auto"/>
      </w:divBdr>
    </w:div>
    <w:div w:id="1885940629">
      <w:bodyDiv w:val="1"/>
      <w:marLeft w:val="0"/>
      <w:marRight w:val="0"/>
      <w:marTop w:val="0"/>
      <w:marBottom w:val="0"/>
      <w:divBdr>
        <w:top w:val="none" w:sz="0" w:space="0" w:color="auto"/>
        <w:left w:val="none" w:sz="0" w:space="0" w:color="auto"/>
        <w:bottom w:val="none" w:sz="0" w:space="0" w:color="auto"/>
        <w:right w:val="none" w:sz="0" w:space="0" w:color="auto"/>
      </w:divBdr>
    </w:div>
    <w:div w:id="1962689838">
      <w:bodyDiv w:val="1"/>
      <w:marLeft w:val="0"/>
      <w:marRight w:val="0"/>
      <w:marTop w:val="0"/>
      <w:marBottom w:val="0"/>
      <w:divBdr>
        <w:top w:val="none" w:sz="0" w:space="0" w:color="auto"/>
        <w:left w:val="none" w:sz="0" w:space="0" w:color="auto"/>
        <w:bottom w:val="none" w:sz="0" w:space="0" w:color="auto"/>
        <w:right w:val="none" w:sz="0" w:space="0" w:color="auto"/>
      </w:divBdr>
    </w:div>
    <w:div w:id="2003117176">
      <w:bodyDiv w:val="1"/>
      <w:marLeft w:val="0"/>
      <w:marRight w:val="0"/>
      <w:marTop w:val="0"/>
      <w:marBottom w:val="0"/>
      <w:divBdr>
        <w:top w:val="none" w:sz="0" w:space="0" w:color="auto"/>
        <w:left w:val="none" w:sz="0" w:space="0" w:color="auto"/>
        <w:bottom w:val="none" w:sz="0" w:space="0" w:color="auto"/>
        <w:right w:val="none" w:sz="0" w:space="0" w:color="auto"/>
      </w:divBdr>
    </w:div>
    <w:div w:id="2015913577">
      <w:bodyDiv w:val="1"/>
      <w:marLeft w:val="0"/>
      <w:marRight w:val="0"/>
      <w:marTop w:val="0"/>
      <w:marBottom w:val="0"/>
      <w:divBdr>
        <w:top w:val="none" w:sz="0" w:space="0" w:color="auto"/>
        <w:left w:val="none" w:sz="0" w:space="0" w:color="auto"/>
        <w:bottom w:val="none" w:sz="0" w:space="0" w:color="auto"/>
        <w:right w:val="none" w:sz="0" w:space="0" w:color="auto"/>
      </w:divBdr>
    </w:div>
    <w:div w:id="2024083917">
      <w:bodyDiv w:val="1"/>
      <w:marLeft w:val="0"/>
      <w:marRight w:val="0"/>
      <w:marTop w:val="0"/>
      <w:marBottom w:val="0"/>
      <w:divBdr>
        <w:top w:val="none" w:sz="0" w:space="0" w:color="auto"/>
        <w:left w:val="none" w:sz="0" w:space="0" w:color="auto"/>
        <w:bottom w:val="none" w:sz="0" w:space="0" w:color="auto"/>
        <w:right w:val="none" w:sz="0" w:space="0" w:color="auto"/>
      </w:divBdr>
    </w:div>
    <w:div w:id="2099521676">
      <w:bodyDiv w:val="1"/>
      <w:marLeft w:val="0"/>
      <w:marRight w:val="0"/>
      <w:marTop w:val="0"/>
      <w:marBottom w:val="0"/>
      <w:divBdr>
        <w:top w:val="none" w:sz="0" w:space="0" w:color="auto"/>
        <w:left w:val="none" w:sz="0" w:space="0" w:color="auto"/>
        <w:bottom w:val="none" w:sz="0" w:space="0" w:color="auto"/>
        <w:right w:val="none" w:sz="0" w:space="0" w:color="auto"/>
      </w:divBdr>
    </w:div>
    <w:div w:id="2105606564">
      <w:bodyDiv w:val="1"/>
      <w:marLeft w:val="0"/>
      <w:marRight w:val="0"/>
      <w:marTop w:val="0"/>
      <w:marBottom w:val="0"/>
      <w:divBdr>
        <w:top w:val="none" w:sz="0" w:space="0" w:color="auto"/>
        <w:left w:val="none" w:sz="0" w:space="0" w:color="auto"/>
        <w:bottom w:val="none" w:sz="0" w:space="0" w:color="auto"/>
        <w:right w:val="none" w:sz="0" w:space="0" w:color="auto"/>
      </w:divBdr>
    </w:div>
    <w:div w:id="2126075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png" Type="http://schemas.openxmlformats.org/officeDocument/2006/relationships/image"/><Relationship Id="rId128" Target="media/image61.wmf" Type="http://schemas.openxmlformats.org/officeDocument/2006/relationships/image"/><Relationship Id="rId129" Target="embeddings/oleObject60.bin" Type="http://schemas.openxmlformats.org/officeDocument/2006/relationships/oleObject"/><Relationship Id="rId13" Target="media/image3.wmf" Type="http://schemas.openxmlformats.org/officeDocument/2006/relationships/image"/><Relationship Id="rId130" Target="media/image62.wmf" Type="http://schemas.openxmlformats.org/officeDocument/2006/relationships/image"/><Relationship Id="rId131" Target="embeddings/oleObject61.bin" Type="http://schemas.openxmlformats.org/officeDocument/2006/relationships/oleObject"/><Relationship Id="rId132" Target="media/image63.wmf" Type="http://schemas.openxmlformats.org/officeDocument/2006/relationships/image"/><Relationship Id="rId133" Target="embeddings/oleObject62.bin" Type="http://schemas.openxmlformats.org/officeDocument/2006/relationships/oleObject"/><Relationship Id="rId134" Target="media/image64.wmf" Type="http://schemas.openxmlformats.org/officeDocument/2006/relationships/image"/><Relationship Id="rId135" Target="embeddings/oleObject63.bin" Type="http://schemas.openxmlformats.org/officeDocument/2006/relationships/oleObject"/><Relationship Id="rId136" Target="media/image65.wmf" Type="http://schemas.openxmlformats.org/officeDocument/2006/relationships/image"/><Relationship Id="rId137" Target="embeddings/oleObject64.bin" Type="http://schemas.openxmlformats.org/officeDocument/2006/relationships/oleObject"/><Relationship Id="rId138" Target="media/image66.png" Type="http://schemas.openxmlformats.org/officeDocument/2006/relationships/image"/><Relationship Id="rId139" Target="media/image67.png" Type="http://schemas.openxmlformats.org/officeDocument/2006/relationships/image"/><Relationship Id="rId14" Target="embeddings/oleObject3.bin" Type="http://schemas.openxmlformats.org/officeDocument/2006/relationships/oleObject"/><Relationship Id="rId140" Target="media/image68.png" Type="http://schemas.openxmlformats.org/officeDocument/2006/relationships/image"/><Relationship Id="rId141" Target="media/image69.png" Type="http://schemas.openxmlformats.org/officeDocument/2006/relationships/image"/><Relationship Id="rId142" Target="media/image70.wmf" Type="http://schemas.openxmlformats.org/officeDocument/2006/relationships/image"/><Relationship Id="rId143" Target="embeddings/oleObject65.bin" Type="http://schemas.openxmlformats.org/officeDocument/2006/relationships/oleObject"/><Relationship Id="rId144" Target="media/image71.wmf" Type="http://schemas.openxmlformats.org/officeDocument/2006/relationships/image"/><Relationship Id="rId145" Target="embeddings/oleObject66.bin" Type="http://schemas.openxmlformats.org/officeDocument/2006/relationships/oleObject"/><Relationship Id="rId146" Target="media/image72.wmf" Type="http://schemas.openxmlformats.org/officeDocument/2006/relationships/image"/><Relationship Id="rId147" Target="embeddings/oleObject67.bin" Type="http://schemas.openxmlformats.org/officeDocument/2006/relationships/oleObject"/><Relationship Id="rId148" Target="media/image73.wmf" Type="http://schemas.openxmlformats.org/officeDocument/2006/relationships/image"/><Relationship Id="rId149" Target="embeddings/oleObject68.bin" Type="http://schemas.openxmlformats.org/officeDocument/2006/relationships/oleObject"/><Relationship Id="rId15" Target="media/image4.wmf" Type="http://schemas.openxmlformats.org/officeDocument/2006/relationships/image"/><Relationship Id="rId150" Target="media/image74.wmf" Type="http://schemas.openxmlformats.org/officeDocument/2006/relationships/image"/><Relationship Id="rId151" Target="embeddings/oleObject69.bin" Type="http://schemas.openxmlformats.org/officeDocument/2006/relationships/oleObject"/><Relationship Id="rId152" Target="media/image75.wmf" Type="http://schemas.openxmlformats.org/officeDocument/2006/relationships/image"/><Relationship Id="rId153" Target="embeddings/oleObject70.bin" Type="http://schemas.openxmlformats.org/officeDocument/2006/relationships/oleObject"/><Relationship Id="rId154" Target="media/image76.wmf" Type="http://schemas.openxmlformats.org/officeDocument/2006/relationships/image"/><Relationship Id="rId155" Target="embeddings/oleObject71.bin" Type="http://schemas.openxmlformats.org/officeDocument/2006/relationships/oleObject"/><Relationship Id="rId156" Target="media/image77.wmf" Type="http://schemas.openxmlformats.org/officeDocument/2006/relationships/image"/><Relationship Id="rId157" Target="embeddings/oleObject72.bin" Type="http://schemas.openxmlformats.org/officeDocument/2006/relationships/oleObject"/><Relationship Id="rId158" Target="media/image78.wmf" Type="http://schemas.openxmlformats.org/officeDocument/2006/relationships/image"/><Relationship Id="rId159" Target="embeddings/oleObject73.bin" Type="http://schemas.openxmlformats.org/officeDocument/2006/relationships/oleObject"/><Relationship Id="rId16" Target="embeddings/oleObject4.bin" Type="http://schemas.openxmlformats.org/officeDocument/2006/relationships/oleObject"/><Relationship Id="rId160" Target="media/image79.wmf" Type="http://schemas.openxmlformats.org/officeDocument/2006/relationships/image"/><Relationship Id="rId161" Target="embeddings/oleObject74.bin" Type="http://schemas.openxmlformats.org/officeDocument/2006/relationships/oleObject"/><Relationship Id="rId162" Target="media/image80.wmf" Type="http://schemas.openxmlformats.org/officeDocument/2006/relationships/image"/><Relationship Id="rId163" Target="embeddings/oleObject75.bin" Type="http://schemas.openxmlformats.org/officeDocument/2006/relationships/oleObject"/><Relationship Id="rId164" Target="media/image81.wmf" Type="http://schemas.openxmlformats.org/officeDocument/2006/relationships/image"/><Relationship Id="rId165" Target="embeddings/oleObject76.bin" Type="http://schemas.openxmlformats.org/officeDocument/2006/relationships/oleObject"/><Relationship Id="rId166" Target="media/image82.wmf" Type="http://schemas.openxmlformats.org/officeDocument/2006/relationships/image"/><Relationship Id="rId167" Target="embeddings/oleObject77.bin" Type="http://schemas.openxmlformats.org/officeDocument/2006/relationships/oleObject"/><Relationship Id="rId168" Target="media/image83.wmf" Type="http://schemas.openxmlformats.org/officeDocument/2006/relationships/image"/><Relationship Id="rId169" Target="embeddings/oleObject78.bin" Type="http://schemas.openxmlformats.org/officeDocument/2006/relationships/oleObject"/><Relationship Id="rId17" Target="media/image5.wmf" Type="http://schemas.openxmlformats.org/officeDocument/2006/relationships/image"/><Relationship Id="rId170" Target="media/image84.wmf" Type="http://schemas.openxmlformats.org/officeDocument/2006/relationships/image"/><Relationship Id="rId171" Target="embeddings/oleObject79.bin" Type="http://schemas.openxmlformats.org/officeDocument/2006/relationships/oleObject"/><Relationship Id="rId172" Target="media/image85.png" Type="http://schemas.openxmlformats.org/officeDocument/2006/relationships/image"/><Relationship Id="rId173" Target="media/image86.wmf" Type="http://schemas.openxmlformats.org/officeDocument/2006/relationships/image"/><Relationship Id="rId174" Target="embeddings/oleObject80.bin" Type="http://schemas.openxmlformats.org/officeDocument/2006/relationships/oleObject"/><Relationship Id="rId175" Target="media/image87.wmf" Type="http://schemas.openxmlformats.org/officeDocument/2006/relationships/image"/><Relationship Id="rId176" Target="embeddings/oleObject81.bin" Type="http://schemas.openxmlformats.org/officeDocument/2006/relationships/oleObject"/><Relationship Id="rId177" Target="media/image88.wmf" Type="http://schemas.openxmlformats.org/officeDocument/2006/relationships/image"/><Relationship Id="rId178" Target="embeddings/oleObject82.bin" Type="http://schemas.openxmlformats.org/officeDocument/2006/relationships/oleObject"/><Relationship Id="rId179" Target="media/image89.wmf" Type="http://schemas.openxmlformats.org/officeDocument/2006/relationships/image"/><Relationship Id="rId18" Target="embeddings/oleObject5.bin" Type="http://schemas.openxmlformats.org/officeDocument/2006/relationships/oleObject"/><Relationship Id="rId180" Target="embeddings/oleObject83.bin" Type="http://schemas.openxmlformats.org/officeDocument/2006/relationships/oleObject"/><Relationship Id="rId181" Target="media/image90.wmf" Type="http://schemas.openxmlformats.org/officeDocument/2006/relationships/image"/><Relationship Id="rId182" Target="embeddings/oleObject84.bin" Type="http://schemas.openxmlformats.org/officeDocument/2006/relationships/oleObject"/><Relationship Id="rId183" Target="media/image91.wmf" Type="http://schemas.openxmlformats.org/officeDocument/2006/relationships/image"/><Relationship Id="rId184" Target="embeddings/oleObject85.bin" Type="http://schemas.openxmlformats.org/officeDocument/2006/relationships/oleObject"/><Relationship Id="rId185" Target="media/image92.wmf" Type="http://schemas.openxmlformats.org/officeDocument/2006/relationships/image"/><Relationship Id="rId186" Target="embeddings/oleObject86.bin" Type="http://schemas.openxmlformats.org/officeDocument/2006/relationships/oleObject"/><Relationship Id="rId187" Target="media/image93.wmf" Type="http://schemas.openxmlformats.org/officeDocument/2006/relationships/image"/><Relationship Id="rId188" Target="embeddings/oleObject87.bin" Type="http://schemas.openxmlformats.org/officeDocument/2006/relationships/oleObject"/><Relationship Id="rId189" Target="media/image94.wmf" Type="http://schemas.openxmlformats.org/officeDocument/2006/relationships/image"/><Relationship Id="rId19" Target="media/image6.wmf" Type="http://schemas.openxmlformats.org/officeDocument/2006/relationships/image"/><Relationship Id="rId190" Target="embeddings/oleObject88.bin" Type="http://schemas.openxmlformats.org/officeDocument/2006/relationships/oleObject"/><Relationship Id="rId191" Target="media/image95.wmf" Type="http://schemas.openxmlformats.org/officeDocument/2006/relationships/image"/><Relationship Id="rId192" Target="embeddings/oleObject89.bin" Type="http://schemas.openxmlformats.org/officeDocument/2006/relationships/oleObject"/><Relationship Id="rId193" Target="media/image96.wmf" Type="http://schemas.openxmlformats.org/officeDocument/2006/relationships/image"/><Relationship Id="rId194" Target="embeddings/oleObject90.bin" Type="http://schemas.openxmlformats.org/officeDocument/2006/relationships/oleObject"/><Relationship Id="rId195" Target="media/image97.wmf" Type="http://schemas.openxmlformats.org/officeDocument/2006/relationships/image"/><Relationship Id="rId196" Target="embeddings/oleObject91.bin" Type="http://schemas.openxmlformats.org/officeDocument/2006/relationships/oleObject"/><Relationship Id="rId197" Target="media/image98.wmf" Type="http://schemas.openxmlformats.org/officeDocument/2006/relationships/image"/><Relationship Id="rId198" Target="embeddings/oleObject92.bin" Type="http://schemas.openxmlformats.org/officeDocument/2006/relationships/oleObject"/><Relationship Id="rId199" Target="media/image99.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3.bin" Type="http://schemas.openxmlformats.org/officeDocument/2006/relationships/oleObject"/><Relationship Id="rId201" Target="media/image100.wmf" Type="http://schemas.openxmlformats.org/officeDocument/2006/relationships/image"/><Relationship Id="rId202" Target="embeddings/oleObject94.bin" Type="http://schemas.openxmlformats.org/officeDocument/2006/relationships/oleObject"/><Relationship Id="rId203" Target="media/image101.wmf" Type="http://schemas.openxmlformats.org/officeDocument/2006/relationships/image"/><Relationship Id="rId204" Target="embeddings/oleObject95.bin" Type="http://schemas.openxmlformats.org/officeDocument/2006/relationships/oleObject"/><Relationship Id="rId205" Target="media/image102.wmf" Type="http://schemas.openxmlformats.org/officeDocument/2006/relationships/image"/><Relationship Id="rId206" Target="embeddings/oleObject96.bin" Type="http://schemas.openxmlformats.org/officeDocument/2006/relationships/oleObject"/><Relationship Id="rId207" Target="media/image103.wmf" Type="http://schemas.openxmlformats.org/officeDocument/2006/relationships/image"/><Relationship Id="rId208" Target="embeddings/oleObject97.bin" Type="http://schemas.openxmlformats.org/officeDocument/2006/relationships/oleObject"/><Relationship Id="rId209" Target="media/image104.wmf" Type="http://schemas.openxmlformats.org/officeDocument/2006/relationships/image"/><Relationship Id="rId21" Target="media/image7.wmf" Type="http://schemas.openxmlformats.org/officeDocument/2006/relationships/image"/><Relationship Id="rId210" Target="embeddings/oleObject98.bin" Type="http://schemas.openxmlformats.org/officeDocument/2006/relationships/oleObject"/><Relationship Id="rId211" Target="media/image105.wmf" Type="http://schemas.openxmlformats.org/officeDocument/2006/relationships/image"/><Relationship Id="rId212" Target="embeddings/oleObject99.bin" Type="http://schemas.openxmlformats.org/officeDocument/2006/relationships/oleObject"/><Relationship Id="rId213" Target="media/image106.wmf" Type="http://schemas.openxmlformats.org/officeDocument/2006/relationships/image"/><Relationship Id="rId214" Target="embeddings/oleObject100.bin" Type="http://schemas.openxmlformats.org/officeDocument/2006/relationships/oleObject"/><Relationship Id="rId215" Target="media/image107.wmf" Type="http://schemas.openxmlformats.org/officeDocument/2006/relationships/image"/><Relationship Id="rId216" Target="embeddings/oleObject101.bin" Type="http://schemas.openxmlformats.org/officeDocument/2006/relationships/oleObject"/><Relationship Id="rId217" Target="media/image108.wmf" Type="http://schemas.openxmlformats.org/officeDocument/2006/relationships/image"/><Relationship Id="rId218" Target="embeddings/oleObject102.bin" Type="http://schemas.openxmlformats.org/officeDocument/2006/relationships/oleObject"/><Relationship Id="rId219" Target="media/image109.wmf" Type="http://schemas.openxmlformats.org/officeDocument/2006/relationships/image"/><Relationship Id="rId22" Target="embeddings/oleObject7.bin" Type="http://schemas.openxmlformats.org/officeDocument/2006/relationships/oleObject"/><Relationship Id="rId220" Target="embeddings/oleObject103.bin" Type="http://schemas.openxmlformats.org/officeDocument/2006/relationships/oleObject"/><Relationship Id="rId221" Target="media/image110.wmf" Type="http://schemas.openxmlformats.org/officeDocument/2006/relationships/image"/><Relationship Id="rId222" Target="embeddings/oleObject104.bin" Type="http://schemas.openxmlformats.org/officeDocument/2006/relationships/oleObject"/><Relationship Id="rId223" Target="media/image111.wmf" Type="http://schemas.openxmlformats.org/officeDocument/2006/relationships/image"/><Relationship Id="rId224" Target="embeddings/oleObject105.bin" Type="http://schemas.openxmlformats.org/officeDocument/2006/relationships/oleObject"/><Relationship Id="rId225" Target="media/image112.wmf" Type="http://schemas.openxmlformats.org/officeDocument/2006/relationships/image"/><Relationship Id="rId226" Target="embeddings/oleObject106.bin" Type="http://schemas.openxmlformats.org/officeDocument/2006/relationships/oleObject"/><Relationship Id="rId227" Target="media/image113.wmf" Type="http://schemas.openxmlformats.org/officeDocument/2006/relationships/image"/><Relationship Id="rId228" Target="embeddings/oleObject107.bin" Type="http://schemas.openxmlformats.org/officeDocument/2006/relationships/oleObject"/><Relationship Id="rId229" Target="media/image114.wmf" Type="http://schemas.openxmlformats.org/officeDocument/2006/relationships/image"/><Relationship Id="rId23" Target="media/image8.wmf" Type="http://schemas.openxmlformats.org/officeDocument/2006/relationships/image"/><Relationship Id="rId230" Target="embeddings/oleObject108.bin" Type="http://schemas.openxmlformats.org/officeDocument/2006/relationships/oleObject"/><Relationship Id="rId231" Target="media/image115.wmf" Type="http://schemas.openxmlformats.org/officeDocument/2006/relationships/image"/><Relationship Id="rId232" Target="embeddings/oleObject109.bin" Type="http://schemas.openxmlformats.org/officeDocument/2006/relationships/oleObject"/><Relationship Id="rId233" Target="media/image116.wmf" Type="http://schemas.openxmlformats.org/officeDocument/2006/relationships/image"/><Relationship Id="rId234" Target="embeddings/oleObject110.bin" Type="http://schemas.openxmlformats.org/officeDocument/2006/relationships/oleObject"/><Relationship Id="rId235" Target="media/image117.wmf" Type="http://schemas.openxmlformats.org/officeDocument/2006/relationships/image"/><Relationship Id="rId236" Target="embeddings/oleObject111.bin" Type="http://schemas.openxmlformats.org/officeDocument/2006/relationships/oleObject"/><Relationship Id="rId237" Target="media/image118.wmf" Type="http://schemas.openxmlformats.org/officeDocument/2006/relationships/image"/><Relationship Id="rId238" Target="embeddings/oleObject112.bin" Type="http://schemas.openxmlformats.org/officeDocument/2006/relationships/oleObject"/><Relationship Id="rId239" Target="media/image119.wmf" Type="http://schemas.openxmlformats.org/officeDocument/2006/relationships/image"/><Relationship Id="rId24" Target="embeddings/oleObject8.bin" Type="http://schemas.openxmlformats.org/officeDocument/2006/relationships/oleObject"/><Relationship Id="rId240" Target="embeddings/oleObject113.bin" Type="http://schemas.openxmlformats.org/officeDocument/2006/relationships/oleObject"/><Relationship Id="rId241" Target="media/image120.wmf" Type="http://schemas.openxmlformats.org/officeDocument/2006/relationships/image"/><Relationship Id="rId242" Target="embeddings/oleObject114.bin" Type="http://schemas.openxmlformats.org/officeDocument/2006/relationships/oleObject"/><Relationship Id="rId243" Target="media/image121.wmf" Type="http://schemas.openxmlformats.org/officeDocument/2006/relationships/image"/><Relationship Id="rId244" Target="embeddings/oleObject115.bin" Type="http://schemas.openxmlformats.org/officeDocument/2006/relationships/oleObject"/><Relationship Id="rId245" Target="media/image122.wmf" Type="http://schemas.openxmlformats.org/officeDocument/2006/relationships/image"/><Relationship Id="rId246" Target="embeddings/oleObject116.bin" Type="http://schemas.openxmlformats.org/officeDocument/2006/relationships/oleObject"/><Relationship Id="rId247" Target="media/image123.wmf" Type="http://schemas.openxmlformats.org/officeDocument/2006/relationships/image"/><Relationship Id="rId248" Target="embeddings/oleObject117.bin" Type="http://schemas.openxmlformats.org/officeDocument/2006/relationships/oleObject"/><Relationship Id="rId249" Target="media/image124.emf" Type="http://schemas.openxmlformats.org/officeDocument/2006/relationships/image"/><Relationship Id="rId25" Target="media/image9.wmf" Type="http://schemas.openxmlformats.org/officeDocument/2006/relationships/image"/><Relationship Id="rId250" Target="media/image125.wmf" Type="http://schemas.openxmlformats.org/officeDocument/2006/relationships/image"/><Relationship Id="rId251" Target="embeddings/oleObject118.bin" Type="http://schemas.openxmlformats.org/officeDocument/2006/relationships/oleObject"/><Relationship Id="rId252" Target="media/image126.wmf" Type="http://schemas.openxmlformats.org/officeDocument/2006/relationships/image"/><Relationship Id="rId253" Target="embeddings/oleObject119.bin" Type="http://schemas.openxmlformats.org/officeDocument/2006/relationships/oleObject"/><Relationship Id="rId254" Target="media/image127.wmf" Type="http://schemas.openxmlformats.org/officeDocument/2006/relationships/image"/><Relationship Id="rId255" Target="embeddings/oleObject120.bin" Type="http://schemas.openxmlformats.org/officeDocument/2006/relationships/oleObject"/><Relationship Id="rId256" Target="media/image128.wmf" Type="http://schemas.openxmlformats.org/officeDocument/2006/relationships/image"/><Relationship Id="rId257" Target="embeddings/oleObject121.bin" Type="http://schemas.openxmlformats.org/officeDocument/2006/relationships/oleObject"/><Relationship Id="rId258" Target="media/image129.wmf" Type="http://schemas.openxmlformats.org/officeDocument/2006/relationships/image"/><Relationship Id="rId259" Target="embeddings/oleObject122.bin" Type="http://schemas.openxmlformats.org/officeDocument/2006/relationships/oleObject"/><Relationship Id="rId26" Target="embeddings/oleObject9.bin" Type="http://schemas.openxmlformats.org/officeDocument/2006/relationships/oleObject"/><Relationship Id="rId260" Target="media/image130.wmf" Type="http://schemas.openxmlformats.org/officeDocument/2006/relationships/image"/><Relationship Id="rId261" Target="embeddings/oleObject123.bin" Type="http://schemas.openxmlformats.org/officeDocument/2006/relationships/oleObject"/><Relationship Id="rId262" Target="media/image131.wmf" Type="http://schemas.openxmlformats.org/officeDocument/2006/relationships/image"/><Relationship Id="rId263" Target="embeddings/oleObject124.bin" Type="http://schemas.openxmlformats.org/officeDocument/2006/relationships/oleObject"/><Relationship Id="rId264" Target="media/image132.wmf" Type="http://schemas.openxmlformats.org/officeDocument/2006/relationships/image"/><Relationship Id="rId265" Target="embeddings/oleObject125.bin" Type="http://schemas.openxmlformats.org/officeDocument/2006/relationships/oleObject"/><Relationship Id="rId266" Target="media/image133.wmf" Type="http://schemas.openxmlformats.org/officeDocument/2006/relationships/image"/><Relationship Id="rId267" Target="embeddings/oleObject126.bin" Type="http://schemas.openxmlformats.org/officeDocument/2006/relationships/oleObject"/><Relationship Id="rId268" Target="media/image134.wmf" Type="http://schemas.openxmlformats.org/officeDocument/2006/relationships/image"/><Relationship Id="rId269" Target="embeddings/oleObject127.bin" Type="http://schemas.openxmlformats.org/officeDocument/2006/relationships/oleObject"/><Relationship Id="rId27" Target="media/image10.wmf" Type="http://schemas.openxmlformats.org/officeDocument/2006/relationships/image"/><Relationship Id="rId270" Target="media/image135.wmf" Type="http://schemas.openxmlformats.org/officeDocument/2006/relationships/image"/><Relationship Id="rId271" Target="embeddings/oleObject128.bin" Type="http://schemas.openxmlformats.org/officeDocument/2006/relationships/oleObject"/><Relationship Id="rId272" Target="media/image136.wmf" Type="http://schemas.openxmlformats.org/officeDocument/2006/relationships/image"/><Relationship Id="rId273" Target="embeddings/oleObject129.bin" Type="http://schemas.openxmlformats.org/officeDocument/2006/relationships/oleObject"/><Relationship Id="rId274" Target="media/image137.wmf" Type="http://schemas.openxmlformats.org/officeDocument/2006/relationships/image"/><Relationship Id="rId275" Target="embeddings/oleObject130.bin" Type="http://schemas.openxmlformats.org/officeDocument/2006/relationships/oleObject"/><Relationship Id="rId276" Target="media/image138.wmf" Type="http://schemas.openxmlformats.org/officeDocument/2006/relationships/image"/><Relationship Id="rId277" Target="embeddings/oleObject131.bin" Type="http://schemas.openxmlformats.org/officeDocument/2006/relationships/oleObject"/><Relationship Id="rId278" Target="media/image139.wmf" Type="http://schemas.openxmlformats.org/officeDocument/2006/relationships/image"/><Relationship Id="rId279" Target="embeddings/oleObject132.bin" Type="http://schemas.openxmlformats.org/officeDocument/2006/relationships/oleObject"/><Relationship Id="rId28" Target="embeddings/oleObject10.bin" Type="http://schemas.openxmlformats.org/officeDocument/2006/relationships/oleObject"/><Relationship Id="rId280" Target="media/image140.wmf" Type="http://schemas.openxmlformats.org/officeDocument/2006/relationships/image"/><Relationship Id="rId281" Target="embeddings/oleObject133.bin" Type="http://schemas.openxmlformats.org/officeDocument/2006/relationships/oleObject"/><Relationship Id="rId282" Target="media/image141.wmf" Type="http://schemas.openxmlformats.org/officeDocument/2006/relationships/image"/><Relationship Id="rId283" Target="embeddings/oleObject134.bin" Type="http://schemas.openxmlformats.org/officeDocument/2006/relationships/oleObject"/><Relationship Id="rId284" Target="media/image142.png" Type="http://schemas.openxmlformats.org/officeDocument/2006/relationships/image"/><Relationship Id="rId285" Target="media/image144.png" Type="http://schemas.openxmlformats.org/officeDocument/2006/relationships/image"/><Relationship Id="rId286" Target="media/image143.wmf" Type="http://schemas.openxmlformats.org/officeDocument/2006/relationships/image"/><Relationship Id="rId287" Target="embeddings/oleObject135.bin" Type="http://schemas.openxmlformats.org/officeDocument/2006/relationships/oleObject"/><Relationship Id="rId288" Target="media/image144.wmf" Type="http://schemas.openxmlformats.org/officeDocument/2006/relationships/image"/><Relationship Id="rId289" Target="embeddings/oleObject136.bin" Type="http://schemas.openxmlformats.org/officeDocument/2006/relationships/oleObject"/><Relationship Id="rId29" Target="media/image11.wmf" Type="http://schemas.openxmlformats.org/officeDocument/2006/relationships/image"/><Relationship Id="rId290" Target="media/image145.wmf" Type="http://schemas.openxmlformats.org/officeDocument/2006/relationships/image"/><Relationship Id="rId291" Target="embeddings/oleObject137.bin" Type="http://schemas.openxmlformats.org/officeDocument/2006/relationships/oleObject"/><Relationship Id="rId292" Target="media/image146.wmf" Type="http://schemas.openxmlformats.org/officeDocument/2006/relationships/image"/><Relationship Id="rId293" Target="embeddings/oleObject138.bin" Type="http://schemas.openxmlformats.org/officeDocument/2006/relationships/oleObject"/><Relationship Id="rId294" Target="media/image147.wmf" Type="http://schemas.openxmlformats.org/officeDocument/2006/relationships/image"/><Relationship Id="rId295" Target="embeddings/oleObject139.bin" Type="http://schemas.openxmlformats.org/officeDocument/2006/relationships/oleObject"/><Relationship Id="rId296" Target="media/image148.wmf" Type="http://schemas.openxmlformats.org/officeDocument/2006/relationships/image"/><Relationship Id="rId297" Target="embeddings/oleObject140.bin" Type="http://schemas.openxmlformats.org/officeDocument/2006/relationships/oleObject"/><Relationship Id="rId298" Target="media/image149.wmf" Type="http://schemas.openxmlformats.org/officeDocument/2006/relationships/image"/><Relationship Id="rId299" Target="embeddings/oleObject141.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50.wmf" Type="http://schemas.openxmlformats.org/officeDocument/2006/relationships/image"/><Relationship Id="rId301" Target="embeddings/oleObject142.bin" Type="http://schemas.openxmlformats.org/officeDocument/2006/relationships/oleObject"/><Relationship Id="rId302" Target="media/image151.wmf" Type="http://schemas.openxmlformats.org/officeDocument/2006/relationships/image"/><Relationship Id="rId303" Target="embeddings/oleObject143.bin" Type="http://schemas.openxmlformats.org/officeDocument/2006/relationships/oleObject"/><Relationship Id="rId304" Target="media/image152.wmf" Type="http://schemas.openxmlformats.org/officeDocument/2006/relationships/image"/><Relationship Id="rId305" Target="embeddings/oleObject144.bin" Type="http://schemas.openxmlformats.org/officeDocument/2006/relationships/oleObject"/><Relationship Id="rId306" Target="media/image153.wmf" Type="http://schemas.openxmlformats.org/officeDocument/2006/relationships/image"/><Relationship Id="rId307" Target="embeddings/oleObject145.bin" Type="http://schemas.openxmlformats.org/officeDocument/2006/relationships/oleObject"/><Relationship Id="rId308" Target="media/image154.wmf" Type="http://schemas.openxmlformats.org/officeDocument/2006/relationships/image"/><Relationship Id="rId309" Target="embeddings/oleObject146.bin" Type="http://schemas.openxmlformats.org/officeDocument/2006/relationships/oleObject"/><Relationship Id="rId31" Target="media/image12.wmf" Type="http://schemas.openxmlformats.org/officeDocument/2006/relationships/image"/><Relationship Id="rId310" Target="media/image155.wmf" Type="http://schemas.openxmlformats.org/officeDocument/2006/relationships/image"/><Relationship Id="rId311" Target="embeddings/oleObject147.bin" Type="http://schemas.openxmlformats.org/officeDocument/2006/relationships/oleObject"/><Relationship Id="rId312" Target="media/image156.wmf" Type="http://schemas.openxmlformats.org/officeDocument/2006/relationships/image"/><Relationship Id="rId313" Target="embeddings/oleObject148.bin" Type="http://schemas.openxmlformats.org/officeDocument/2006/relationships/oleObject"/><Relationship Id="rId314" Target="media/image157.wmf" Type="http://schemas.openxmlformats.org/officeDocument/2006/relationships/image"/><Relationship Id="rId315" Target="embeddings/oleObject149.bin" Type="http://schemas.openxmlformats.org/officeDocument/2006/relationships/oleObject"/><Relationship Id="rId316" Target="media/image158.png" Type="http://schemas.openxmlformats.org/officeDocument/2006/relationships/image"/><Relationship Id="rId317" Target="media/image159.wmf" Type="http://schemas.openxmlformats.org/officeDocument/2006/relationships/image"/><Relationship Id="rId318" Target="embeddings/oleObject150.bin" Type="http://schemas.openxmlformats.org/officeDocument/2006/relationships/oleObject"/><Relationship Id="rId319" Target="media/image160.wmf" Type="http://schemas.openxmlformats.org/officeDocument/2006/relationships/image"/><Relationship Id="rId32" Target="embeddings/oleObject12.bin" Type="http://schemas.openxmlformats.org/officeDocument/2006/relationships/oleObject"/><Relationship Id="rId320" Target="embeddings/oleObject151.bin" Type="http://schemas.openxmlformats.org/officeDocument/2006/relationships/oleObject"/><Relationship Id="rId321" Target="media/image161.wmf" Type="http://schemas.openxmlformats.org/officeDocument/2006/relationships/image"/><Relationship Id="rId322" Target="embeddings/oleObject152.bin" Type="http://schemas.openxmlformats.org/officeDocument/2006/relationships/oleObject"/><Relationship Id="rId323" Target="media/image162.wmf" Type="http://schemas.openxmlformats.org/officeDocument/2006/relationships/image"/><Relationship Id="rId324" Target="embeddings/oleObject153.bin" Type="http://schemas.openxmlformats.org/officeDocument/2006/relationships/oleObject"/><Relationship Id="rId325" Target="media/image163.wmf" Type="http://schemas.openxmlformats.org/officeDocument/2006/relationships/image"/><Relationship Id="rId326" Target="embeddings/oleObject154.bin" Type="http://schemas.openxmlformats.org/officeDocument/2006/relationships/oleObject"/><Relationship Id="rId327" Target="media/image164.wmf" Type="http://schemas.openxmlformats.org/officeDocument/2006/relationships/image"/><Relationship Id="rId328" Target="embeddings/oleObject155.bin" Type="http://schemas.openxmlformats.org/officeDocument/2006/relationships/oleObject"/><Relationship Id="rId329" Target="media/image165.wmf" Type="http://schemas.openxmlformats.org/officeDocument/2006/relationships/image"/><Relationship Id="rId33" Target="media/image13.wmf" Type="http://schemas.openxmlformats.org/officeDocument/2006/relationships/image"/><Relationship Id="rId330" Target="embeddings/oleObject156.bin" Type="http://schemas.openxmlformats.org/officeDocument/2006/relationships/oleObject"/><Relationship Id="rId331" Target="media/image166.wmf" Type="http://schemas.openxmlformats.org/officeDocument/2006/relationships/image"/><Relationship Id="rId332" Target="embeddings/oleObject157.bin" Type="http://schemas.openxmlformats.org/officeDocument/2006/relationships/oleObject"/><Relationship Id="rId333" Target="media/image167.wmf" Type="http://schemas.openxmlformats.org/officeDocument/2006/relationships/image"/><Relationship Id="rId334" Target="embeddings/oleObject158.bin" Type="http://schemas.openxmlformats.org/officeDocument/2006/relationships/oleObject"/><Relationship Id="rId335" Target="media/image168.wmf" Type="http://schemas.openxmlformats.org/officeDocument/2006/relationships/image"/><Relationship Id="rId336" Target="embeddings/oleObject159.bin" Type="http://schemas.openxmlformats.org/officeDocument/2006/relationships/oleObject"/><Relationship Id="rId337" Target="media/image169.wmf" Type="http://schemas.openxmlformats.org/officeDocument/2006/relationships/image"/><Relationship Id="rId338" Target="embeddings/oleObject160.bin" Type="http://schemas.openxmlformats.org/officeDocument/2006/relationships/oleObject"/><Relationship Id="rId339" Target="media/image170.png" Type="http://schemas.openxmlformats.org/officeDocument/2006/relationships/image"/><Relationship Id="rId34" Target="embeddings/oleObject13.bin" Type="http://schemas.openxmlformats.org/officeDocument/2006/relationships/oleObject"/><Relationship Id="rId340" Target="media/image171.wmf" Type="http://schemas.openxmlformats.org/officeDocument/2006/relationships/image"/><Relationship Id="rId341" Target="embeddings/oleObject161.bin" Type="http://schemas.openxmlformats.org/officeDocument/2006/relationships/oleObject"/><Relationship Id="rId342" Target="media/image172.wmf" Type="http://schemas.openxmlformats.org/officeDocument/2006/relationships/image"/><Relationship Id="rId343" Target="embeddings/oleObject162.bin" Type="http://schemas.openxmlformats.org/officeDocument/2006/relationships/oleObject"/><Relationship Id="rId344" Target="media/image173.wmf" Type="http://schemas.openxmlformats.org/officeDocument/2006/relationships/image"/><Relationship Id="rId345" Target="embeddings/oleObject163.bin" Type="http://schemas.openxmlformats.org/officeDocument/2006/relationships/oleObject"/><Relationship Id="rId346" Target="media/image174.wmf" Type="http://schemas.openxmlformats.org/officeDocument/2006/relationships/image"/><Relationship Id="rId347" Target="embeddings/oleObject164.bin" Type="http://schemas.openxmlformats.org/officeDocument/2006/relationships/oleObject"/><Relationship Id="rId348" Target="media/image175.wmf" Type="http://schemas.openxmlformats.org/officeDocument/2006/relationships/image"/><Relationship Id="rId349" Target="embeddings/oleObject165.bin" Type="http://schemas.openxmlformats.org/officeDocument/2006/relationships/oleObject"/><Relationship Id="rId35" Target="media/image14.wmf" Type="http://schemas.openxmlformats.org/officeDocument/2006/relationships/image"/><Relationship Id="rId350" Target="media/image176.wmf" Type="http://schemas.openxmlformats.org/officeDocument/2006/relationships/image"/><Relationship Id="rId351" Target="embeddings/oleObject166.bin" Type="http://schemas.openxmlformats.org/officeDocument/2006/relationships/oleObject"/><Relationship Id="rId352" Target="media/image177.wmf" Type="http://schemas.openxmlformats.org/officeDocument/2006/relationships/image"/><Relationship Id="rId353" Target="embeddings/oleObject167.bin" Type="http://schemas.openxmlformats.org/officeDocument/2006/relationships/oleObject"/><Relationship Id="rId354" Target="media/image178.wmf" Type="http://schemas.openxmlformats.org/officeDocument/2006/relationships/image"/><Relationship Id="rId355" Target="embeddings/oleObject168.bin" Type="http://schemas.openxmlformats.org/officeDocument/2006/relationships/oleObject"/><Relationship Id="rId356" Target="media/image179.png" Type="http://schemas.openxmlformats.org/officeDocument/2006/relationships/image"/><Relationship Id="rId357" Target="embeddings/oleObject169.bin" Type="http://schemas.openxmlformats.org/officeDocument/2006/relationships/oleObject"/><Relationship Id="rId358" Target="embeddings/oleObject170.bin" Type="http://schemas.openxmlformats.org/officeDocument/2006/relationships/oleObject"/><Relationship Id="rId359" Target="embeddings/oleObject171.bin" Type="http://schemas.openxmlformats.org/officeDocument/2006/relationships/oleObject"/><Relationship Id="rId36" Target="embeddings/oleObject14.bin" Type="http://schemas.openxmlformats.org/officeDocument/2006/relationships/oleObject"/><Relationship Id="rId360" Target="embeddings/oleObject172.bin" Type="http://schemas.openxmlformats.org/officeDocument/2006/relationships/oleObject"/><Relationship Id="rId361" Target="embeddings/oleObject173.bin" Type="http://schemas.openxmlformats.org/officeDocument/2006/relationships/oleObject"/><Relationship Id="rId362" Target="embeddings/oleObject174.bin" Type="http://schemas.openxmlformats.org/officeDocument/2006/relationships/oleObject"/><Relationship Id="rId363" Target="embeddings/oleObject175.bin" Type="http://schemas.openxmlformats.org/officeDocument/2006/relationships/oleObject"/><Relationship Id="rId364" Target="embeddings/oleObject176.bin" Type="http://schemas.openxmlformats.org/officeDocument/2006/relationships/oleObject"/><Relationship Id="rId365" Target="embeddings/oleObject177.bin" Type="http://schemas.openxmlformats.org/officeDocument/2006/relationships/oleObject"/><Relationship Id="rId366" Target="embeddings/oleObject178.bin" Type="http://schemas.openxmlformats.org/officeDocument/2006/relationships/oleObject"/><Relationship Id="rId367" Target="embeddings/oleObject179.bin" Type="http://schemas.openxmlformats.org/officeDocument/2006/relationships/oleObject"/><Relationship Id="rId368" Target="embeddings/oleObject180.bin" Type="http://schemas.openxmlformats.org/officeDocument/2006/relationships/oleObject"/><Relationship Id="rId369" Target="embeddings/oleObject181.bin" Type="http://schemas.openxmlformats.org/officeDocument/2006/relationships/oleObject"/><Relationship Id="rId37" Target="media/image15.wmf" Type="http://schemas.openxmlformats.org/officeDocument/2006/relationships/image"/><Relationship Id="rId370" Target="embeddings/oleObject182.bin" Type="http://schemas.openxmlformats.org/officeDocument/2006/relationships/oleObject"/><Relationship Id="rId371" Target="embeddings/oleObject183.bin" Type="http://schemas.openxmlformats.org/officeDocument/2006/relationships/oleObject"/><Relationship Id="rId372" Target="embeddings/oleObject184.bin" Type="http://schemas.openxmlformats.org/officeDocument/2006/relationships/oleObject"/><Relationship Id="rId373" Target="media/image180.wmf" Type="http://schemas.openxmlformats.org/officeDocument/2006/relationships/image"/><Relationship Id="rId374" Target="embeddings/oleObject185.bin" Type="http://schemas.openxmlformats.org/officeDocument/2006/relationships/oleObject"/><Relationship Id="rId375" Target="media/image181.wmf" Type="http://schemas.openxmlformats.org/officeDocument/2006/relationships/image"/><Relationship Id="rId376" Target="embeddings/oleObject186.bin" Type="http://schemas.openxmlformats.org/officeDocument/2006/relationships/oleObject"/><Relationship Id="rId377" Target="media/image182.wmf" Type="http://schemas.openxmlformats.org/officeDocument/2006/relationships/image"/><Relationship Id="rId378" Target="embeddings/oleObject187.bin" Type="http://schemas.openxmlformats.org/officeDocument/2006/relationships/oleObject"/><Relationship Id="rId379" Target="media/image183.wmf" Type="http://schemas.openxmlformats.org/officeDocument/2006/relationships/image"/><Relationship Id="rId38" Target="embeddings/oleObject15.bin" Type="http://schemas.openxmlformats.org/officeDocument/2006/relationships/oleObject"/><Relationship Id="rId380" Target="embeddings/oleObject188.bin" Type="http://schemas.openxmlformats.org/officeDocument/2006/relationships/oleObject"/><Relationship Id="rId381" Target="media/image184.wmf" Type="http://schemas.openxmlformats.org/officeDocument/2006/relationships/image"/><Relationship Id="rId382" Target="embeddings/oleObject189.bin" Type="http://schemas.openxmlformats.org/officeDocument/2006/relationships/oleObject"/><Relationship Id="rId383" Target="embeddings/oleObject190.bin" Type="http://schemas.openxmlformats.org/officeDocument/2006/relationships/oleObject"/><Relationship Id="rId384" Target="embeddings/oleObject191.bin" Type="http://schemas.openxmlformats.org/officeDocument/2006/relationships/oleObject"/><Relationship Id="rId385" Target="embeddings/oleObject192.bin" Type="http://schemas.openxmlformats.org/officeDocument/2006/relationships/oleObject"/><Relationship Id="rId386" Target="embeddings/oleObject193.bin" Type="http://schemas.openxmlformats.org/officeDocument/2006/relationships/oleObject"/><Relationship Id="rId387" Target="embeddings/oleObject194.bin" Type="http://schemas.openxmlformats.org/officeDocument/2006/relationships/oleObject"/><Relationship Id="rId388" Target="embeddings/oleObject195.bin" Type="http://schemas.openxmlformats.org/officeDocument/2006/relationships/oleObject"/><Relationship Id="rId389" Target="embeddings/oleObject196.bin" Type="http://schemas.openxmlformats.org/officeDocument/2006/relationships/oleObject"/><Relationship Id="rId39" Target="media/image16.wmf" Type="http://schemas.openxmlformats.org/officeDocument/2006/relationships/image"/><Relationship Id="rId390" Target="embeddings/oleObject197.bin" Type="http://schemas.openxmlformats.org/officeDocument/2006/relationships/oleObject"/><Relationship Id="rId391" Target="embeddings/oleObject198.bin" Type="http://schemas.openxmlformats.org/officeDocument/2006/relationships/oleObject"/><Relationship Id="rId392" Target="embeddings/oleObject199.bin" Type="http://schemas.openxmlformats.org/officeDocument/2006/relationships/oleObject"/><Relationship Id="rId393" Target="embeddings/oleObject200.bin" Type="http://schemas.openxmlformats.org/officeDocument/2006/relationships/oleObject"/><Relationship Id="rId394" Target="media/image185.wmf" Type="http://schemas.openxmlformats.org/officeDocument/2006/relationships/image"/><Relationship Id="rId395" Target="embeddings/oleObject201.bin" Type="http://schemas.openxmlformats.org/officeDocument/2006/relationships/oleObject"/><Relationship Id="rId396" Target="media/image186.wmf" Type="http://schemas.openxmlformats.org/officeDocument/2006/relationships/image"/><Relationship Id="rId397" Target="embeddings/oleObject202.bin" Type="http://schemas.openxmlformats.org/officeDocument/2006/relationships/oleObject"/><Relationship Id="rId398" Target="media/image187.wmf" Type="http://schemas.openxmlformats.org/officeDocument/2006/relationships/image"/><Relationship Id="rId399" Target="embeddings/oleObject203.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4.bin" Type="http://schemas.openxmlformats.org/officeDocument/2006/relationships/oleObject"/><Relationship Id="rId401" Target="embeddings/oleObject205.bin" Type="http://schemas.openxmlformats.org/officeDocument/2006/relationships/oleObject"/><Relationship Id="rId402" Target="embeddings/oleObject206.bin" Type="http://schemas.openxmlformats.org/officeDocument/2006/relationships/oleObject"/><Relationship Id="rId403" Target="embeddings/oleObject207.bin" Type="http://schemas.openxmlformats.org/officeDocument/2006/relationships/oleObject"/><Relationship Id="rId404" Target="embeddings/oleObject208.bin" Type="http://schemas.openxmlformats.org/officeDocument/2006/relationships/oleObject"/><Relationship Id="rId405" Target="embeddings/oleObject209.bin" Type="http://schemas.openxmlformats.org/officeDocument/2006/relationships/oleObject"/><Relationship Id="rId406" Target="embeddings/oleObject210.bin" Type="http://schemas.openxmlformats.org/officeDocument/2006/relationships/oleObject"/><Relationship Id="rId407" Target="embeddings/oleObject211.bin" Type="http://schemas.openxmlformats.org/officeDocument/2006/relationships/oleObject"/><Relationship Id="rId408" Target="media/image188.wmf" Type="http://schemas.openxmlformats.org/officeDocument/2006/relationships/image"/><Relationship Id="rId409" Target="embeddings/oleObject212.bin" Type="http://schemas.openxmlformats.org/officeDocument/2006/relationships/oleObject"/><Relationship Id="rId41" Target="media/image17.wmf" Type="http://schemas.openxmlformats.org/officeDocument/2006/relationships/image"/><Relationship Id="rId410" Target="media/image189.wmf" Type="http://schemas.openxmlformats.org/officeDocument/2006/relationships/image"/><Relationship Id="rId411" Target="embeddings/oleObject213.bin" Type="http://schemas.openxmlformats.org/officeDocument/2006/relationships/oleObject"/><Relationship Id="rId412" Target="media/image190.wmf" Type="http://schemas.openxmlformats.org/officeDocument/2006/relationships/image"/><Relationship Id="rId413" Target="embeddings/oleObject214.bin" Type="http://schemas.openxmlformats.org/officeDocument/2006/relationships/oleObject"/><Relationship Id="rId414" Target="embeddings/oleObject215.bin" Type="http://schemas.openxmlformats.org/officeDocument/2006/relationships/oleObject"/><Relationship Id="rId415" Target="embeddings/oleObject216.bin" Type="http://schemas.openxmlformats.org/officeDocument/2006/relationships/oleObject"/><Relationship Id="rId416" Target="embeddings/oleObject217.bin" Type="http://schemas.openxmlformats.org/officeDocument/2006/relationships/oleObject"/><Relationship Id="rId417" Target="embeddings/oleObject218.bin" Type="http://schemas.openxmlformats.org/officeDocument/2006/relationships/oleObject"/><Relationship Id="rId418" Target="embeddings/oleObject219.bin" Type="http://schemas.openxmlformats.org/officeDocument/2006/relationships/oleObject"/><Relationship Id="rId419" Target="embeddings/oleObject220.bin" Type="http://schemas.openxmlformats.org/officeDocument/2006/relationships/oleObject"/><Relationship Id="rId42" Target="embeddings/oleObject17.bin" Type="http://schemas.openxmlformats.org/officeDocument/2006/relationships/oleObject"/><Relationship Id="rId420" Target="media/image191.wmf" Type="http://schemas.openxmlformats.org/officeDocument/2006/relationships/image"/><Relationship Id="rId421" Target="embeddings/oleObject221.bin" Type="http://schemas.openxmlformats.org/officeDocument/2006/relationships/oleObject"/><Relationship Id="rId422" Target="embeddings/oleObject222.bin" Type="http://schemas.openxmlformats.org/officeDocument/2006/relationships/oleObject"/><Relationship Id="rId423" Target="media/image192.wmf" Type="http://schemas.openxmlformats.org/officeDocument/2006/relationships/image"/><Relationship Id="rId424" Target="embeddings/oleObject223.bin" Type="http://schemas.openxmlformats.org/officeDocument/2006/relationships/oleObject"/><Relationship Id="rId425" Target="embeddings/oleObject224.bin" Type="http://schemas.openxmlformats.org/officeDocument/2006/relationships/oleObject"/><Relationship Id="rId426" Target="embeddings/oleObject225.bin" Type="http://schemas.openxmlformats.org/officeDocument/2006/relationships/oleObject"/><Relationship Id="rId427" Target="embeddings/oleObject226.bin" Type="http://schemas.openxmlformats.org/officeDocument/2006/relationships/oleObject"/><Relationship Id="rId428" Target="embeddings/oleObject227.bin" Type="http://schemas.openxmlformats.org/officeDocument/2006/relationships/oleObject"/><Relationship Id="rId429" Target="embeddings/oleObject228.bin" Type="http://schemas.openxmlformats.org/officeDocument/2006/relationships/oleObject"/><Relationship Id="rId43" Target="media/image18.wmf" Type="http://schemas.openxmlformats.org/officeDocument/2006/relationships/image"/><Relationship Id="rId430" Target="media/image193.wmf" Type="http://schemas.openxmlformats.org/officeDocument/2006/relationships/image"/><Relationship Id="rId431" Target="embeddings/oleObject229.bin" Type="http://schemas.openxmlformats.org/officeDocument/2006/relationships/oleObject"/><Relationship Id="rId432" Target="embeddings/oleObject230.bin" Type="http://schemas.openxmlformats.org/officeDocument/2006/relationships/oleObject"/><Relationship Id="rId433" Target="embeddings/oleObject231.bin" Type="http://schemas.openxmlformats.org/officeDocument/2006/relationships/oleObject"/><Relationship Id="rId434" Target="embeddings/oleObject232.bin" Type="http://schemas.openxmlformats.org/officeDocument/2006/relationships/oleObject"/><Relationship Id="rId435" Target="embeddings/oleObject233.bin" Type="http://schemas.openxmlformats.org/officeDocument/2006/relationships/oleObject"/><Relationship Id="rId436" Target="media/image194.wmf" Type="http://schemas.openxmlformats.org/officeDocument/2006/relationships/image"/><Relationship Id="rId437" Target="embeddings/oleObject234.bin" Type="http://schemas.openxmlformats.org/officeDocument/2006/relationships/oleObject"/><Relationship Id="rId438" Target="media/image195.wmf" Type="http://schemas.openxmlformats.org/officeDocument/2006/relationships/image"/><Relationship Id="rId439" Target="embeddings/oleObject235.bin" Type="http://schemas.openxmlformats.org/officeDocument/2006/relationships/oleObject"/><Relationship Id="rId44" Target="embeddings/oleObject18.bin" Type="http://schemas.openxmlformats.org/officeDocument/2006/relationships/oleObject"/><Relationship Id="rId440" Target="media/image196.wmf" Type="http://schemas.openxmlformats.org/officeDocument/2006/relationships/image"/><Relationship Id="rId441" Target="embeddings/oleObject236.bin" Type="http://schemas.openxmlformats.org/officeDocument/2006/relationships/oleObject"/><Relationship Id="rId442" Target="media/image197.wmf" Type="http://schemas.openxmlformats.org/officeDocument/2006/relationships/image"/><Relationship Id="rId443" Target="embeddings/oleObject237.bin" Type="http://schemas.openxmlformats.org/officeDocument/2006/relationships/oleObject"/><Relationship Id="rId444" Target="media/image198.wmf" Type="http://schemas.openxmlformats.org/officeDocument/2006/relationships/image"/><Relationship Id="rId445" Target="embeddings/oleObject238.bin" Type="http://schemas.openxmlformats.org/officeDocument/2006/relationships/oleObject"/><Relationship Id="rId446" Target="media/image199.wmf" Type="http://schemas.openxmlformats.org/officeDocument/2006/relationships/image"/><Relationship Id="rId447" Target="embeddings/oleObject239.bin" Type="http://schemas.openxmlformats.org/officeDocument/2006/relationships/oleObject"/><Relationship Id="rId448" Target="media/image200.wmf" Type="http://schemas.openxmlformats.org/officeDocument/2006/relationships/image"/><Relationship Id="rId449" Target="embeddings/oleObject240.bin" Type="http://schemas.openxmlformats.org/officeDocument/2006/relationships/oleObject"/><Relationship Id="rId45" Target="media/image19.wmf" Type="http://schemas.openxmlformats.org/officeDocument/2006/relationships/image"/><Relationship Id="rId450" Target="embeddings/oleObject241.bin" Type="http://schemas.openxmlformats.org/officeDocument/2006/relationships/oleObject"/><Relationship Id="rId451" Target="embeddings/oleObject242.bin" Type="http://schemas.openxmlformats.org/officeDocument/2006/relationships/oleObject"/><Relationship Id="rId452" Target="embeddings/oleObject243.bin" Type="http://schemas.openxmlformats.org/officeDocument/2006/relationships/oleObject"/><Relationship Id="rId453" Target="embeddings/oleObject244.bin" Type="http://schemas.openxmlformats.org/officeDocument/2006/relationships/oleObject"/><Relationship Id="rId454" Target="embeddings/oleObject245.bin" Type="http://schemas.openxmlformats.org/officeDocument/2006/relationships/oleObject"/><Relationship Id="rId455" Target="embeddings/oleObject246.bin" Type="http://schemas.openxmlformats.org/officeDocument/2006/relationships/oleObject"/><Relationship Id="rId456" Target="embeddings/oleObject247.bin" Type="http://schemas.openxmlformats.org/officeDocument/2006/relationships/oleObject"/><Relationship Id="rId457" Target="embeddings/oleObject248.bin" Type="http://schemas.openxmlformats.org/officeDocument/2006/relationships/oleObject"/><Relationship Id="rId458" Target="embeddings/oleObject249.bin" Type="http://schemas.openxmlformats.org/officeDocument/2006/relationships/oleObject"/><Relationship Id="rId459" Target="embeddings/oleObject250.bin" Type="http://schemas.openxmlformats.org/officeDocument/2006/relationships/oleObject"/><Relationship Id="rId46" Target="embeddings/oleObject19.bin" Type="http://schemas.openxmlformats.org/officeDocument/2006/relationships/oleObject"/><Relationship Id="rId460" Target="embeddings/oleObject251.bin" Type="http://schemas.openxmlformats.org/officeDocument/2006/relationships/oleObject"/><Relationship Id="rId461" Target="embeddings/oleObject252.bin" Type="http://schemas.openxmlformats.org/officeDocument/2006/relationships/oleObject"/><Relationship Id="rId462" Target="media/image201.wmf" Type="http://schemas.openxmlformats.org/officeDocument/2006/relationships/image"/><Relationship Id="rId463" Target="embeddings/oleObject253.bin" Type="http://schemas.openxmlformats.org/officeDocument/2006/relationships/oleObject"/><Relationship Id="rId464" Target="media/image202.wmf" Type="http://schemas.openxmlformats.org/officeDocument/2006/relationships/image"/><Relationship Id="rId465" Target="embeddings/oleObject254.bin" Type="http://schemas.openxmlformats.org/officeDocument/2006/relationships/oleObject"/><Relationship Id="rId466" Target="media/image203.wmf" Type="http://schemas.openxmlformats.org/officeDocument/2006/relationships/image"/><Relationship Id="rId467" Target="embeddings/oleObject255.bin" Type="http://schemas.openxmlformats.org/officeDocument/2006/relationships/oleObject"/><Relationship Id="rId468" Target="media/image204.wmf" Type="http://schemas.openxmlformats.org/officeDocument/2006/relationships/image"/><Relationship Id="rId469" Target="embeddings/oleObject256.bin" Type="http://schemas.openxmlformats.org/officeDocument/2006/relationships/oleObject"/><Relationship Id="rId47" Target="media/image20.wmf" Type="http://schemas.openxmlformats.org/officeDocument/2006/relationships/image"/><Relationship Id="rId470" Target="media/image205.wmf" Type="http://schemas.openxmlformats.org/officeDocument/2006/relationships/image"/><Relationship Id="rId471" Target="embeddings/oleObject257.bin" Type="http://schemas.openxmlformats.org/officeDocument/2006/relationships/oleObject"/><Relationship Id="rId472" Target="media/image206.wmf" Type="http://schemas.openxmlformats.org/officeDocument/2006/relationships/image"/><Relationship Id="rId473" Target="embeddings/oleObject258.bin" Type="http://schemas.openxmlformats.org/officeDocument/2006/relationships/oleObject"/><Relationship Id="rId474" Target="media/image207.wmf" Type="http://schemas.openxmlformats.org/officeDocument/2006/relationships/image"/><Relationship Id="rId475" Target="embeddings/oleObject259.bin" Type="http://schemas.openxmlformats.org/officeDocument/2006/relationships/oleObject"/><Relationship Id="rId476" Target="media/image208.wmf" Type="http://schemas.openxmlformats.org/officeDocument/2006/relationships/image"/><Relationship Id="rId477" Target="embeddings/oleObject260.bin" Type="http://schemas.openxmlformats.org/officeDocument/2006/relationships/oleObject"/><Relationship Id="rId478" Target="media/image209.wmf" Type="http://schemas.openxmlformats.org/officeDocument/2006/relationships/image"/><Relationship Id="rId479" Target="embeddings/oleObject261.bin" Type="http://schemas.openxmlformats.org/officeDocument/2006/relationships/oleObject"/><Relationship Id="rId48" Target="embeddings/oleObject20.bin" Type="http://schemas.openxmlformats.org/officeDocument/2006/relationships/oleObject"/><Relationship Id="rId480" Target="media/image210.wmf" Type="http://schemas.openxmlformats.org/officeDocument/2006/relationships/image"/><Relationship Id="rId481" Target="embeddings/oleObject262.bin" Type="http://schemas.openxmlformats.org/officeDocument/2006/relationships/oleObject"/><Relationship Id="rId482" Target="embeddings/oleObject263.bin" Type="http://schemas.openxmlformats.org/officeDocument/2006/relationships/oleObject"/><Relationship Id="rId483" Target="media/image211.wmf" Type="http://schemas.openxmlformats.org/officeDocument/2006/relationships/image"/><Relationship Id="rId484" Target="embeddings/oleObject264.bin" Type="http://schemas.openxmlformats.org/officeDocument/2006/relationships/oleObject"/><Relationship Id="rId485" Target="media/image212.wmf" Type="http://schemas.openxmlformats.org/officeDocument/2006/relationships/image"/><Relationship Id="rId486" Target="embeddings/oleObject265.bin" Type="http://schemas.openxmlformats.org/officeDocument/2006/relationships/oleObject"/><Relationship Id="rId487" Target="media/image213.wmf" Type="http://schemas.openxmlformats.org/officeDocument/2006/relationships/image"/><Relationship Id="rId488" Target="embeddings/oleObject266.bin" Type="http://schemas.openxmlformats.org/officeDocument/2006/relationships/oleObject"/><Relationship Id="rId489" Target="media/image214.wmf" Type="http://schemas.openxmlformats.org/officeDocument/2006/relationships/image"/><Relationship Id="rId49" Target="media/image21.wmf" Type="http://schemas.openxmlformats.org/officeDocument/2006/relationships/image"/><Relationship Id="rId490" Target="embeddings/oleObject267.bin" Type="http://schemas.openxmlformats.org/officeDocument/2006/relationships/oleObject"/><Relationship Id="rId491" Target="media/image215.wmf" Type="http://schemas.openxmlformats.org/officeDocument/2006/relationships/image"/><Relationship Id="rId492" Target="embeddings/oleObject268.bin" Type="http://schemas.openxmlformats.org/officeDocument/2006/relationships/oleObject"/><Relationship Id="rId493" Target="embeddings/oleObject269.bin" Type="http://schemas.openxmlformats.org/officeDocument/2006/relationships/oleObject"/><Relationship Id="rId494" Target="embeddings/oleObject270.bin" Type="http://schemas.openxmlformats.org/officeDocument/2006/relationships/oleObject"/><Relationship Id="rId495" Target="embeddings/oleObject271.bin" Type="http://schemas.openxmlformats.org/officeDocument/2006/relationships/oleObject"/><Relationship Id="rId496" Target="embeddings/oleObject272.bin" Type="http://schemas.openxmlformats.org/officeDocument/2006/relationships/oleObject"/><Relationship Id="rId497" Target="embeddings/oleObject273.bin" Type="http://schemas.openxmlformats.org/officeDocument/2006/relationships/oleObject"/><Relationship Id="rId498" Target="embeddings/oleObject274.bin" Type="http://schemas.openxmlformats.org/officeDocument/2006/relationships/oleObject"/><Relationship Id="rId499" Target="embeddings/oleObject275.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76.bin" Type="http://schemas.openxmlformats.org/officeDocument/2006/relationships/oleObject"/><Relationship Id="rId501" Target="media/image216.wmf" Type="http://schemas.openxmlformats.org/officeDocument/2006/relationships/image"/><Relationship Id="rId502" Target="embeddings/oleObject277.bin" Type="http://schemas.openxmlformats.org/officeDocument/2006/relationships/oleObject"/><Relationship Id="rId503" Target="media/image217.wmf" Type="http://schemas.openxmlformats.org/officeDocument/2006/relationships/image"/><Relationship Id="rId504" Target="embeddings/oleObject278.bin" Type="http://schemas.openxmlformats.org/officeDocument/2006/relationships/oleObject"/><Relationship Id="rId505" Target="media/image218.wmf" Type="http://schemas.openxmlformats.org/officeDocument/2006/relationships/image"/><Relationship Id="rId506" Target="embeddings/oleObject279.bin" Type="http://schemas.openxmlformats.org/officeDocument/2006/relationships/oleObject"/><Relationship Id="rId507" Target="embeddings/oleObject280.bin" Type="http://schemas.openxmlformats.org/officeDocument/2006/relationships/oleObject"/><Relationship Id="rId508" Target="embeddings/oleObject281.bin" Type="http://schemas.openxmlformats.org/officeDocument/2006/relationships/oleObject"/><Relationship Id="rId509" Target="embeddings/oleObject282.bin" Type="http://schemas.openxmlformats.org/officeDocument/2006/relationships/oleObject"/><Relationship Id="rId51" Target="media/image22.wmf" Type="http://schemas.openxmlformats.org/officeDocument/2006/relationships/image"/><Relationship Id="rId510" Target="embeddings/oleObject283.bin" Type="http://schemas.openxmlformats.org/officeDocument/2006/relationships/oleObject"/><Relationship Id="rId511" Target="embeddings/oleObject284.bin" Type="http://schemas.openxmlformats.org/officeDocument/2006/relationships/oleObject"/><Relationship Id="rId512" Target="embeddings/oleObject285.bin" Type="http://schemas.openxmlformats.org/officeDocument/2006/relationships/oleObject"/><Relationship Id="rId513" Target="embeddings/oleObject286.bin" Type="http://schemas.openxmlformats.org/officeDocument/2006/relationships/oleObject"/><Relationship Id="rId514" Target="media/image219.wmf" Type="http://schemas.openxmlformats.org/officeDocument/2006/relationships/image"/><Relationship Id="rId515" Target="embeddings/oleObject287.bin" Type="http://schemas.openxmlformats.org/officeDocument/2006/relationships/oleObject"/><Relationship Id="rId516" Target="media/image220.wmf" Type="http://schemas.openxmlformats.org/officeDocument/2006/relationships/image"/><Relationship Id="rId517" Target="embeddings/oleObject288.bin" Type="http://schemas.openxmlformats.org/officeDocument/2006/relationships/oleObject"/><Relationship Id="rId518" Target="embeddings/oleObject289.bin" Type="http://schemas.openxmlformats.org/officeDocument/2006/relationships/oleObject"/><Relationship Id="rId519" Target="embeddings/oleObject290.bin" Type="http://schemas.openxmlformats.org/officeDocument/2006/relationships/oleObject"/><Relationship Id="rId52" Target="embeddings/oleObject22.bin" Type="http://schemas.openxmlformats.org/officeDocument/2006/relationships/oleObject"/><Relationship Id="rId520" Target="embeddings/oleObject291.bin" Type="http://schemas.openxmlformats.org/officeDocument/2006/relationships/oleObject"/><Relationship Id="rId521" Target="embeddings/oleObject292.bin" Type="http://schemas.openxmlformats.org/officeDocument/2006/relationships/oleObject"/><Relationship Id="rId522" Target="media/image221.wmf" Type="http://schemas.openxmlformats.org/officeDocument/2006/relationships/image"/><Relationship Id="rId523" Target="embeddings/oleObject293.bin" Type="http://schemas.openxmlformats.org/officeDocument/2006/relationships/oleObject"/><Relationship Id="rId524" Target="embeddings/oleObject294.bin" Type="http://schemas.openxmlformats.org/officeDocument/2006/relationships/oleObject"/><Relationship Id="rId525" Target="embeddings/oleObject295.bin" Type="http://schemas.openxmlformats.org/officeDocument/2006/relationships/oleObject"/><Relationship Id="rId526" Target="embeddings/oleObject296.bin" Type="http://schemas.openxmlformats.org/officeDocument/2006/relationships/oleObject"/><Relationship Id="rId527" Target="embeddings/oleObject297.bin" Type="http://schemas.openxmlformats.org/officeDocument/2006/relationships/oleObject"/><Relationship Id="rId528" Target="embeddings/oleObject298.bin" Type="http://schemas.openxmlformats.org/officeDocument/2006/relationships/oleObject"/><Relationship Id="rId529" Target="embeddings/oleObject299.bin" Type="http://schemas.openxmlformats.org/officeDocument/2006/relationships/oleObject"/><Relationship Id="rId53" Target="media/image23.wmf" Type="http://schemas.openxmlformats.org/officeDocument/2006/relationships/image"/><Relationship Id="rId530" Target="embeddings/oleObject300.bin" Type="http://schemas.openxmlformats.org/officeDocument/2006/relationships/oleObject"/><Relationship Id="rId531" Target="embeddings/oleObject301.bin" Type="http://schemas.openxmlformats.org/officeDocument/2006/relationships/oleObject"/><Relationship Id="rId532" Target="media/image222.wmf" Type="http://schemas.openxmlformats.org/officeDocument/2006/relationships/image"/><Relationship Id="rId533" Target="embeddings/oleObject302.bin" Type="http://schemas.openxmlformats.org/officeDocument/2006/relationships/oleObject"/><Relationship Id="rId534" Target="media/image223.wmf" Type="http://schemas.openxmlformats.org/officeDocument/2006/relationships/image"/><Relationship Id="rId535" Target="embeddings/oleObject303.bin" Type="http://schemas.openxmlformats.org/officeDocument/2006/relationships/oleObject"/><Relationship Id="rId536" Target="media/image224.wmf" Type="http://schemas.openxmlformats.org/officeDocument/2006/relationships/image"/><Relationship Id="rId537" Target="embeddings/oleObject304.bin" Type="http://schemas.openxmlformats.org/officeDocument/2006/relationships/oleObject"/><Relationship Id="rId538" Target="media/image225.wmf" Type="http://schemas.openxmlformats.org/officeDocument/2006/relationships/image"/><Relationship Id="rId539" Target="embeddings/oleObject305.bin" Type="http://schemas.openxmlformats.org/officeDocument/2006/relationships/oleObject"/><Relationship Id="rId54" Target="embeddings/oleObject23.bin" Type="http://schemas.openxmlformats.org/officeDocument/2006/relationships/oleObject"/><Relationship Id="rId540" Target="media/image226.wmf" Type="http://schemas.openxmlformats.org/officeDocument/2006/relationships/image"/><Relationship Id="rId541" Target="embeddings/oleObject306.bin" Type="http://schemas.openxmlformats.org/officeDocument/2006/relationships/oleObject"/><Relationship Id="rId542" Target="media/image227.wmf" Type="http://schemas.openxmlformats.org/officeDocument/2006/relationships/image"/><Relationship Id="rId543" Target="embeddings/oleObject307.bin" Type="http://schemas.openxmlformats.org/officeDocument/2006/relationships/oleObject"/><Relationship Id="rId544" Target="media/image228.png" Type="http://schemas.openxmlformats.org/officeDocument/2006/relationships/image"/><Relationship Id="rId545" Target="media/image229.wmf" Type="http://schemas.openxmlformats.org/officeDocument/2006/relationships/image"/><Relationship Id="rId546" Target="embeddings/oleObject308.bin" Type="http://schemas.openxmlformats.org/officeDocument/2006/relationships/oleObject"/><Relationship Id="rId547" Target="media/image230.wmf" Type="http://schemas.openxmlformats.org/officeDocument/2006/relationships/image"/><Relationship Id="rId548" Target="embeddings/oleObject309.bin" Type="http://schemas.openxmlformats.org/officeDocument/2006/relationships/oleObject"/><Relationship Id="rId549" Target="media/image231.wmf" Type="http://schemas.openxmlformats.org/officeDocument/2006/relationships/image"/><Relationship Id="rId55" Target="media/image24.wmf" Type="http://schemas.openxmlformats.org/officeDocument/2006/relationships/image"/><Relationship Id="rId550" Target="embeddings/oleObject310.bin" Type="http://schemas.openxmlformats.org/officeDocument/2006/relationships/oleObject"/><Relationship Id="rId551" Target="embeddings/oleObject311.bin" Type="http://schemas.openxmlformats.org/officeDocument/2006/relationships/oleObject"/><Relationship Id="rId552" Target="embeddings/oleObject312.bin" Type="http://schemas.openxmlformats.org/officeDocument/2006/relationships/oleObject"/><Relationship Id="rId553" Target="embeddings/oleObject313.bin" Type="http://schemas.openxmlformats.org/officeDocument/2006/relationships/oleObject"/><Relationship Id="rId554" Target="embeddings/oleObject314.bin" Type="http://schemas.openxmlformats.org/officeDocument/2006/relationships/oleObject"/><Relationship Id="rId555" Target="embeddings/oleObject315.bin" Type="http://schemas.openxmlformats.org/officeDocument/2006/relationships/oleObject"/><Relationship Id="rId556" Target="embeddings/oleObject316.bin" Type="http://schemas.openxmlformats.org/officeDocument/2006/relationships/oleObject"/><Relationship Id="rId557" Target="embeddings/oleObject317.bin" Type="http://schemas.openxmlformats.org/officeDocument/2006/relationships/oleObject"/><Relationship Id="rId558" Target="embeddings/oleObject318.bin" Type="http://schemas.openxmlformats.org/officeDocument/2006/relationships/oleObject"/><Relationship Id="rId559" Target="embeddings/oleObject319.bin" Type="http://schemas.openxmlformats.org/officeDocument/2006/relationships/oleObject"/><Relationship Id="rId56" Target="embeddings/oleObject24.bin" Type="http://schemas.openxmlformats.org/officeDocument/2006/relationships/oleObject"/><Relationship Id="rId560" Target="embeddings/oleObject320.bin" Type="http://schemas.openxmlformats.org/officeDocument/2006/relationships/oleObject"/><Relationship Id="rId561" Target="media/image232.wmf" Type="http://schemas.openxmlformats.org/officeDocument/2006/relationships/image"/><Relationship Id="rId562" Target="embeddings/oleObject321.bin" Type="http://schemas.openxmlformats.org/officeDocument/2006/relationships/oleObject"/><Relationship Id="rId563" Target="media/image233.wmf" Type="http://schemas.openxmlformats.org/officeDocument/2006/relationships/image"/><Relationship Id="rId564" Target="embeddings/oleObject322.bin" Type="http://schemas.openxmlformats.org/officeDocument/2006/relationships/oleObject"/><Relationship Id="rId565" Target="media/image234.wmf" Type="http://schemas.openxmlformats.org/officeDocument/2006/relationships/image"/><Relationship Id="rId566" Target="embeddings/oleObject323.bin" Type="http://schemas.openxmlformats.org/officeDocument/2006/relationships/oleObject"/><Relationship Id="rId567" Target="media/image235.wmf" Type="http://schemas.openxmlformats.org/officeDocument/2006/relationships/image"/><Relationship Id="rId568" Target="embeddings/oleObject324.bin" Type="http://schemas.openxmlformats.org/officeDocument/2006/relationships/oleObject"/><Relationship Id="rId569" Target="media/image236.wmf" Type="http://schemas.openxmlformats.org/officeDocument/2006/relationships/image"/><Relationship Id="rId57" Target="media/image25.wmf" Type="http://schemas.openxmlformats.org/officeDocument/2006/relationships/image"/><Relationship Id="rId570" Target="embeddings/oleObject325.bin" Type="http://schemas.openxmlformats.org/officeDocument/2006/relationships/oleObject"/><Relationship Id="rId571" Target="media/image237.wmf" Type="http://schemas.openxmlformats.org/officeDocument/2006/relationships/image"/><Relationship Id="rId572" Target="embeddings/oleObject326.bin" Type="http://schemas.openxmlformats.org/officeDocument/2006/relationships/oleObject"/><Relationship Id="rId573" Target="media/image238.wmf" Type="http://schemas.openxmlformats.org/officeDocument/2006/relationships/image"/><Relationship Id="rId574" Target="embeddings/oleObject327.bin" Type="http://schemas.openxmlformats.org/officeDocument/2006/relationships/oleObject"/><Relationship Id="rId575" Target="media/image239.wmf" Type="http://schemas.openxmlformats.org/officeDocument/2006/relationships/image"/><Relationship Id="rId576" Target="embeddings/oleObject328.bin" Type="http://schemas.openxmlformats.org/officeDocument/2006/relationships/oleObject"/><Relationship Id="rId577" Target="media/image240.png" Type="http://schemas.openxmlformats.org/officeDocument/2006/relationships/image"/><Relationship Id="rId578" Target="media/image241.wmf" Type="http://schemas.openxmlformats.org/officeDocument/2006/relationships/image"/><Relationship Id="rId579" Target="embeddings/oleObject329.bin" Type="http://schemas.openxmlformats.org/officeDocument/2006/relationships/oleObject"/><Relationship Id="rId58" Target="embeddings/oleObject25.bin" Type="http://schemas.openxmlformats.org/officeDocument/2006/relationships/oleObject"/><Relationship Id="rId580" Target="embeddings/oleObject330.bin" Type="http://schemas.openxmlformats.org/officeDocument/2006/relationships/oleObject"/><Relationship Id="rId581" Target="embeddings/oleObject331.bin" Type="http://schemas.openxmlformats.org/officeDocument/2006/relationships/oleObject"/><Relationship Id="rId582" Target="embeddings/oleObject332.bin" Type="http://schemas.openxmlformats.org/officeDocument/2006/relationships/oleObject"/><Relationship Id="rId583" Target="embeddings/oleObject333.bin" Type="http://schemas.openxmlformats.org/officeDocument/2006/relationships/oleObject"/><Relationship Id="rId584" Target="embeddings/oleObject334.bin" Type="http://schemas.openxmlformats.org/officeDocument/2006/relationships/oleObject"/><Relationship Id="rId585" Target="embeddings/oleObject335.bin" Type="http://schemas.openxmlformats.org/officeDocument/2006/relationships/oleObject"/><Relationship Id="rId586" Target="embeddings/oleObject336.bin" Type="http://schemas.openxmlformats.org/officeDocument/2006/relationships/oleObject"/><Relationship Id="rId587" Target="embeddings/oleObject337.bin" Type="http://schemas.openxmlformats.org/officeDocument/2006/relationships/oleObject"/><Relationship Id="rId588" Target="media/image242.wmf" Type="http://schemas.openxmlformats.org/officeDocument/2006/relationships/image"/><Relationship Id="rId589" Target="embeddings/oleObject338.bin" Type="http://schemas.openxmlformats.org/officeDocument/2006/relationships/oleObject"/><Relationship Id="rId59" Target="media/image26.wmf" Type="http://schemas.openxmlformats.org/officeDocument/2006/relationships/image"/><Relationship Id="rId590" Target="media/image243.wmf" Type="http://schemas.openxmlformats.org/officeDocument/2006/relationships/image"/><Relationship Id="rId591" Target="embeddings/oleObject339.bin" Type="http://schemas.openxmlformats.org/officeDocument/2006/relationships/oleObject"/><Relationship Id="rId592" Target="media/image244.wmf" Type="http://schemas.openxmlformats.org/officeDocument/2006/relationships/image"/><Relationship Id="rId593" Target="embeddings/oleObject340.bin" Type="http://schemas.openxmlformats.org/officeDocument/2006/relationships/oleObject"/><Relationship Id="rId594" Target="media/image245.wmf" Type="http://schemas.openxmlformats.org/officeDocument/2006/relationships/image"/><Relationship Id="rId595" Target="embeddings/oleObject341.bin" Type="http://schemas.openxmlformats.org/officeDocument/2006/relationships/oleObject"/><Relationship Id="rId596" Target="media/image246.wmf" Type="http://schemas.openxmlformats.org/officeDocument/2006/relationships/image"/><Relationship Id="rId597" Target="embeddings/oleObject342.bin" Type="http://schemas.openxmlformats.org/officeDocument/2006/relationships/oleObject"/><Relationship Id="rId598" Target="media/image247.wmf" Type="http://schemas.openxmlformats.org/officeDocument/2006/relationships/image"/><Relationship Id="rId599" Target="embeddings/oleObject343.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48.wmf" Type="http://schemas.openxmlformats.org/officeDocument/2006/relationships/image"/><Relationship Id="rId601" Target="embeddings/oleObject344.bin" Type="http://schemas.openxmlformats.org/officeDocument/2006/relationships/oleObject"/><Relationship Id="rId602" Target="media/image249.wmf" Type="http://schemas.openxmlformats.org/officeDocument/2006/relationships/image"/><Relationship Id="rId603" Target="embeddings/oleObject345.bin" Type="http://schemas.openxmlformats.org/officeDocument/2006/relationships/oleObject"/><Relationship Id="rId604" Target="media/image250.wmf" Type="http://schemas.openxmlformats.org/officeDocument/2006/relationships/image"/><Relationship Id="rId605" Target="embeddings/oleObject346.bin" Type="http://schemas.openxmlformats.org/officeDocument/2006/relationships/oleObject"/><Relationship Id="rId606" Target="embeddings/oleObject347.bin" Type="http://schemas.openxmlformats.org/officeDocument/2006/relationships/oleObject"/><Relationship Id="rId607" Target="embeddings/oleObject348.bin" Type="http://schemas.openxmlformats.org/officeDocument/2006/relationships/oleObject"/><Relationship Id="rId608" Target="embeddings/oleObject349.bin" Type="http://schemas.openxmlformats.org/officeDocument/2006/relationships/oleObject"/><Relationship Id="rId609" Target="embeddings/oleObject350.bin" Type="http://schemas.openxmlformats.org/officeDocument/2006/relationships/oleObject"/><Relationship Id="rId61" Target="media/image27.wmf" Type="http://schemas.openxmlformats.org/officeDocument/2006/relationships/image"/><Relationship Id="rId610" Target="embeddings/oleObject351.bin" Type="http://schemas.openxmlformats.org/officeDocument/2006/relationships/oleObject"/><Relationship Id="rId611" Target="embeddings/oleObject352.bin" Type="http://schemas.openxmlformats.org/officeDocument/2006/relationships/oleObject"/><Relationship Id="rId612" Target="embeddings/oleObject353.bin" Type="http://schemas.openxmlformats.org/officeDocument/2006/relationships/oleObject"/><Relationship Id="rId613" Target="embeddings/oleObject354.bin" Type="http://schemas.openxmlformats.org/officeDocument/2006/relationships/oleObject"/><Relationship Id="rId614" Target="embeddings/oleObject355.bin" Type="http://schemas.openxmlformats.org/officeDocument/2006/relationships/oleObject"/><Relationship Id="rId615" Target="embeddings/oleObject356.bin" Type="http://schemas.openxmlformats.org/officeDocument/2006/relationships/oleObject"/><Relationship Id="rId616" Target="embeddings/oleObject357.bin" Type="http://schemas.openxmlformats.org/officeDocument/2006/relationships/oleObject"/><Relationship Id="rId617" Target="embeddings/oleObject358.bin" Type="http://schemas.openxmlformats.org/officeDocument/2006/relationships/oleObject"/><Relationship Id="rId618" Target="embeddings/oleObject359.bin" Type="http://schemas.openxmlformats.org/officeDocument/2006/relationships/oleObject"/><Relationship Id="rId619" Target="embeddings/oleObject360.bin" Type="http://schemas.openxmlformats.org/officeDocument/2006/relationships/oleObject"/><Relationship Id="rId62" Target="embeddings/oleObject27.bin" Type="http://schemas.openxmlformats.org/officeDocument/2006/relationships/oleObject"/><Relationship Id="rId620" Target="embeddings/oleObject361.bin" Type="http://schemas.openxmlformats.org/officeDocument/2006/relationships/oleObject"/><Relationship Id="rId621" Target="embeddings/oleObject362.bin" Type="http://schemas.openxmlformats.org/officeDocument/2006/relationships/oleObject"/><Relationship Id="rId622" Target="embeddings/oleObject363.bin" Type="http://schemas.openxmlformats.org/officeDocument/2006/relationships/oleObject"/><Relationship Id="rId623" Target="media/image251.wmf" Type="http://schemas.openxmlformats.org/officeDocument/2006/relationships/image"/><Relationship Id="rId624" Target="embeddings/oleObject364.bin" Type="http://schemas.openxmlformats.org/officeDocument/2006/relationships/oleObject"/><Relationship Id="rId625" Target="media/image252.wmf" Type="http://schemas.openxmlformats.org/officeDocument/2006/relationships/image"/><Relationship Id="rId626" Target="embeddings/oleObject365.bin" Type="http://schemas.openxmlformats.org/officeDocument/2006/relationships/oleObject"/><Relationship Id="rId627" Target="media/image253.wmf" Type="http://schemas.openxmlformats.org/officeDocument/2006/relationships/image"/><Relationship Id="rId628" Target="embeddings/oleObject366.bin" Type="http://schemas.openxmlformats.org/officeDocument/2006/relationships/oleObject"/><Relationship Id="rId629" Target="media/image254.wmf" Type="http://schemas.openxmlformats.org/officeDocument/2006/relationships/image"/><Relationship Id="rId63" Target="media/image28.wmf" Type="http://schemas.openxmlformats.org/officeDocument/2006/relationships/image"/><Relationship Id="rId630" Target="embeddings/oleObject367.bin" Type="http://schemas.openxmlformats.org/officeDocument/2006/relationships/oleObject"/><Relationship Id="rId631" Target="media/image255.wmf" Type="http://schemas.openxmlformats.org/officeDocument/2006/relationships/image"/><Relationship Id="rId632" Target="embeddings/oleObject368.bin" Type="http://schemas.openxmlformats.org/officeDocument/2006/relationships/oleObject"/><Relationship Id="rId633" Target="media/image256.wmf" Type="http://schemas.openxmlformats.org/officeDocument/2006/relationships/image"/><Relationship Id="rId634" Target="embeddings/oleObject369.bin" Type="http://schemas.openxmlformats.org/officeDocument/2006/relationships/oleObject"/><Relationship Id="rId635" Target="media/image257.wmf" Type="http://schemas.openxmlformats.org/officeDocument/2006/relationships/image"/><Relationship Id="rId636" Target="embeddings/oleObject370.bin" Type="http://schemas.openxmlformats.org/officeDocument/2006/relationships/oleObject"/><Relationship Id="rId637" Target="media/image258.wmf" Type="http://schemas.openxmlformats.org/officeDocument/2006/relationships/image"/><Relationship Id="rId638" Target="embeddings/oleObject371.bin" Type="http://schemas.openxmlformats.org/officeDocument/2006/relationships/oleObject"/><Relationship Id="rId639" Target="media/image259.wmf" Type="http://schemas.openxmlformats.org/officeDocument/2006/relationships/image"/><Relationship Id="rId64" Target="embeddings/oleObject28.bin" Type="http://schemas.openxmlformats.org/officeDocument/2006/relationships/oleObject"/><Relationship Id="rId640" Target="embeddings/oleObject372.bin" Type="http://schemas.openxmlformats.org/officeDocument/2006/relationships/oleObject"/><Relationship Id="rId641" Target="media/image260.wmf" Type="http://schemas.openxmlformats.org/officeDocument/2006/relationships/image"/><Relationship Id="rId642" Target="embeddings/oleObject373.bin" Type="http://schemas.openxmlformats.org/officeDocument/2006/relationships/oleObject"/><Relationship Id="rId643" Target="media/image261.wmf" Type="http://schemas.openxmlformats.org/officeDocument/2006/relationships/image"/><Relationship Id="rId644" Target="embeddings/oleObject374.bin" Type="http://schemas.openxmlformats.org/officeDocument/2006/relationships/oleObject"/><Relationship Id="rId645" Target="media/image262.wmf" Type="http://schemas.openxmlformats.org/officeDocument/2006/relationships/image"/><Relationship Id="rId646" Target="embeddings/oleObject375.bin" Type="http://schemas.openxmlformats.org/officeDocument/2006/relationships/oleObject"/><Relationship Id="rId647" Target="media/image263.wmf" Type="http://schemas.openxmlformats.org/officeDocument/2006/relationships/image"/><Relationship Id="rId648" Target="embeddings/oleObject376.bin" Type="http://schemas.openxmlformats.org/officeDocument/2006/relationships/oleObject"/><Relationship Id="rId649" Target="media/image264.wmf" Type="http://schemas.openxmlformats.org/officeDocument/2006/relationships/image"/><Relationship Id="rId65" Target="media/image29.wmf" Type="http://schemas.openxmlformats.org/officeDocument/2006/relationships/image"/><Relationship Id="rId650" Target="embeddings/oleObject377.bin" Type="http://schemas.openxmlformats.org/officeDocument/2006/relationships/oleObject"/><Relationship Id="rId651" Target="media/image265.wmf" Type="http://schemas.openxmlformats.org/officeDocument/2006/relationships/image"/><Relationship Id="rId652" Target="embeddings/oleObject378.bin" Type="http://schemas.openxmlformats.org/officeDocument/2006/relationships/oleObject"/><Relationship Id="rId653" Target="media/image266.wmf" Type="http://schemas.openxmlformats.org/officeDocument/2006/relationships/image"/><Relationship Id="rId654" Target="embeddings/oleObject379.bin" Type="http://schemas.openxmlformats.org/officeDocument/2006/relationships/oleObject"/><Relationship Id="rId655" Target="media/image267.wmf" Type="http://schemas.openxmlformats.org/officeDocument/2006/relationships/image"/><Relationship Id="rId656" Target="embeddings/oleObject380.bin" Type="http://schemas.openxmlformats.org/officeDocument/2006/relationships/oleObject"/><Relationship Id="rId657" Target="media/image268.wmf" Type="http://schemas.openxmlformats.org/officeDocument/2006/relationships/image"/><Relationship Id="rId658" Target="embeddings/oleObject381.bin" Type="http://schemas.openxmlformats.org/officeDocument/2006/relationships/oleObject"/><Relationship Id="rId659" Target="media/image269.wmf" Type="http://schemas.openxmlformats.org/officeDocument/2006/relationships/image"/><Relationship Id="rId66" Target="embeddings/oleObject29.bin" Type="http://schemas.openxmlformats.org/officeDocument/2006/relationships/oleObject"/><Relationship Id="rId660" Target="embeddings/oleObject382.bin" Type="http://schemas.openxmlformats.org/officeDocument/2006/relationships/oleObject"/><Relationship Id="rId661" Target="media/image270.wmf" Type="http://schemas.openxmlformats.org/officeDocument/2006/relationships/image"/><Relationship Id="rId662" Target="embeddings/oleObject383.bin" Type="http://schemas.openxmlformats.org/officeDocument/2006/relationships/oleObject"/><Relationship Id="rId663" Target="media/image271.wmf" Type="http://schemas.openxmlformats.org/officeDocument/2006/relationships/image"/><Relationship Id="rId664" Target="embeddings/oleObject384.bin" Type="http://schemas.openxmlformats.org/officeDocument/2006/relationships/oleObject"/><Relationship Id="rId665" Target="embeddings/oleObject385.bin" Type="http://schemas.openxmlformats.org/officeDocument/2006/relationships/oleObject"/><Relationship Id="rId666" Target="embeddings/oleObject386.bin" Type="http://schemas.openxmlformats.org/officeDocument/2006/relationships/oleObject"/><Relationship Id="rId667" Target="embeddings/oleObject387.bin" Type="http://schemas.openxmlformats.org/officeDocument/2006/relationships/oleObject"/><Relationship Id="rId668" Target="embeddings/oleObject388.bin" Type="http://schemas.openxmlformats.org/officeDocument/2006/relationships/oleObject"/><Relationship Id="rId669" Target="embeddings/oleObject389.bin" Type="http://schemas.openxmlformats.org/officeDocument/2006/relationships/oleObject"/><Relationship Id="rId67" Target="media/image30.wmf" Type="http://schemas.openxmlformats.org/officeDocument/2006/relationships/image"/><Relationship Id="rId670" Target="embeddings/oleObject390.bin" Type="http://schemas.openxmlformats.org/officeDocument/2006/relationships/oleObject"/><Relationship Id="rId671" Target="embeddings/oleObject391.bin" Type="http://schemas.openxmlformats.org/officeDocument/2006/relationships/oleObject"/><Relationship Id="rId672" Target="media/image272.wmf" Type="http://schemas.openxmlformats.org/officeDocument/2006/relationships/image"/><Relationship Id="rId673" Target="embeddings/oleObject392.bin" Type="http://schemas.openxmlformats.org/officeDocument/2006/relationships/oleObject"/><Relationship Id="rId674" Target="media/image273.wmf" Type="http://schemas.openxmlformats.org/officeDocument/2006/relationships/image"/><Relationship Id="rId675" Target="embeddings/oleObject393.bin" Type="http://schemas.openxmlformats.org/officeDocument/2006/relationships/oleObject"/><Relationship Id="rId676" Target="media/image274.wmf" Type="http://schemas.openxmlformats.org/officeDocument/2006/relationships/image"/><Relationship Id="rId677" Target="embeddings/oleObject394.bin" Type="http://schemas.openxmlformats.org/officeDocument/2006/relationships/oleObject"/><Relationship Id="rId678" Target="media/image275.wmf" Type="http://schemas.openxmlformats.org/officeDocument/2006/relationships/image"/><Relationship Id="rId679" Target="embeddings/oleObject395.bin" Type="http://schemas.openxmlformats.org/officeDocument/2006/relationships/oleObject"/><Relationship Id="rId68" Target="embeddings/oleObject30.bin" Type="http://schemas.openxmlformats.org/officeDocument/2006/relationships/oleObject"/><Relationship Id="rId680" Target="embeddings/oleObject396.bin" Type="http://schemas.openxmlformats.org/officeDocument/2006/relationships/oleObject"/><Relationship Id="rId681" Target="embeddings/oleObject397.bin" Type="http://schemas.openxmlformats.org/officeDocument/2006/relationships/oleObject"/><Relationship Id="rId682" Target="media/image276.wmf" Type="http://schemas.openxmlformats.org/officeDocument/2006/relationships/image"/><Relationship Id="rId683" Target="embeddings/oleObject398.bin" Type="http://schemas.openxmlformats.org/officeDocument/2006/relationships/oleObject"/><Relationship Id="rId684" Target="media/image277.wmf" Type="http://schemas.openxmlformats.org/officeDocument/2006/relationships/image"/><Relationship Id="rId685" Target="embeddings/oleObject399.bin" Type="http://schemas.openxmlformats.org/officeDocument/2006/relationships/oleObject"/><Relationship Id="rId686" Target="media/image278.wmf" Type="http://schemas.openxmlformats.org/officeDocument/2006/relationships/image"/><Relationship Id="rId687" Target="embeddings/oleObject400.bin" Type="http://schemas.openxmlformats.org/officeDocument/2006/relationships/oleObject"/><Relationship Id="rId688" Target="media/image279.wmf" Type="http://schemas.openxmlformats.org/officeDocument/2006/relationships/image"/><Relationship Id="rId689" Target="embeddings/oleObject401.bin" Type="http://schemas.openxmlformats.org/officeDocument/2006/relationships/oleObject"/><Relationship Id="rId69" Target="media/image31.wmf" Type="http://schemas.openxmlformats.org/officeDocument/2006/relationships/image"/><Relationship Id="rId690" Target="embeddings/oleObject402.bin" Type="http://schemas.openxmlformats.org/officeDocument/2006/relationships/oleObject"/><Relationship Id="rId691" Target="embeddings/oleObject403.bin" Type="http://schemas.openxmlformats.org/officeDocument/2006/relationships/oleObject"/><Relationship Id="rId692" Target="embeddings/oleObject404.bin" Type="http://schemas.openxmlformats.org/officeDocument/2006/relationships/oleObject"/><Relationship Id="rId693" Target="media/image280.wmf" Type="http://schemas.openxmlformats.org/officeDocument/2006/relationships/image"/><Relationship Id="rId694" Target="embeddings/oleObject405.bin" Type="http://schemas.openxmlformats.org/officeDocument/2006/relationships/oleObject"/><Relationship Id="rId695" Target="embeddings/oleObject406.bin" Type="http://schemas.openxmlformats.org/officeDocument/2006/relationships/oleObject"/><Relationship Id="rId696" Target="embeddings/oleObject407.bin" Type="http://schemas.openxmlformats.org/officeDocument/2006/relationships/oleObject"/><Relationship Id="rId697" Target="embeddings/oleObject408.bin" Type="http://schemas.openxmlformats.org/officeDocument/2006/relationships/oleObject"/><Relationship Id="rId698" Target="embeddings/oleObject409.bin" Type="http://schemas.openxmlformats.org/officeDocument/2006/relationships/oleObject"/><Relationship Id="rId699" Target="media/image28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410.bin" Type="http://schemas.openxmlformats.org/officeDocument/2006/relationships/oleObject"/><Relationship Id="rId701" Target="media/image282.wmf" Type="http://schemas.openxmlformats.org/officeDocument/2006/relationships/image"/><Relationship Id="rId702" Target="embeddings/oleObject411.bin" Type="http://schemas.openxmlformats.org/officeDocument/2006/relationships/oleObject"/><Relationship Id="rId703" Target="media/image283.wmf" Type="http://schemas.openxmlformats.org/officeDocument/2006/relationships/image"/><Relationship Id="rId704" Target="embeddings/oleObject412.bin" Type="http://schemas.openxmlformats.org/officeDocument/2006/relationships/oleObject"/><Relationship Id="rId705" Target="media/image284.wmf" Type="http://schemas.openxmlformats.org/officeDocument/2006/relationships/image"/><Relationship Id="rId706" Target="embeddings/oleObject413.bin" Type="http://schemas.openxmlformats.org/officeDocument/2006/relationships/oleObject"/><Relationship Id="rId707" Target="media/image285.wmf" Type="http://schemas.openxmlformats.org/officeDocument/2006/relationships/image"/><Relationship Id="rId708" Target="embeddings/oleObject414.bin" Type="http://schemas.openxmlformats.org/officeDocument/2006/relationships/oleObject"/><Relationship Id="rId709" Target="media/image286.wmf" Type="http://schemas.openxmlformats.org/officeDocument/2006/relationships/image"/><Relationship Id="rId71" Target="media/image32.wmf" Type="http://schemas.openxmlformats.org/officeDocument/2006/relationships/image"/><Relationship Id="rId710" Target="embeddings/oleObject415.bin" Type="http://schemas.openxmlformats.org/officeDocument/2006/relationships/oleObject"/><Relationship Id="rId711" Target="media/image287.wmf" Type="http://schemas.openxmlformats.org/officeDocument/2006/relationships/image"/><Relationship Id="rId712" Target="embeddings/oleObject416.bin" Type="http://schemas.openxmlformats.org/officeDocument/2006/relationships/oleObject"/><Relationship Id="rId713" Target="media/image288.wmf" Type="http://schemas.openxmlformats.org/officeDocument/2006/relationships/image"/><Relationship Id="rId714" Target="embeddings/oleObject417.bin" Type="http://schemas.openxmlformats.org/officeDocument/2006/relationships/oleObject"/><Relationship Id="rId715" Target="media/image289.png" Type="http://schemas.openxmlformats.org/officeDocument/2006/relationships/image"/><Relationship Id="rId716" Target="embeddings/oleObject418.bin" Type="http://schemas.openxmlformats.org/officeDocument/2006/relationships/oleObject"/><Relationship Id="rId717" Target="embeddings/oleObject419.bin" Type="http://schemas.openxmlformats.org/officeDocument/2006/relationships/oleObject"/><Relationship Id="rId718" Target="embeddings/oleObject420.bin" Type="http://schemas.openxmlformats.org/officeDocument/2006/relationships/oleObject"/><Relationship Id="rId719" Target="embeddings/oleObject421.bin" Type="http://schemas.openxmlformats.org/officeDocument/2006/relationships/oleObject"/><Relationship Id="rId72" Target="embeddings/oleObject32.bin" Type="http://schemas.openxmlformats.org/officeDocument/2006/relationships/oleObject"/><Relationship Id="rId720" Target="embeddings/oleObject422.bin" Type="http://schemas.openxmlformats.org/officeDocument/2006/relationships/oleObject"/><Relationship Id="rId721" Target="embeddings/oleObject423.bin" Type="http://schemas.openxmlformats.org/officeDocument/2006/relationships/oleObject"/><Relationship Id="rId722" Target="embeddings/oleObject424.bin" Type="http://schemas.openxmlformats.org/officeDocument/2006/relationships/oleObject"/><Relationship Id="rId723" Target="embeddings/oleObject425.bin" Type="http://schemas.openxmlformats.org/officeDocument/2006/relationships/oleObject"/><Relationship Id="rId724" Target="embeddings/oleObject426.bin" Type="http://schemas.openxmlformats.org/officeDocument/2006/relationships/oleObject"/><Relationship Id="rId725" Target="embeddings/oleObject427.bin" Type="http://schemas.openxmlformats.org/officeDocument/2006/relationships/oleObject"/><Relationship Id="rId726" Target="embeddings/oleObject428.bin" Type="http://schemas.openxmlformats.org/officeDocument/2006/relationships/oleObject"/><Relationship Id="rId727" Target="media/image290.wmf" Type="http://schemas.openxmlformats.org/officeDocument/2006/relationships/image"/><Relationship Id="rId728" Target="embeddings/oleObject429.bin" Type="http://schemas.openxmlformats.org/officeDocument/2006/relationships/oleObject"/><Relationship Id="rId729" Target="media/image291.wmf" Type="http://schemas.openxmlformats.org/officeDocument/2006/relationships/image"/><Relationship Id="rId73" Target="media/image33.wmf" Type="http://schemas.openxmlformats.org/officeDocument/2006/relationships/image"/><Relationship Id="rId730" Target="embeddings/oleObject430.bin" Type="http://schemas.openxmlformats.org/officeDocument/2006/relationships/oleObject"/><Relationship Id="rId731" Target="media/image292.wmf" Type="http://schemas.openxmlformats.org/officeDocument/2006/relationships/image"/><Relationship Id="rId732" Target="embeddings/oleObject431.bin" Type="http://schemas.openxmlformats.org/officeDocument/2006/relationships/oleObject"/><Relationship Id="rId733" Target="media/image293.wmf" Type="http://schemas.openxmlformats.org/officeDocument/2006/relationships/image"/><Relationship Id="rId734" Target="embeddings/oleObject432.bin" Type="http://schemas.openxmlformats.org/officeDocument/2006/relationships/oleObject"/><Relationship Id="rId735" Target="media/image294.wmf" Type="http://schemas.openxmlformats.org/officeDocument/2006/relationships/image"/><Relationship Id="rId736" Target="embeddings/oleObject433.bin" Type="http://schemas.openxmlformats.org/officeDocument/2006/relationships/oleObject"/><Relationship Id="rId737" Target="media/image295.wmf" Type="http://schemas.openxmlformats.org/officeDocument/2006/relationships/image"/><Relationship Id="rId738" Target="embeddings/oleObject434.bin" Type="http://schemas.openxmlformats.org/officeDocument/2006/relationships/oleObject"/><Relationship Id="rId739" Target="media/image296.wmf" Type="http://schemas.openxmlformats.org/officeDocument/2006/relationships/image"/><Relationship Id="rId74" Target="embeddings/oleObject33.bin" Type="http://schemas.openxmlformats.org/officeDocument/2006/relationships/oleObject"/><Relationship Id="rId740" Target="embeddings/oleObject435.bin" Type="http://schemas.openxmlformats.org/officeDocument/2006/relationships/oleObject"/><Relationship Id="rId741" Target="media/image297.wmf" Type="http://schemas.openxmlformats.org/officeDocument/2006/relationships/image"/><Relationship Id="rId742" Target="embeddings/oleObject436.bin" Type="http://schemas.openxmlformats.org/officeDocument/2006/relationships/oleObject"/><Relationship Id="rId743" Target="media/image298.wmf" Type="http://schemas.openxmlformats.org/officeDocument/2006/relationships/image"/><Relationship Id="rId744" Target="embeddings/oleObject437.bin" Type="http://schemas.openxmlformats.org/officeDocument/2006/relationships/oleObject"/><Relationship Id="rId745" Target="media/image299.wmf" Type="http://schemas.openxmlformats.org/officeDocument/2006/relationships/image"/><Relationship Id="rId746" Target="embeddings/oleObject438.bin" Type="http://schemas.openxmlformats.org/officeDocument/2006/relationships/oleObject"/><Relationship Id="rId747" Target="media/image300.wmf" Type="http://schemas.openxmlformats.org/officeDocument/2006/relationships/image"/><Relationship Id="rId748" Target="embeddings/oleObject439.bin" Type="http://schemas.openxmlformats.org/officeDocument/2006/relationships/oleObject"/><Relationship Id="rId749" Target="media/image301.wmf" Type="http://schemas.openxmlformats.org/officeDocument/2006/relationships/image"/><Relationship Id="rId75" Target="media/image34.wmf" Type="http://schemas.openxmlformats.org/officeDocument/2006/relationships/image"/><Relationship Id="rId750" Target="embeddings/oleObject440.bin" Type="http://schemas.openxmlformats.org/officeDocument/2006/relationships/oleObject"/><Relationship Id="rId751" Target="media/image302.wmf" Type="http://schemas.openxmlformats.org/officeDocument/2006/relationships/image"/><Relationship Id="rId752" Target="embeddings/oleObject441.bin" Type="http://schemas.openxmlformats.org/officeDocument/2006/relationships/oleObject"/><Relationship Id="rId753" Target="media/image303.wmf" Type="http://schemas.openxmlformats.org/officeDocument/2006/relationships/image"/><Relationship Id="rId754" Target="embeddings/oleObject442.bin" Type="http://schemas.openxmlformats.org/officeDocument/2006/relationships/oleObject"/><Relationship Id="rId755" Target="media/image304.wmf" Type="http://schemas.openxmlformats.org/officeDocument/2006/relationships/image"/><Relationship Id="rId756" Target="embeddings/oleObject443.bin" Type="http://schemas.openxmlformats.org/officeDocument/2006/relationships/oleObject"/><Relationship Id="rId757" Target="media/image305.wmf" Type="http://schemas.openxmlformats.org/officeDocument/2006/relationships/image"/><Relationship Id="rId758" Target="embeddings/oleObject444.bin" Type="http://schemas.openxmlformats.org/officeDocument/2006/relationships/oleObject"/><Relationship Id="rId759" Target="media/image306.wmf" Type="http://schemas.openxmlformats.org/officeDocument/2006/relationships/image"/><Relationship Id="rId76" Target="embeddings/oleObject34.bin" Type="http://schemas.openxmlformats.org/officeDocument/2006/relationships/oleObject"/><Relationship Id="rId760" Target="embeddings/oleObject445.bin" Type="http://schemas.openxmlformats.org/officeDocument/2006/relationships/oleObject"/><Relationship Id="rId761" Target="embeddings/oleObject446.bin" Type="http://schemas.openxmlformats.org/officeDocument/2006/relationships/oleObject"/><Relationship Id="rId762" Target="embeddings/oleObject447.bin" Type="http://schemas.openxmlformats.org/officeDocument/2006/relationships/oleObject"/><Relationship Id="rId763" Target="embeddings/oleObject448.bin" Type="http://schemas.openxmlformats.org/officeDocument/2006/relationships/oleObject"/><Relationship Id="rId764" Target="embeddings/oleObject449.bin" Type="http://schemas.openxmlformats.org/officeDocument/2006/relationships/oleObject"/><Relationship Id="rId765" Target="embeddings/oleObject450.bin" Type="http://schemas.openxmlformats.org/officeDocument/2006/relationships/oleObject"/><Relationship Id="rId766" Target="embeddings/oleObject451.bin" Type="http://schemas.openxmlformats.org/officeDocument/2006/relationships/oleObject"/><Relationship Id="rId767" Target="embeddings/oleObject452.bin" Type="http://schemas.openxmlformats.org/officeDocument/2006/relationships/oleObject"/><Relationship Id="rId768" Target="embeddings/oleObject453.bin" Type="http://schemas.openxmlformats.org/officeDocument/2006/relationships/oleObject"/><Relationship Id="rId769" Target="embeddings/oleObject454.bin" Type="http://schemas.openxmlformats.org/officeDocument/2006/relationships/oleObject"/><Relationship Id="rId77" Target="media/image35.wmf" Type="http://schemas.openxmlformats.org/officeDocument/2006/relationships/image"/><Relationship Id="rId770" Target="embeddings/oleObject455.bin" Type="http://schemas.openxmlformats.org/officeDocument/2006/relationships/oleObject"/><Relationship Id="rId771" Target="embeddings/oleObject456.bin" Type="http://schemas.openxmlformats.org/officeDocument/2006/relationships/oleObject"/><Relationship Id="rId772" Target="media/image307.wmf" Type="http://schemas.openxmlformats.org/officeDocument/2006/relationships/image"/><Relationship Id="rId773" Target="embeddings/oleObject457.bin" Type="http://schemas.openxmlformats.org/officeDocument/2006/relationships/oleObject"/><Relationship Id="rId774" Target="media/image308.wmf" Type="http://schemas.openxmlformats.org/officeDocument/2006/relationships/image"/><Relationship Id="rId775" Target="embeddings/oleObject458.bin" Type="http://schemas.openxmlformats.org/officeDocument/2006/relationships/oleObject"/><Relationship Id="rId776" Target="media/image309.wmf" Type="http://schemas.openxmlformats.org/officeDocument/2006/relationships/image"/><Relationship Id="rId777" Target="embeddings/oleObject459.bin" Type="http://schemas.openxmlformats.org/officeDocument/2006/relationships/oleObject"/><Relationship Id="rId778" Target="media/image310.wmf" Type="http://schemas.openxmlformats.org/officeDocument/2006/relationships/image"/><Relationship Id="rId779" Target="embeddings/oleObject460.bin" Type="http://schemas.openxmlformats.org/officeDocument/2006/relationships/oleObject"/><Relationship Id="rId78" Target="embeddings/oleObject35.bin" Type="http://schemas.openxmlformats.org/officeDocument/2006/relationships/oleObject"/><Relationship Id="rId780" Target="media/image311.wmf" Type="http://schemas.openxmlformats.org/officeDocument/2006/relationships/image"/><Relationship Id="rId781" Target="embeddings/oleObject461.bin" Type="http://schemas.openxmlformats.org/officeDocument/2006/relationships/oleObject"/><Relationship Id="rId782" Target="media/image312.wmf" Type="http://schemas.openxmlformats.org/officeDocument/2006/relationships/image"/><Relationship Id="rId783" Target="embeddings/oleObject462.bin" Type="http://schemas.openxmlformats.org/officeDocument/2006/relationships/oleObject"/><Relationship Id="rId784" Target="media/image313.wmf" Type="http://schemas.openxmlformats.org/officeDocument/2006/relationships/image"/><Relationship Id="rId785" Target="embeddings/oleObject463.bin" Type="http://schemas.openxmlformats.org/officeDocument/2006/relationships/oleObject"/><Relationship Id="rId786" Target="media/image314.wmf" Type="http://schemas.openxmlformats.org/officeDocument/2006/relationships/image"/><Relationship Id="rId787" Target="embeddings/oleObject464.bin" Type="http://schemas.openxmlformats.org/officeDocument/2006/relationships/oleObject"/><Relationship Id="rId788" Target="media/image315.wmf" Type="http://schemas.openxmlformats.org/officeDocument/2006/relationships/image"/><Relationship Id="rId789" Target="embeddings/oleObject465.bin" Type="http://schemas.openxmlformats.org/officeDocument/2006/relationships/oleObject"/><Relationship Id="rId79" Target="media/image36.wmf" Type="http://schemas.openxmlformats.org/officeDocument/2006/relationships/image"/><Relationship Id="rId790" Target="media/image316.wmf" Type="http://schemas.openxmlformats.org/officeDocument/2006/relationships/image"/><Relationship Id="rId791" Target="embeddings/oleObject466.bin" Type="http://schemas.openxmlformats.org/officeDocument/2006/relationships/oleObject"/><Relationship Id="rId792" Target="media/image317.wmf" Type="http://schemas.openxmlformats.org/officeDocument/2006/relationships/image"/><Relationship Id="rId793" Target="embeddings/oleObject467.bin" Type="http://schemas.openxmlformats.org/officeDocument/2006/relationships/oleObject"/><Relationship Id="rId794" Target="media/image318.wmf" Type="http://schemas.openxmlformats.org/officeDocument/2006/relationships/image"/><Relationship Id="rId795" Target="embeddings/oleObject468.bin" Type="http://schemas.openxmlformats.org/officeDocument/2006/relationships/oleObject"/><Relationship Id="rId796" Target="media/image319.wmf" Type="http://schemas.openxmlformats.org/officeDocument/2006/relationships/image"/><Relationship Id="rId797" Target="embeddings/oleObject469.bin" Type="http://schemas.openxmlformats.org/officeDocument/2006/relationships/oleObject"/><Relationship Id="rId798" Target="media/image320.wmf" Type="http://schemas.openxmlformats.org/officeDocument/2006/relationships/image"/><Relationship Id="rId799" Target="embeddings/oleObject470.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21.wmf" Type="http://schemas.openxmlformats.org/officeDocument/2006/relationships/image"/><Relationship Id="rId801" Target="embeddings/oleObject471.bin" Type="http://schemas.openxmlformats.org/officeDocument/2006/relationships/oleObject"/><Relationship Id="rId802" Target="embeddings/oleObject472.bin" Type="http://schemas.openxmlformats.org/officeDocument/2006/relationships/oleObject"/><Relationship Id="rId803" Target="embeddings/oleObject473.bin" Type="http://schemas.openxmlformats.org/officeDocument/2006/relationships/oleObject"/><Relationship Id="rId804" Target="embeddings/oleObject474.bin" Type="http://schemas.openxmlformats.org/officeDocument/2006/relationships/oleObject"/><Relationship Id="rId805" Target="embeddings/oleObject475.bin" Type="http://schemas.openxmlformats.org/officeDocument/2006/relationships/oleObject"/><Relationship Id="rId806" Target="embeddings/oleObject476.bin" Type="http://schemas.openxmlformats.org/officeDocument/2006/relationships/oleObject"/><Relationship Id="rId807" Target="embeddings/oleObject477.bin" Type="http://schemas.openxmlformats.org/officeDocument/2006/relationships/oleObject"/><Relationship Id="rId808" Target="embeddings/oleObject478.bin" Type="http://schemas.openxmlformats.org/officeDocument/2006/relationships/oleObject"/><Relationship Id="rId809" Target="embeddings/oleObject479.bin" Type="http://schemas.openxmlformats.org/officeDocument/2006/relationships/oleObject"/><Relationship Id="rId81" Target="media/image37.wmf" Type="http://schemas.openxmlformats.org/officeDocument/2006/relationships/image"/><Relationship Id="rId810" Target="media/image322.png" Type="http://schemas.openxmlformats.org/officeDocument/2006/relationships/image"/><Relationship Id="rId811" Target="media/image323.wmf" Type="http://schemas.openxmlformats.org/officeDocument/2006/relationships/image"/><Relationship Id="rId812" Target="embeddings/oleObject480.bin" Type="http://schemas.openxmlformats.org/officeDocument/2006/relationships/oleObject"/><Relationship Id="rId813" Target="media/image324.wmf" Type="http://schemas.openxmlformats.org/officeDocument/2006/relationships/image"/><Relationship Id="rId814" Target="embeddings/oleObject481.bin" Type="http://schemas.openxmlformats.org/officeDocument/2006/relationships/oleObject"/><Relationship Id="rId815" Target="media/image325.wmf" Type="http://schemas.openxmlformats.org/officeDocument/2006/relationships/image"/><Relationship Id="rId816" Target="embeddings/oleObject482.bin" Type="http://schemas.openxmlformats.org/officeDocument/2006/relationships/oleObject"/><Relationship Id="rId817" Target="media/image326.wmf" Type="http://schemas.openxmlformats.org/officeDocument/2006/relationships/image"/><Relationship Id="rId818" Target="embeddings/oleObject483.bin" Type="http://schemas.openxmlformats.org/officeDocument/2006/relationships/oleObject"/><Relationship Id="rId819" Target="media/image327.wmf" Type="http://schemas.openxmlformats.org/officeDocument/2006/relationships/image"/><Relationship Id="rId82" Target="embeddings/oleObject37.bin" Type="http://schemas.openxmlformats.org/officeDocument/2006/relationships/oleObject"/><Relationship Id="rId820" Target="embeddings/oleObject484.bin" Type="http://schemas.openxmlformats.org/officeDocument/2006/relationships/oleObject"/><Relationship Id="rId821" Target="media/image328.wmf" Type="http://schemas.openxmlformats.org/officeDocument/2006/relationships/image"/><Relationship Id="rId822" Target="embeddings/oleObject485.bin" Type="http://schemas.openxmlformats.org/officeDocument/2006/relationships/oleObject"/><Relationship Id="rId823" Target="media/image329.wmf" Type="http://schemas.openxmlformats.org/officeDocument/2006/relationships/image"/><Relationship Id="rId824" Target="embeddings/oleObject486.bin" Type="http://schemas.openxmlformats.org/officeDocument/2006/relationships/oleObject"/><Relationship Id="rId825" Target="media/image330.wmf" Type="http://schemas.openxmlformats.org/officeDocument/2006/relationships/image"/><Relationship Id="rId826" Target="embeddings/oleObject487.bin" Type="http://schemas.openxmlformats.org/officeDocument/2006/relationships/oleObject"/><Relationship Id="rId827" Target="media/image331.wmf" Type="http://schemas.openxmlformats.org/officeDocument/2006/relationships/image"/><Relationship Id="rId828" Target="embeddings/oleObject488.bin" Type="http://schemas.openxmlformats.org/officeDocument/2006/relationships/oleObject"/><Relationship Id="rId829" Target="media/image332.wmf" Type="http://schemas.openxmlformats.org/officeDocument/2006/relationships/image"/><Relationship Id="rId83" Target="media/image38.wmf" Type="http://schemas.openxmlformats.org/officeDocument/2006/relationships/image"/><Relationship Id="rId830" Target="embeddings/oleObject489.bin" Type="http://schemas.openxmlformats.org/officeDocument/2006/relationships/oleObject"/><Relationship Id="rId831" Target="header1.xml" Type="http://schemas.openxmlformats.org/officeDocument/2006/relationships/header"/><Relationship Id="rId832" Target="footer1.xml" Type="http://schemas.openxmlformats.org/officeDocument/2006/relationships/footer"/><Relationship Id="rId833" Target="fontTable.xml" Type="http://schemas.openxmlformats.org/officeDocument/2006/relationships/fontTable"/><Relationship Id="rId834" Target="theme/theme1.xml" Type="http://schemas.openxmlformats.org/officeDocument/2006/relationships/them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67CA93-F453-40FF-82ED-D78FD2B7AD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299</Words>
  <Characters>24508</Characters>
  <Application>Microsoft Office Word</Application>
  <DocSecurity>0</DocSecurity>
  <Lines>204</Lines>
  <Paragraphs>57</Paragraphs>
  <ScaleCrop>false</ScaleCrop>
  <Company>thuvienhoclieu.com</Company>
  <LinksUpToDate>false</LinksUpToDate>
  <CharactersWithSpaces>28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08T11:22:00Z</dcterms:created>
  <dc:creator>tailieu123.edu.vn</dc:creator>
  <dc:description>Đề thi thử tốt nghiệp 2025 môn Toán Sở GD Yên Bái lần 2 giải chi tiết được soạn dưới dạng file word và PDF gồm 16 trang. Các bạn xem và tải về ở dưới.</dc:description>
  <dcterms:modified xsi:type="dcterms:W3CDTF">2025-06-08T11:23:00Z</dcterms:modified>
  <cp:revision>1</cp:revision>
  <dc:title>Đề Thi Thử Tốt Nghiệp 2025 Môn Toán Sở GD Yên Bái Lần 2 Giải Chi Tiết</dc:title>
</cp:coreProperties>
</file>